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303" r:id="rId2"/>
    <p:sldId id="262" r:id="rId3"/>
    <p:sldId id="263" r:id="rId4"/>
    <p:sldId id="264" r:id="rId5"/>
    <p:sldId id="265" r:id="rId6"/>
    <p:sldId id="266" r:id="rId7"/>
    <p:sldId id="267" r:id="rId8"/>
    <p:sldId id="306" r:id="rId9"/>
    <p:sldId id="305" r:id="rId10"/>
    <p:sldId id="307" r:id="rId11"/>
    <p:sldId id="308" r:id="rId12"/>
    <p:sldId id="309" r:id="rId13"/>
    <p:sldId id="337" r:id="rId14"/>
    <p:sldId id="338" r:id="rId15"/>
    <p:sldId id="339" r:id="rId16"/>
    <p:sldId id="340" r:id="rId17"/>
    <p:sldId id="341" r:id="rId18"/>
    <p:sldId id="342" r:id="rId19"/>
    <p:sldId id="343" r:id="rId20"/>
    <p:sldId id="344" r:id="rId21"/>
    <p:sldId id="345" r:id="rId22"/>
    <p:sldId id="346" r:id="rId23"/>
    <p:sldId id="347" r:id="rId24"/>
    <p:sldId id="348" r:id="rId25"/>
    <p:sldId id="349" r:id="rId26"/>
    <p:sldId id="350" r:id="rId27"/>
    <p:sldId id="351" r:id="rId28"/>
    <p:sldId id="352" r:id="rId29"/>
    <p:sldId id="353" r:id="rId30"/>
    <p:sldId id="354" r:id="rId31"/>
    <p:sldId id="355" r:id="rId32"/>
    <p:sldId id="356" r:id="rId33"/>
    <p:sldId id="357" r:id="rId34"/>
    <p:sldId id="358" r:id="rId35"/>
    <p:sldId id="359" r:id="rId36"/>
    <p:sldId id="360" r:id="rId37"/>
    <p:sldId id="361" r:id="rId38"/>
    <p:sldId id="362" r:id="rId39"/>
    <p:sldId id="366" r:id="rId40"/>
    <p:sldId id="363" r:id="rId41"/>
    <p:sldId id="364" r:id="rId42"/>
    <p:sldId id="365" r:id="rId43"/>
    <p:sldId id="321" r:id="rId44"/>
    <p:sldId id="322" r:id="rId45"/>
    <p:sldId id="323" r:id="rId46"/>
    <p:sldId id="324" r:id="rId47"/>
    <p:sldId id="325" r:id="rId48"/>
    <p:sldId id="326" r:id="rId49"/>
    <p:sldId id="327" r:id="rId50"/>
    <p:sldId id="329" r:id="rId51"/>
    <p:sldId id="330" r:id="rId52"/>
    <p:sldId id="331" r:id="rId53"/>
    <p:sldId id="332" r:id="rId54"/>
    <p:sldId id="333" r:id="rId55"/>
    <p:sldId id="334" r:id="rId56"/>
    <p:sldId id="335" r:id="rId57"/>
    <p:sldId id="336" r:id="rId5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16" autoAdjust="0"/>
    <p:restoredTop sz="94660"/>
  </p:normalViewPr>
  <p:slideViewPr>
    <p:cSldViewPr snapToGrid="0">
      <p:cViewPr>
        <p:scale>
          <a:sx n="76" d="100"/>
          <a:sy n="76" d="100"/>
        </p:scale>
        <p:origin x="-246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13742A-BA5E-4FF4-AF55-4D308C94DEA0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E64714-B5AE-4CF4-8A70-39BF4F4FCF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232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32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0481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4834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6759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048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0688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6884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5066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3742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2280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3962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6353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0387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9188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6399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7736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4020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3574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8397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0143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1837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7377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7244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05922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86332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6700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3398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84653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3621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49560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34323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66360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2388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17780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73705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54410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51786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9950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07009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05606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2573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2052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0681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395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1061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130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D15044BE-B3F3-4258-B55D-9238C2EBFDF1}" type="datetimeFigureOut">
              <a:rPr lang="en-US" smtClean="0"/>
              <a:pPr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0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1207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slide" Target="slide2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1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0.png"/><Relationship Id="rId5" Type="http://schemas.openxmlformats.org/officeDocument/2006/relationships/image" Target="../media/image311.png"/><Relationship Id="rId10" Type="http://schemas.openxmlformats.org/officeDocument/2006/relationships/image" Target="../media/image46.png"/><Relationship Id="rId4" Type="http://schemas.openxmlformats.org/officeDocument/2006/relationships/image" Target="../media/image2.png"/><Relationship Id="rId9" Type="http://schemas.openxmlformats.org/officeDocument/2006/relationships/slide" Target="slide3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png"/><Relationship Id="rId3" Type="http://schemas.openxmlformats.org/officeDocument/2006/relationships/slide" Target="slide3.xml"/><Relationship Id="rId12" Type="http://schemas.openxmlformats.org/officeDocument/2006/relationships/image" Target="../media/image10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910.png"/><Relationship Id="rId10" Type="http://schemas.openxmlformats.org/officeDocument/2006/relationships/image" Target="../media/image810.png"/><Relationship Id="rId4" Type="http://schemas.openxmlformats.org/officeDocument/2006/relationships/image" Target="../media/image47.png"/><Relationship Id="rId9" Type="http://schemas.openxmlformats.org/officeDocument/2006/relationships/image" Target="../media/image710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0.png"/><Relationship Id="rId18" Type="http://schemas.openxmlformats.org/officeDocument/2006/relationships/image" Target="../media/image50.png"/><Relationship Id="rId21" Type="http://schemas.openxmlformats.org/officeDocument/2006/relationships/image" Target="../media/image53.png"/><Relationship Id="rId17" Type="http://schemas.openxmlformats.org/officeDocument/2006/relationships/image" Target="../media/image150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44.png"/><Relationship Id="rId20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1310.png"/><Relationship Id="rId23" Type="http://schemas.openxmlformats.org/officeDocument/2006/relationships/slide" Target="slide3.xml"/><Relationship Id="rId19" Type="http://schemas.openxmlformats.org/officeDocument/2006/relationships/image" Target="../media/image51.png"/><Relationship Id="rId4" Type="http://schemas.openxmlformats.org/officeDocument/2006/relationships/image" Target="../media/image49.png"/><Relationship Id="rId14" Type="http://schemas.openxmlformats.org/officeDocument/2006/relationships/image" Target="../media/image1210.png"/><Relationship Id="rId22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7" Type="http://schemas.openxmlformats.org/officeDocument/2006/relationships/image" Target="../media/image19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5" Type="http://schemas.openxmlformats.org/officeDocument/2006/relationships/image" Target="../media/image171.png"/><Relationship Id="rId4" Type="http://schemas.openxmlformats.org/officeDocument/2006/relationships/image" Target="../media/image161.png"/><Relationship Id="rId9" Type="http://schemas.openxmlformats.org/officeDocument/2006/relationships/slide" Target="slide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png"/><Relationship Id="rId13" Type="http://schemas.openxmlformats.org/officeDocument/2006/relationships/image" Target="../media/image57.png"/><Relationship Id="rId7" Type="http://schemas.openxmlformats.org/officeDocument/2006/relationships/image" Target="../media/image200.png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6.xml"/><Relationship Id="rId16" Type="http://schemas.openxmlformats.org/officeDocument/2006/relationships/slide" Target="slide3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41.png"/><Relationship Id="rId15" Type="http://schemas.openxmlformats.org/officeDocument/2006/relationships/image" Target="../media/image59.png"/><Relationship Id="rId10" Type="http://schemas.openxmlformats.org/officeDocument/2006/relationships/image" Target="../media/image231.png"/><Relationship Id="rId9" Type="http://schemas.openxmlformats.org/officeDocument/2006/relationships/image" Target="../media/image221.png"/><Relationship Id="rId14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0.png"/><Relationship Id="rId18" Type="http://schemas.openxmlformats.org/officeDocument/2006/relationships/slide" Target="slide3.xml"/><Relationship Id="rId17" Type="http://schemas.openxmlformats.org/officeDocument/2006/relationships/image" Target="../media/image62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9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15" Type="http://schemas.openxmlformats.org/officeDocument/2006/relationships/image" Target="../media/image281.png"/><Relationship Id="rId4" Type="http://schemas.openxmlformats.org/officeDocument/2006/relationships/image" Target="../media/image60.png"/><Relationship Id="rId14" Type="http://schemas.openxmlformats.org/officeDocument/2006/relationships/image" Target="../media/image27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png"/><Relationship Id="rId13" Type="http://schemas.openxmlformats.org/officeDocument/2006/relationships/image" Target="../media/image67.png"/><Relationship Id="rId7" Type="http://schemas.openxmlformats.org/officeDocument/2006/relationships/image" Target="../media/image321.png"/><Relationship Id="rId12" Type="http://schemas.openxmlformats.org/officeDocument/2006/relationships/image" Target="../media/image6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2.png"/><Relationship Id="rId11" Type="http://schemas.openxmlformats.org/officeDocument/2006/relationships/image" Target="../media/image65.png"/><Relationship Id="rId5" Type="http://schemas.openxmlformats.org/officeDocument/2006/relationships/image" Target="../media/image301.png"/><Relationship Id="rId15" Type="http://schemas.openxmlformats.org/officeDocument/2006/relationships/slide" Target="slide3.xml"/><Relationship Id="rId10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341.png"/><Relationship Id="rId14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slide" Target="slide13.xml"/><Relationship Id="rId7" Type="http://schemas.openxmlformats.org/officeDocument/2006/relationships/slide" Target="slide4.xml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slide" Target="slide3.xml"/><Relationship Id="rId4" Type="http://schemas.openxmlformats.org/officeDocument/2006/relationships/slide" Target="slide8.xml"/><Relationship Id="rId9" Type="http://schemas.openxmlformats.org/officeDocument/2006/relationships/slide" Target="slide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png"/><Relationship Id="rId13" Type="http://schemas.openxmlformats.org/officeDocument/2006/relationships/image" Target="../media/image71.png"/><Relationship Id="rId12" Type="http://schemas.openxmlformats.org/officeDocument/2006/relationships/image" Target="../media/image39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81.png"/><Relationship Id="rId5" Type="http://schemas.openxmlformats.org/officeDocument/2006/relationships/image" Target="../media/image70.png"/><Relationship Id="rId10" Type="http://schemas.openxmlformats.org/officeDocument/2006/relationships/image" Target="../media/image371.png"/><Relationship Id="rId4" Type="http://schemas.openxmlformats.org/officeDocument/2006/relationships/image" Target="../media/image69.png"/><Relationship Id="rId9" Type="http://schemas.openxmlformats.org/officeDocument/2006/relationships/image" Target="../media/image360.png"/><Relationship Id="rId14" Type="http://schemas.openxmlformats.org/officeDocument/2006/relationships/slide" Target="slide3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1.png"/><Relationship Id="rId18" Type="http://schemas.openxmlformats.org/officeDocument/2006/relationships/image" Target="../media/image72.png"/><Relationship Id="rId21" Type="http://schemas.openxmlformats.org/officeDocument/2006/relationships/image" Target="../media/image75.png"/><Relationship Id="rId17" Type="http://schemas.openxmlformats.org/officeDocument/2006/relationships/image" Target="../media/image440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431.png"/><Relationship Id="rId20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24" Type="http://schemas.openxmlformats.org/officeDocument/2006/relationships/slide" Target="slide3.xml"/><Relationship Id="rId15" Type="http://schemas.openxmlformats.org/officeDocument/2006/relationships/image" Target="../media/image421.png"/><Relationship Id="rId23" Type="http://schemas.openxmlformats.org/officeDocument/2006/relationships/image" Target="../media/image77.png"/><Relationship Id="rId19" Type="http://schemas.openxmlformats.org/officeDocument/2006/relationships/image" Target="../media/image73.png"/><Relationship Id="rId14" Type="http://schemas.openxmlformats.org/officeDocument/2006/relationships/image" Target="../media/image411.png"/><Relationship Id="rId22" Type="http://schemas.openxmlformats.org/officeDocument/2006/relationships/image" Target="../media/image7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png"/><Relationship Id="rId3" Type="http://schemas.openxmlformats.org/officeDocument/2006/relationships/image" Target="../media/image78.png"/><Relationship Id="rId7" Type="http://schemas.openxmlformats.org/officeDocument/2006/relationships/image" Target="../media/image47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0.png"/><Relationship Id="rId11" Type="http://schemas.openxmlformats.org/officeDocument/2006/relationships/slide" Target="slide3.xml"/><Relationship Id="rId10" Type="http://schemas.openxmlformats.org/officeDocument/2006/relationships/image" Target="../media/image80.png"/><Relationship Id="rId4" Type="http://schemas.openxmlformats.org/officeDocument/2006/relationships/image" Target="../media/image79.png"/><Relationship Id="rId9" Type="http://schemas.openxmlformats.org/officeDocument/2006/relationships/image" Target="../media/image490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3.png"/><Relationship Id="rId12" Type="http://schemas.openxmlformats.org/officeDocument/2006/relationships/image" Target="../media/image540.png"/><Relationship Id="rId2" Type="http://schemas.openxmlformats.org/officeDocument/2006/relationships/notesSlide" Target="../notesSlides/notesSlide12.xml"/><Relationship Id="rId16" Type="http://schemas.openxmlformats.org/officeDocument/2006/relationships/slide" Target="slide3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530.png"/><Relationship Id="rId5" Type="http://schemas.openxmlformats.org/officeDocument/2006/relationships/image" Target="../media/image82.png"/><Relationship Id="rId15" Type="http://schemas.openxmlformats.org/officeDocument/2006/relationships/image" Target="../media/image85.png"/><Relationship Id="rId10" Type="http://schemas.openxmlformats.org/officeDocument/2006/relationships/image" Target="../media/image520.png"/><Relationship Id="rId4" Type="http://schemas.openxmlformats.org/officeDocument/2006/relationships/image" Target="../media/image81.png"/><Relationship Id="rId9" Type="http://schemas.openxmlformats.org/officeDocument/2006/relationships/image" Target="../media/image510.png"/><Relationship Id="rId14" Type="http://schemas.openxmlformats.org/officeDocument/2006/relationships/image" Target="../media/image84.png"/></Relationships>
</file>

<file path=ppt/slides/_rels/slide2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89.png"/><Relationship Id="rId17" Type="http://schemas.openxmlformats.org/officeDocument/2006/relationships/image" Target="../media/image590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5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15" Type="http://schemas.openxmlformats.org/officeDocument/2006/relationships/image" Target="../media/image570.png"/><Relationship Id="rId19" Type="http://schemas.openxmlformats.org/officeDocument/2006/relationships/slide" Target="slide3.xml"/><Relationship Id="rId4" Type="http://schemas.openxmlformats.org/officeDocument/2006/relationships/image" Target="../media/image86.png"/><Relationship Id="rId14" Type="http://schemas.openxmlformats.org/officeDocument/2006/relationships/image" Target="../media/image56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png"/><Relationship Id="rId7" Type="http://schemas.openxmlformats.org/officeDocument/2006/relationships/image" Target="../media/image60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11" Type="http://schemas.openxmlformats.org/officeDocument/2006/relationships/slide" Target="slide3.xml"/><Relationship Id="rId5" Type="http://schemas.openxmlformats.org/officeDocument/2006/relationships/image" Target="../media/image91.png"/><Relationship Id="rId10" Type="http://schemas.openxmlformats.org/officeDocument/2006/relationships/image" Target="../media/image620.png"/><Relationship Id="rId4" Type="http://schemas.openxmlformats.org/officeDocument/2006/relationships/image" Target="../media/image90.png"/><Relationship Id="rId9" Type="http://schemas.openxmlformats.org/officeDocument/2006/relationships/image" Target="../media/image48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0.png"/><Relationship Id="rId13" Type="http://schemas.openxmlformats.org/officeDocument/2006/relationships/slide" Target="slide3.xml"/><Relationship Id="rId12" Type="http://schemas.openxmlformats.org/officeDocument/2006/relationships/image" Target="../media/image67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660.png"/><Relationship Id="rId5" Type="http://schemas.openxmlformats.org/officeDocument/2006/relationships/image" Target="../media/image94.png"/><Relationship Id="rId10" Type="http://schemas.openxmlformats.org/officeDocument/2006/relationships/image" Target="../media/image650.png"/><Relationship Id="rId4" Type="http://schemas.openxmlformats.org/officeDocument/2006/relationships/image" Target="../media/image93.png"/><Relationship Id="rId9" Type="http://schemas.openxmlformats.org/officeDocument/2006/relationships/image" Target="../media/image640.png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80.png"/><Relationship Id="rId18" Type="http://schemas.openxmlformats.org/officeDocument/2006/relationships/slide" Target="slide3.xml"/><Relationship Id="rId3" Type="http://schemas.openxmlformats.org/officeDocument/2006/relationships/image" Target="../media/image95.png"/><Relationship Id="rId17" Type="http://schemas.openxmlformats.org/officeDocument/2006/relationships/image" Target="../media/image96.png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711.png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700.png"/><Relationship Id="rId14" Type="http://schemas.openxmlformats.org/officeDocument/2006/relationships/image" Target="../media/image69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0.png"/><Relationship Id="rId13" Type="http://schemas.openxmlformats.org/officeDocument/2006/relationships/image" Target="../media/image102.png"/><Relationship Id="rId3" Type="http://schemas.openxmlformats.org/officeDocument/2006/relationships/slide" Target="slide4.xml"/><Relationship Id="rId7" Type="http://schemas.openxmlformats.org/officeDocument/2006/relationships/image" Target="../media/image750.png"/><Relationship Id="rId12" Type="http://schemas.openxmlformats.org/officeDocument/2006/relationships/image" Target="../media/image10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0.png"/><Relationship Id="rId11" Type="http://schemas.openxmlformats.org/officeDocument/2006/relationships/image" Target="../media/image100.png"/><Relationship Id="rId5" Type="http://schemas.openxmlformats.org/officeDocument/2006/relationships/image" Target="../media/image98.png"/><Relationship Id="rId10" Type="http://schemas.openxmlformats.org/officeDocument/2006/relationships/image" Target="../media/image99.png"/><Relationship Id="rId4" Type="http://schemas.openxmlformats.org/officeDocument/2006/relationships/image" Target="../media/image97.png"/><Relationship Id="rId9" Type="http://schemas.openxmlformats.org/officeDocument/2006/relationships/image" Target="../media/image770.png"/><Relationship Id="rId14" Type="http://schemas.openxmlformats.org/officeDocument/2006/relationships/image" Target="../media/image10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820.png"/><Relationship Id="rId7" Type="http://schemas.openxmlformats.org/officeDocument/2006/relationships/image" Target="../media/image107.png"/><Relationship Id="rId12" Type="http://schemas.openxmlformats.org/officeDocument/2006/relationships/image" Target="../media/image8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11" Type="http://schemas.openxmlformats.org/officeDocument/2006/relationships/image" Target="../media/image800.png"/><Relationship Id="rId5" Type="http://schemas.openxmlformats.org/officeDocument/2006/relationships/image" Target="../media/image105.png"/><Relationship Id="rId10" Type="http://schemas.openxmlformats.org/officeDocument/2006/relationships/image" Target="../media/image790.png"/><Relationship Id="rId4" Type="http://schemas.openxmlformats.org/officeDocument/2006/relationships/image" Target="../media/image104.png"/><Relationship Id="rId9" Type="http://schemas.openxmlformats.org/officeDocument/2006/relationships/image" Target="../media/image780.png"/><Relationship Id="rId14" Type="http://schemas.openxmlformats.org/officeDocument/2006/relationships/slide" Target="slide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13" Type="http://schemas.openxmlformats.org/officeDocument/2006/relationships/slide" Target="slide14.xml"/><Relationship Id="rId3" Type="http://schemas.openxmlformats.org/officeDocument/2006/relationships/slide" Target="slide25.xml"/><Relationship Id="rId7" Type="http://schemas.openxmlformats.org/officeDocument/2006/relationships/slide" Target="slide20.xml"/><Relationship Id="rId12" Type="http://schemas.openxmlformats.org/officeDocument/2006/relationships/slide" Target="slide15.xml"/><Relationship Id="rId2" Type="http://schemas.openxmlformats.org/officeDocument/2006/relationships/slide" Target="slide24.xml"/><Relationship Id="rId16" Type="http://schemas.openxmlformats.org/officeDocument/2006/relationships/slide" Target="slide1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9.xml"/><Relationship Id="rId11" Type="http://schemas.openxmlformats.org/officeDocument/2006/relationships/slide" Target="slide16.xml"/><Relationship Id="rId5" Type="http://schemas.openxmlformats.org/officeDocument/2006/relationships/slide" Target="slide27.xml"/><Relationship Id="rId15" Type="http://schemas.openxmlformats.org/officeDocument/2006/relationships/slide" Target="slide18.xml"/><Relationship Id="rId10" Type="http://schemas.openxmlformats.org/officeDocument/2006/relationships/slide" Target="slide17.xml"/><Relationship Id="rId4" Type="http://schemas.openxmlformats.org/officeDocument/2006/relationships/slide" Target="slide26.xml"/><Relationship Id="rId9" Type="http://schemas.openxmlformats.org/officeDocument/2006/relationships/slide" Target="slide22.xml"/><Relationship Id="rId14" Type="http://schemas.openxmlformats.org/officeDocument/2006/relationships/slide" Target="slide23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30.png"/><Relationship Id="rId18" Type="http://schemas.openxmlformats.org/officeDocument/2006/relationships/image" Target="../media/image109.png"/><Relationship Id="rId21" Type="http://schemas.openxmlformats.org/officeDocument/2006/relationships/image" Target="../media/image112.png"/><Relationship Id="rId17" Type="http://schemas.openxmlformats.org/officeDocument/2006/relationships/image" Target="../media/image870.png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860.png"/><Relationship Id="rId20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850.png"/><Relationship Id="rId19" Type="http://schemas.openxmlformats.org/officeDocument/2006/relationships/image" Target="../media/image110.png"/><Relationship Id="rId14" Type="http://schemas.openxmlformats.org/officeDocument/2006/relationships/image" Target="../media/image840.png"/><Relationship Id="rId22" Type="http://schemas.openxmlformats.org/officeDocument/2006/relationships/slide" Target="slide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slide" Target="slide4.xml"/><Relationship Id="rId3" Type="http://schemas.openxmlformats.org/officeDocument/2006/relationships/image" Target="../media/image113.png"/><Relationship Id="rId7" Type="http://schemas.openxmlformats.org/officeDocument/2006/relationships/image" Target="../media/image114.png"/><Relationship Id="rId12" Type="http://schemas.openxmlformats.org/officeDocument/2006/relationships/image" Target="../media/image1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0.png"/><Relationship Id="rId11" Type="http://schemas.openxmlformats.org/officeDocument/2006/relationships/image" Target="../media/image117.png"/><Relationship Id="rId5" Type="http://schemas.openxmlformats.org/officeDocument/2006/relationships/image" Target="../media/image880.png"/><Relationship Id="rId10" Type="http://schemas.openxmlformats.org/officeDocument/2006/relationships/image" Target="../media/image1161.png"/><Relationship Id="rId9" Type="http://schemas.openxmlformats.org/officeDocument/2006/relationships/image" Target="../media/image11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0.png"/><Relationship Id="rId13" Type="http://schemas.openxmlformats.org/officeDocument/2006/relationships/slide" Target="slide4.xml"/><Relationship Id="rId7" Type="http://schemas.openxmlformats.org/officeDocument/2006/relationships/image" Target="../media/image122.png"/><Relationship Id="rId12" Type="http://schemas.openxmlformats.org/officeDocument/2006/relationships/image" Target="../media/image9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11" Type="http://schemas.openxmlformats.org/officeDocument/2006/relationships/image" Target="../media/image930.png"/><Relationship Id="rId5" Type="http://schemas.openxmlformats.org/officeDocument/2006/relationships/image" Target="../media/image120.png"/><Relationship Id="rId10" Type="http://schemas.openxmlformats.org/officeDocument/2006/relationships/image" Target="../media/image920.png"/><Relationship Id="rId4" Type="http://schemas.openxmlformats.org/officeDocument/2006/relationships/image" Target="../media/image119.png"/><Relationship Id="rId9" Type="http://schemas.openxmlformats.org/officeDocument/2006/relationships/image" Target="../media/image911.png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80.png"/><Relationship Id="rId18" Type="http://schemas.openxmlformats.org/officeDocument/2006/relationships/slide" Target="slide4.xml"/><Relationship Id="rId12" Type="http://schemas.openxmlformats.org/officeDocument/2006/relationships/image" Target="../media/image970.png"/><Relationship Id="rId17" Type="http://schemas.openxmlformats.org/officeDocument/2006/relationships/image" Target="../media/image127.png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960.png"/><Relationship Id="rId5" Type="http://schemas.openxmlformats.org/officeDocument/2006/relationships/image" Target="../media/image124.png"/><Relationship Id="rId15" Type="http://schemas.openxmlformats.org/officeDocument/2006/relationships/image" Target="../media/image125.png"/><Relationship Id="rId10" Type="http://schemas.openxmlformats.org/officeDocument/2006/relationships/image" Target="../media/image950.png"/><Relationship Id="rId4" Type="http://schemas.openxmlformats.org/officeDocument/2006/relationships/image" Target="../media/image123.png"/><Relationship Id="rId14" Type="http://schemas.openxmlformats.org/officeDocument/2006/relationships/image" Target="../media/image99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13" Type="http://schemas.openxmlformats.org/officeDocument/2006/relationships/image" Target="../media/image133.png"/><Relationship Id="rId18" Type="http://schemas.openxmlformats.org/officeDocument/2006/relationships/image" Target="../media/image138.png"/><Relationship Id="rId7" Type="http://schemas.openxmlformats.org/officeDocument/2006/relationships/image" Target="../media/image131.png"/><Relationship Id="rId12" Type="http://schemas.openxmlformats.org/officeDocument/2006/relationships/image" Target="../media/image1030.png"/><Relationship Id="rId17" Type="http://schemas.openxmlformats.org/officeDocument/2006/relationships/image" Target="../media/image137.png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11" Type="http://schemas.openxmlformats.org/officeDocument/2006/relationships/image" Target="../media/image1020.png"/><Relationship Id="rId5" Type="http://schemas.openxmlformats.org/officeDocument/2006/relationships/image" Target="../media/image129.png"/><Relationship Id="rId15" Type="http://schemas.openxmlformats.org/officeDocument/2006/relationships/image" Target="../media/image135.png"/><Relationship Id="rId10" Type="http://schemas.openxmlformats.org/officeDocument/2006/relationships/image" Target="../media/image1011.png"/><Relationship Id="rId19" Type="http://schemas.openxmlformats.org/officeDocument/2006/relationships/slide" Target="slide4.xml"/><Relationship Id="rId4" Type="http://schemas.openxmlformats.org/officeDocument/2006/relationships/image" Target="../media/image128.png"/><Relationship Id="rId9" Type="http://schemas.openxmlformats.org/officeDocument/2006/relationships/image" Target="../media/image1000.png"/><Relationship Id="rId14" Type="http://schemas.openxmlformats.org/officeDocument/2006/relationships/image" Target="../media/image13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13" Type="http://schemas.openxmlformats.org/officeDocument/2006/relationships/image" Target="../media/image1060.png"/><Relationship Id="rId7" Type="http://schemas.openxmlformats.org/officeDocument/2006/relationships/image" Target="../media/image142.png"/><Relationship Id="rId12" Type="http://schemas.openxmlformats.org/officeDocument/2006/relationships/image" Target="../media/image1050.png"/><Relationship Id="rId2" Type="http://schemas.openxmlformats.org/officeDocument/2006/relationships/notesSlide" Target="../notesSlides/notesSlide24.xml"/><Relationship Id="rId16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11" Type="http://schemas.openxmlformats.org/officeDocument/2006/relationships/image" Target="../media/image1040.png"/><Relationship Id="rId5" Type="http://schemas.openxmlformats.org/officeDocument/2006/relationships/image" Target="../media/image140.png"/><Relationship Id="rId15" Type="http://schemas.openxmlformats.org/officeDocument/2006/relationships/image" Target="../media/image1080.png"/><Relationship Id="rId10" Type="http://schemas.openxmlformats.org/officeDocument/2006/relationships/image" Target="../media/image146.png"/><Relationship Id="rId4" Type="http://schemas.openxmlformats.org/officeDocument/2006/relationships/image" Target="../media/image139.png"/><Relationship Id="rId9" Type="http://schemas.openxmlformats.org/officeDocument/2006/relationships/image" Target="../media/image145.png"/><Relationship Id="rId14" Type="http://schemas.openxmlformats.org/officeDocument/2006/relationships/image" Target="../media/image1070.png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9.png"/><Relationship Id="rId12" Type="http://schemas.openxmlformats.org/officeDocument/2006/relationships/image" Target="../media/image1090.png"/><Relationship Id="rId17" Type="http://schemas.openxmlformats.org/officeDocument/2006/relationships/slide" Target="slide4.xml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8.png"/><Relationship Id="rId15" Type="http://schemas.openxmlformats.org/officeDocument/2006/relationships/image" Target="../media/image152.png"/><Relationship Id="rId4" Type="http://schemas.openxmlformats.org/officeDocument/2006/relationships/image" Target="../media/image147.png"/><Relationship Id="rId14" Type="http://schemas.openxmlformats.org/officeDocument/2006/relationships/image" Target="../media/image15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13" Type="http://schemas.openxmlformats.org/officeDocument/2006/relationships/image" Target="../media/image159.png"/><Relationship Id="rId7" Type="http://schemas.openxmlformats.org/officeDocument/2006/relationships/image" Target="../media/image1160.png"/><Relationship Id="rId12" Type="http://schemas.openxmlformats.org/officeDocument/2006/relationships/image" Target="../media/image15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0.png"/><Relationship Id="rId11" Type="http://schemas.openxmlformats.org/officeDocument/2006/relationships/image" Target="../media/image157.png"/><Relationship Id="rId5" Type="http://schemas.openxmlformats.org/officeDocument/2006/relationships/image" Target="../media/image1140.png"/><Relationship Id="rId10" Type="http://schemas.openxmlformats.org/officeDocument/2006/relationships/image" Target="../media/image156.png"/><Relationship Id="rId4" Type="http://schemas.openxmlformats.org/officeDocument/2006/relationships/image" Target="../media/image154.png"/><Relationship Id="rId9" Type="http://schemas.openxmlformats.org/officeDocument/2006/relationships/image" Target="../media/image1180.png"/><Relationship Id="rId14" Type="http://schemas.openxmlformats.org/officeDocument/2006/relationships/slide" Target="slide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0.png"/><Relationship Id="rId13" Type="http://schemas.openxmlformats.org/officeDocument/2006/relationships/image" Target="../media/image163.png"/><Relationship Id="rId18" Type="http://schemas.openxmlformats.org/officeDocument/2006/relationships/image" Target="../media/image168.png"/><Relationship Id="rId12" Type="http://schemas.openxmlformats.org/officeDocument/2006/relationships/image" Target="../media/image1230.png"/><Relationship Id="rId17" Type="http://schemas.openxmlformats.org/officeDocument/2006/relationships/image" Target="../media/image167.png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220.png"/><Relationship Id="rId5" Type="http://schemas.openxmlformats.org/officeDocument/2006/relationships/image" Target="../media/image162.png"/><Relationship Id="rId15" Type="http://schemas.openxmlformats.org/officeDocument/2006/relationships/image" Target="../media/image165.png"/><Relationship Id="rId10" Type="http://schemas.openxmlformats.org/officeDocument/2006/relationships/image" Target="../media/image1211.png"/><Relationship Id="rId19" Type="http://schemas.openxmlformats.org/officeDocument/2006/relationships/slide" Target="slide4.xml"/><Relationship Id="rId4" Type="http://schemas.openxmlformats.org/officeDocument/2006/relationships/image" Target="../media/image160.png"/><Relationship Id="rId9" Type="http://schemas.openxmlformats.org/officeDocument/2006/relationships/image" Target="../media/image1200.png"/><Relationship Id="rId14" Type="http://schemas.openxmlformats.org/officeDocument/2006/relationships/image" Target="../media/image164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40.png"/><Relationship Id="rId18" Type="http://schemas.openxmlformats.org/officeDocument/2006/relationships/image" Target="../media/image169.png"/><Relationship Id="rId21" Type="http://schemas.openxmlformats.org/officeDocument/2006/relationships/image" Target="../media/image173.png"/><Relationship Id="rId17" Type="http://schemas.openxmlformats.org/officeDocument/2006/relationships/image" Target="../media/image1280.png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1270.png"/><Relationship Id="rId20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1260.png"/><Relationship Id="rId19" Type="http://schemas.openxmlformats.org/officeDocument/2006/relationships/image" Target="../media/image170.png"/><Relationship Id="rId14" Type="http://schemas.openxmlformats.org/officeDocument/2006/relationships/image" Target="../media/image1250.png"/><Relationship Id="rId22" Type="http://schemas.openxmlformats.org/officeDocument/2006/relationships/slide" Target="slide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36.xml"/><Relationship Id="rId13" Type="http://schemas.openxmlformats.org/officeDocument/2006/relationships/slide" Target="slide29.xml"/><Relationship Id="rId3" Type="http://schemas.openxmlformats.org/officeDocument/2006/relationships/slide" Target="slide40.xml"/><Relationship Id="rId7" Type="http://schemas.openxmlformats.org/officeDocument/2006/relationships/slide" Target="slide35.xml"/><Relationship Id="rId12" Type="http://schemas.openxmlformats.org/officeDocument/2006/relationships/slide" Target="slide30.xml"/><Relationship Id="rId2" Type="http://schemas.openxmlformats.org/officeDocument/2006/relationships/slide" Target="slide39.xml"/><Relationship Id="rId16" Type="http://schemas.openxmlformats.org/officeDocument/2006/relationships/slide" Target="slide2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4.xml"/><Relationship Id="rId11" Type="http://schemas.openxmlformats.org/officeDocument/2006/relationships/slide" Target="slide31.xml"/><Relationship Id="rId5" Type="http://schemas.openxmlformats.org/officeDocument/2006/relationships/slide" Target="slide42.xml"/><Relationship Id="rId15" Type="http://schemas.openxmlformats.org/officeDocument/2006/relationships/slide" Target="slide33.xml"/><Relationship Id="rId10" Type="http://schemas.openxmlformats.org/officeDocument/2006/relationships/slide" Target="slide32.xml"/><Relationship Id="rId4" Type="http://schemas.openxmlformats.org/officeDocument/2006/relationships/slide" Target="slide41.xml"/><Relationship Id="rId9" Type="http://schemas.openxmlformats.org/officeDocument/2006/relationships/slide" Target="slide37.xml"/><Relationship Id="rId14" Type="http://schemas.openxmlformats.org/officeDocument/2006/relationships/slide" Target="slide3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0.png"/><Relationship Id="rId7" Type="http://schemas.openxmlformats.org/officeDocument/2006/relationships/image" Target="../media/image1320.png"/><Relationship Id="rId12" Type="http://schemas.openxmlformats.org/officeDocument/2006/relationships/slide" Target="slide4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1.png"/><Relationship Id="rId11" Type="http://schemas.openxmlformats.org/officeDocument/2006/relationships/image" Target="../media/image176.png"/><Relationship Id="rId5" Type="http://schemas.openxmlformats.org/officeDocument/2006/relationships/image" Target="../media/image1300.png"/><Relationship Id="rId10" Type="http://schemas.openxmlformats.org/officeDocument/2006/relationships/image" Target="../media/image175.png"/><Relationship Id="rId4" Type="http://schemas.openxmlformats.org/officeDocument/2006/relationships/image" Target="../media/image1290.png"/><Relationship Id="rId9" Type="http://schemas.openxmlformats.org/officeDocument/2006/relationships/image" Target="../media/image174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0.png"/><Relationship Id="rId13" Type="http://schemas.openxmlformats.org/officeDocument/2006/relationships/slide" Target="slide4.xml"/><Relationship Id="rId3" Type="http://schemas.openxmlformats.org/officeDocument/2006/relationships/image" Target="../media/image177.png"/><Relationship Id="rId12" Type="http://schemas.openxmlformats.org/officeDocument/2006/relationships/image" Target="../media/image138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370.png"/><Relationship Id="rId5" Type="http://schemas.openxmlformats.org/officeDocument/2006/relationships/image" Target="../media/image178.png"/><Relationship Id="rId10" Type="http://schemas.openxmlformats.org/officeDocument/2006/relationships/image" Target="../media/image1360.png"/><Relationship Id="rId4" Type="http://schemas.openxmlformats.org/officeDocument/2006/relationships/image" Target="../media/image170.png"/><Relationship Id="rId9" Type="http://schemas.openxmlformats.org/officeDocument/2006/relationships/image" Target="../media/image1350.png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90.png"/><Relationship Id="rId18" Type="http://schemas.openxmlformats.org/officeDocument/2006/relationships/image" Target="../media/image183.png"/><Relationship Id="rId3" Type="http://schemas.openxmlformats.org/officeDocument/2006/relationships/image" Target="../media/image179.png"/><Relationship Id="rId21" Type="http://schemas.openxmlformats.org/officeDocument/2006/relationships/slide" Target="slide4.xml"/><Relationship Id="rId17" Type="http://schemas.openxmlformats.org/officeDocument/2006/relationships/image" Target="../media/image1430.png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1420.png"/><Relationship Id="rId20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2.png"/><Relationship Id="rId15" Type="http://schemas.openxmlformats.org/officeDocument/2006/relationships/image" Target="../media/image1410.png"/><Relationship Id="rId19" Type="http://schemas.openxmlformats.org/officeDocument/2006/relationships/image" Target="../media/image184.png"/><Relationship Id="rId4" Type="http://schemas.openxmlformats.org/officeDocument/2006/relationships/image" Target="../media/image181.png"/><Relationship Id="rId14" Type="http://schemas.openxmlformats.org/officeDocument/2006/relationships/image" Target="../media/image140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image" Target="../media/image1830.png"/><Relationship Id="rId3" Type="http://schemas.openxmlformats.org/officeDocument/2006/relationships/image" Target="../media/image1730.png"/><Relationship Id="rId7" Type="http://schemas.openxmlformats.org/officeDocument/2006/relationships/image" Target="../media/image1770.png"/><Relationship Id="rId12" Type="http://schemas.openxmlformats.org/officeDocument/2006/relationships/image" Target="../media/image182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0.png"/><Relationship Id="rId11" Type="http://schemas.openxmlformats.org/officeDocument/2006/relationships/image" Target="../media/image1810.png"/><Relationship Id="rId5" Type="http://schemas.openxmlformats.org/officeDocument/2006/relationships/image" Target="../media/image1750.png"/><Relationship Id="rId15" Type="http://schemas.openxmlformats.org/officeDocument/2006/relationships/slide" Target="slide5.xml"/><Relationship Id="rId10" Type="http://schemas.openxmlformats.org/officeDocument/2006/relationships/image" Target="../media/image1790.png"/><Relationship Id="rId4" Type="http://schemas.openxmlformats.org/officeDocument/2006/relationships/image" Target="../media/image1740.png"/><Relationship Id="rId9" Type="http://schemas.openxmlformats.org/officeDocument/2006/relationships/image" Target="../media/image1780.png"/><Relationship Id="rId14" Type="http://schemas.openxmlformats.org/officeDocument/2006/relationships/image" Target="../media/image115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image" Target="../media/image194.png"/><Relationship Id="rId3" Type="http://schemas.openxmlformats.org/officeDocument/2006/relationships/image" Target="../media/image1850.png"/><Relationship Id="rId7" Type="http://schemas.openxmlformats.org/officeDocument/2006/relationships/image" Target="../media/image189.png"/><Relationship Id="rId12" Type="http://schemas.openxmlformats.org/officeDocument/2006/relationships/image" Target="../media/image19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png"/><Relationship Id="rId11" Type="http://schemas.openxmlformats.org/officeDocument/2006/relationships/image" Target="../media/image192.png"/><Relationship Id="rId5" Type="http://schemas.openxmlformats.org/officeDocument/2006/relationships/image" Target="../media/image187.png"/><Relationship Id="rId10" Type="http://schemas.openxmlformats.org/officeDocument/2006/relationships/slide" Target="slide5.xml"/><Relationship Id="rId4" Type="http://schemas.openxmlformats.org/officeDocument/2006/relationships/image" Target="../media/image186.png"/><Relationship Id="rId9" Type="http://schemas.openxmlformats.org/officeDocument/2006/relationships/image" Target="../media/image19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image" Target="../media/image204.png"/><Relationship Id="rId3" Type="http://schemas.openxmlformats.org/officeDocument/2006/relationships/image" Target="../media/image195.png"/><Relationship Id="rId7" Type="http://schemas.openxmlformats.org/officeDocument/2006/relationships/image" Target="../media/image199.png"/><Relationship Id="rId12" Type="http://schemas.openxmlformats.org/officeDocument/2006/relationships/image" Target="../media/image20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png"/><Relationship Id="rId11" Type="http://schemas.openxmlformats.org/officeDocument/2006/relationships/image" Target="../media/image202.png"/><Relationship Id="rId5" Type="http://schemas.openxmlformats.org/officeDocument/2006/relationships/image" Target="../media/image197.png"/><Relationship Id="rId15" Type="http://schemas.openxmlformats.org/officeDocument/2006/relationships/image" Target="../media/image206.png"/><Relationship Id="rId10" Type="http://schemas.openxmlformats.org/officeDocument/2006/relationships/image" Target="../media/image201.png"/><Relationship Id="rId4" Type="http://schemas.openxmlformats.org/officeDocument/2006/relationships/image" Target="../media/image196.png"/><Relationship Id="rId9" Type="http://schemas.openxmlformats.org/officeDocument/2006/relationships/slide" Target="slide5.xml"/><Relationship Id="rId14" Type="http://schemas.openxmlformats.org/officeDocument/2006/relationships/image" Target="../media/image205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image" Target="../media/image216.png"/><Relationship Id="rId3" Type="http://schemas.openxmlformats.org/officeDocument/2006/relationships/image" Target="../media/image207.png"/><Relationship Id="rId7" Type="http://schemas.openxmlformats.org/officeDocument/2006/relationships/image" Target="../media/image212.png"/><Relationship Id="rId12" Type="http://schemas.openxmlformats.org/officeDocument/2006/relationships/image" Target="../media/image21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11" Type="http://schemas.openxmlformats.org/officeDocument/2006/relationships/image" Target="../media/image214.png"/><Relationship Id="rId5" Type="http://schemas.openxmlformats.org/officeDocument/2006/relationships/image" Target="../media/image209.png"/><Relationship Id="rId10" Type="http://schemas.openxmlformats.org/officeDocument/2006/relationships/image" Target="../media/image213.png"/><Relationship Id="rId4" Type="http://schemas.openxmlformats.org/officeDocument/2006/relationships/image" Target="../media/image208.png"/><Relationship Id="rId9" Type="http://schemas.openxmlformats.org/officeDocument/2006/relationships/slide" Target="slide5.xml"/><Relationship Id="rId14" Type="http://schemas.openxmlformats.org/officeDocument/2006/relationships/image" Target="../media/image217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image" Target="../media/image227.png"/><Relationship Id="rId3" Type="http://schemas.openxmlformats.org/officeDocument/2006/relationships/image" Target="../media/image218.png"/><Relationship Id="rId7" Type="http://schemas.openxmlformats.org/officeDocument/2006/relationships/image" Target="../media/image223.png"/><Relationship Id="rId12" Type="http://schemas.openxmlformats.org/officeDocument/2006/relationships/image" Target="../media/image226.png"/><Relationship Id="rId17" Type="http://schemas.openxmlformats.org/officeDocument/2006/relationships/image" Target="../media/image232.png"/><Relationship Id="rId2" Type="http://schemas.openxmlformats.org/officeDocument/2006/relationships/notesSlide" Target="../notesSlides/notesSlide36.xml"/><Relationship Id="rId16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2.png"/><Relationship Id="rId11" Type="http://schemas.openxmlformats.org/officeDocument/2006/relationships/image" Target="../media/image225.png"/><Relationship Id="rId5" Type="http://schemas.openxmlformats.org/officeDocument/2006/relationships/image" Target="../media/image220.png"/><Relationship Id="rId15" Type="http://schemas.openxmlformats.org/officeDocument/2006/relationships/image" Target="../media/image229.png"/><Relationship Id="rId10" Type="http://schemas.openxmlformats.org/officeDocument/2006/relationships/image" Target="../media/image224.png"/><Relationship Id="rId4" Type="http://schemas.openxmlformats.org/officeDocument/2006/relationships/image" Target="../media/image219.png"/><Relationship Id="rId9" Type="http://schemas.openxmlformats.org/officeDocument/2006/relationships/slide" Target="slide5.xml"/><Relationship Id="rId14" Type="http://schemas.openxmlformats.org/officeDocument/2006/relationships/image" Target="../media/image228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3" Type="http://schemas.openxmlformats.org/officeDocument/2006/relationships/image" Target="../media/image233.png"/><Relationship Id="rId7" Type="http://schemas.openxmlformats.org/officeDocument/2006/relationships/image" Target="../media/image237.png"/><Relationship Id="rId12" Type="http://schemas.openxmlformats.org/officeDocument/2006/relationships/image" Target="../media/image24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6.png"/><Relationship Id="rId11" Type="http://schemas.openxmlformats.org/officeDocument/2006/relationships/image" Target="../media/image239.png"/><Relationship Id="rId5" Type="http://schemas.openxmlformats.org/officeDocument/2006/relationships/image" Target="../media/image235.png"/><Relationship Id="rId10" Type="http://schemas.openxmlformats.org/officeDocument/2006/relationships/image" Target="../media/image238.png"/><Relationship Id="rId4" Type="http://schemas.openxmlformats.org/officeDocument/2006/relationships/image" Target="../media/image234.png"/><Relationship Id="rId9" Type="http://schemas.openxmlformats.org/officeDocument/2006/relationships/slide" Target="slide5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png"/><Relationship Id="rId13" Type="http://schemas.openxmlformats.org/officeDocument/2006/relationships/image" Target="../media/image250.png"/><Relationship Id="rId3" Type="http://schemas.openxmlformats.org/officeDocument/2006/relationships/image" Target="../media/image242.png"/><Relationship Id="rId7" Type="http://schemas.openxmlformats.org/officeDocument/2006/relationships/image" Target="../media/image244.png"/><Relationship Id="rId12" Type="http://schemas.openxmlformats.org/officeDocument/2006/relationships/image" Target="../media/image24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3.png"/><Relationship Id="rId11" Type="http://schemas.openxmlformats.org/officeDocument/2006/relationships/image" Target="../media/image248.png"/><Relationship Id="rId5" Type="http://schemas.openxmlformats.org/officeDocument/2006/relationships/slide" Target="slide5.xml"/><Relationship Id="rId10" Type="http://schemas.openxmlformats.org/officeDocument/2006/relationships/image" Target="../media/image247.png"/><Relationship Id="rId4" Type="http://schemas.openxmlformats.org/officeDocument/2006/relationships/slide" Target="slide31.xml"/><Relationship Id="rId9" Type="http://schemas.openxmlformats.org/officeDocument/2006/relationships/image" Target="../media/image24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51.xml"/><Relationship Id="rId13" Type="http://schemas.openxmlformats.org/officeDocument/2006/relationships/slide" Target="slide44.xml"/><Relationship Id="rId3" Type="http://schemas.openxmlformats.org/officeDocument/2006/relationships/slide" Target="slide55.xml"/><Relationship Id="rId7" Type="http://schemas.openxmlformats.org/officeDocument/2006/relationships/slide" Target="slide50.xml"/><Relationship Id="rId12" Type="http://schemas.openxmlformats.org/officeDocument/2006/relationships/slide" Target="slide45.xml"/><Relationship Id="rId2" Type="http://schemas.openxmlformats.org/officeDocument/2006/relationships/slide" Target="slide54.xml"/><Relationship Id="rId16" Type="http://schemas.openxmlformats.org/officeDocument/2006/relationships/slide" Target="slide4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9.xml"/><Relationship Id="rId11" Type="http://schemas.openxmlformats.org/officeDocument/2006/relationships/slide" Target="slide46.xml"/><Relationship Id="rId5" Type="http://schemas.openxmlformats.org/officeDocument/2006/relationships/slide" Target="slide57.xml"/><Relationship Id="rId15" Type="http://schemas.openxmlformats.org/officeDocument/2006/relationships/slide" Target="slide48.xml"/><Relationship Id="rId10" Type="http://schemas.openxmlformats.org/officeDocument/2006/relationships/slide" Target="slide47.xml"/><Relationship Id="rId4" Type="http://schemas.openxmlformats.org/officeDocument/2006/relationships/slide" Target="slide56.xml"/><Relationship Id="rId9" Type="http://schemas.openxmlformats.org/officeDocument/2006/relationships/slide" Target="slide52.xml"/><Relationship Id="rId14" Type="http://schemas.openxmlformats.org/officeDocument/2006/relationships/slide" Target="slide5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image" Target="../media/image259.png"/><Relationship Id="rId3" Type="http://schemas.openxmlformats.org/officeDocument/2006/relationships/image" Target="../media/image251.png"/><Relationship Id="rId7" Type="http://schemas.openxmlformats.org/officeDocument/2006/relationships/image" Target="../media/image255.png"/><Relationship Id="rId12" Type="http://schemas.openxmlformats.org/officeDocument/2006/relationships/image" Target="../media/image25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4.png"/><Relationship Id="rId11" Type="http://schemas.openxmlformats.org/officeDocument/2006/relationships/image" Target="../media/image257.png"/><Relationship Id="rId5" Type="http://schemas.openxmlformats.org/officeDocument/2006/relationships/image" Target="../media/image253.png"/><Relationship Id="rId10" Type="http://schemas.openxmlformats.org/officeDocument/2006/relationships/image" Target="../media/image256.png"/><Relationship Id="rId4" Type="http://schemas.openxmlformats.org/officeDocument/2006/relationships/image" Target="../media/image252.png"/><Relationship Id="rId9" Type="http://schemas.openxmlformats.org/officeDocument/2006/relationships/slide" Target="slide5.xml"/><Relationship Id="rId14" Type="http://schemas.openxmlformats.org/officeDocument/2006/relationships/image" Target="../media/image261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image" Target="../media/image270.png"/><Relationship Id="rId3" Type="http://schemas.openxmlformats.org/officeDocument/2006/relationships/image" Target="../media/image262.png"/><Relationship Id="rId7" Type="http://schemas.openxmlformats.org/officeDocument/2006/relationships/image" Target="../media/image266.png"/><Relationship Id="rId12" Type="http://schemas.openxmlformats.org/officeDocument/2006/relationships/image" Target="../media/image26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5.png"/><Relationship Id="rId11" Type="http://schemas.openxmlformats.org/officeDocument/2006/relationships/image" Target="../media/image268.png"/><Relationship Id="rId5" Type="http://schemas.openxmlformats.org/officeDocument/2006/relationships/image" Target="../media/image264.png"/><Relationship Id="rId10" Type="http://schemas.openxmlformats.org/officeDocument/2006/relationships/image" Target="../media/image267.png"/><Relationship Id="rId4" Type="http://schemas.openxmlformats.org/officeDocument/2006/relationships/image" Target="../media/image263.png"/><Relationship Id="rId9" Type="http://schemas.openxmlformats.org/officeDocument/2006/relationships/slide" Target="slide5.xml"/><Relationship Id="rId14" Type="http://schemas.openxmlformats.org/officeDocument/2006/relationships/image" Target="../media/image272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image" Target="../media/image282.png"/><Relationship Id="rId3" Type="http://schemas.openxmlformats.org/officeDocument/2006/relationships/image" Target="../media/image273.png"/><Relationship Id="rId7" Type="http://schemas.openxmlformats.org/officeDocument/2006/relationships/image" Target="../media/image277.png"/><Relationship Id="rId12" Type="http://schemas.openxmlformats.org/officeDocument/2006/relationships/image" Target="../media/image28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6.png"/><Relationship Id="rId11" Type="http://schemas.openxmlformats.org/officeDocument/2006/relationships/image" Target="../media/image279.png"/><Relationship Id="rId5" Type="http://schemas.openxmlformats.org/officeDocument/2006/relationships/image" Target="../media/image275.png"/><Relationship Id="rId10" Type="http://schemas.openxmlformats.org/officeDocument/2006/relationships/image" Target="../media/image278.png"/><Relationship Id="rId4" Type="http://schemas.openxmlformats.org/officeDocument/2006/relationships/image" Target="../media/image274.png"/><Relationship Id="rId9" Type="http://schemas.openxmlformats.org/officeDocument/2006/relationships/slide" Target="slide5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image" Target="../media/image292.png"/><Relationship Id="rId3" Type="http://schemas.openxmlformats.org/officeDocument/2006/relationships/image" Target="../media/image283.png"/><Relationship Id="rId7" Type="http://schemas.openxmlformats.org/officeDocument/2006/relationships/image" Target="../media/image287.png"/><Relationship Id="rId12" Type="http://schemas.openxmlformats.org/officeDocument/2006/relationships/image" Target="../media/image290.png"/><Relationship Id="rId17" Type="http://schemas.openxmlformats.org/officeDocument/2006/relationships/image" Target="../media/image296.png"/><Relationship Id="rId2" Type="http://schemas.openxmlformats.org/officeDocument/2006/relationships/notesSlide" Target="../notesSlides/notesSlide42.xml"/><Relationship Id="rId16" Type="http://schemas.openxmlformats.org/officeDocument/2006/relationships/image" Target="../media/image2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6.png"/><Relationship Id="rId11" Type="http://schemas.openxmlformats.org/officeDocument/2006/relationships/image" Target="../media/image289.png"/><Relationship Id="rId5" Type="http://schemas.openxmlformats.org/officeDocument/2006/relationships/image" Target="../media/image285.png"/><Relationship Id="rId15" Type="http://schemas.openxmlformats.org/officeDocument/2006/relationships/image" Target="../media/image294.png"/><Relationship Id="rId10" Type="http://schemas.openxmlformats.org/officeDocument/2006/relationships/image" Target="../media/image288.png"/><Relationship Id="rId4" Type="http://schemas.openxmlformats.org/officeDocument/2006/relationships/image" Target="../media/image284.png"/><Relationship Id="rId9" Type="http://schemas.openxmlformats.org/officeDocument/2006/relationships/slide" Target="slide5.xml"/><Relationship Id="rId14" Type="http://schemas.openxmlformats.org/officeDocument/2006/relationships/image" Target="../media/image293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image" Target="../media/image306.png"/><Relationship Id="rId3" Type="http://schemas.openxmlformats.org/officeDocument/2006/relationships/image" Target="../media/image297.png"/><Relationship Id="rId7" Type="http://schemas.openxmlformats.org/officeDocument/2006/relationships/image" Target="../media/image302.png"/><Relationship Id="rId12" Type="http://schemas.openxmlformats.org/officeDocument/2006/relationships/image" Target="../media/image30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11" Type="http://schemas.openxmlformats.org/officeDocument/2006/relationships/image" Target="../media/image304.png"/><Relationship Id="rId5" Type="http://schemas.openxmlformats.org/officeDocument/2006/relationships/image" Target="../media/image299.png"/><Relationship Id="rId10" Type="http://schemas.openxmlformats.org/officeDocument/2006/relationships/image" Target="../media/image303.png"/><Relationship Id="rId4" Type="http://schemas.openxmlformats.org/officeDocument/2006/relationships/image" Target="../media/image298.png"/><Relationship Id="rId9" Type="http://schemas.openxmlformats.org/officeDocument/2006/relationships/slide" Target="slide5.xml"/><Relationship Id="rId14" Type="http://schemas.openxmlformats.org/officeDocument/2006/relationships/image" Target="../media/image307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png"/><Relationship Id="rId13" Type="http://schemas.openxmlformats.org/officeDocument/2006/relationships/image" Target="../media/image323.png"/><Relationship Id="rId18" Type="http://schemas.openxmlformats.org/officeDocument/2006/relationships/image" Target="../media/image328.png"/><Relationship Id="rId26" Type="http://schemas.openxmlformats.org/officeDocument/2006/relationships/image" Target="../media/image209.wmf"/><Relationship Id="rId3" Type="http://schemas.openxmlformats.org/officeDocument/2006/relationships/notesSlide" Target="../notesSlides/notesSlide44.xml"/><Relationship Id="rId21" Type="http://schemas.openxmlformats.org/officeDocument/2006/relationships/oleObject" Target="../embeddings/oleObject1.bin"/><Relationship Id="rId34" Type="http://schemas.openxmlformats.org/officeDocument/2006/relationships/image" Target="../media/image213.wmf"/><Relationship Id="rId7" Type="http://schemas.openxmlformats.org/officeDocument/2006/relationships/image" Target="../media/image319.png"/><Relationship Id="rId12" Type="http://schemas.openxmlformats.org/officeDocument/2006/relationships/image" Target="../media/image322.png"/><Relationship Id="rId17" Type="http://schemas.openxmlformats.org/officeDocument/2006/relationships/image" Target="../media/image327.png"/><Relationship Id="rId25" Type="http://schemas.openxmlformats.org/officeDocument/2006/relationships/oleObject" Target="../embeddings/oleObject3.bin"/><Relationship Id="rId3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6.png"/><Relationship Id="rId20" Type="http://schemas.openxmlformats.org/officeDocument/2006/relationships/image" Target="../media/image330.png"/><Relationship Id="rId29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8.png"/><Relationship Id="rId11" Type="http://schemas.openxmlformats.org/officeDocument/2006/relationships/image" Target="../media/image320.png"/><Relationship Id="rId24" Type="http://schemas.openxmlformats.org/officeDocument/2006/relationships/image" Target="../media/image208.wmf"/><Relationship Id="rId32" Type="http://schemas.openxmlformats.org/officeDocument/2006/relationships/image" Target="../media/image212.wmf"/><Relationship Id="rId5" Type="http://schemas.openxmlformats.org/officeDocument/2006/relationships/image" Target="../media/image317.png"/><Relationship Id="rId15" Type="http://schemas.openxmlformats.org/officeDocument/2006/relationships/image" Target="../media/image325.png"/><Relationship Id="rId23" Type="http://schemas.openxmlformats.org/officeDocument/2006/relationships/oleObject" Target="../embeddings/oleObject2.bin"/><Relationship Id="rId28" Type="http://schemas.openxmlformats.org/officeDocument/2006/relationships/image" Target="../media/image210.wmf"/><Relationship Id="rId36" Type="http://schemas.openxmlformats.org/officeDocument/2006/relationships/image" Target="../media/image214.wmf"/><Relationship Id="rId10" Type="http://schemas.openxmlformats.org/officeDocument/2006/relationships/slide" Target="slide5.xml"/><Relationship Id="rId19" Type="http://schemas.openxmlformats.org/officeDocument/2006/relationships/image" Target="../media/image329.png"/><Relationship Id="rId31" Type="http://schemas.openxmlformats.org/officeDocument/2006/relationships/oleObject" Target="../embeddings/oleObject6.bin"/><Relationship Id="rId4" Type="http://schemas.openxmlformats.org/officeDocument/2006/relationships/image" Target="../media/image316.png"/><Relationship Id="rId9" Type="http://schemas.openxmlformats.org/officeDocument/2006/relationships/slide" Target="slide31.xml"/><Relationship Id="rId14" Type="http://schemas.openxmlformats.org/officeDocument/2006/relationships/image" Target="../media/image324.png"/><Relationship Id="rId22" Type="http://schemas.openxmlformats.org/officeDocument/2006/relationships/image" Target="../media/image207.wmf"/><Relationship Id="rId27" Type="http://schemas.openxmlformats.org/officeDocument/2006/relationships/oleObject" Target="../embeddings/oleObject4.bin"/><Relationship Id="rId30" Type="http://schemas.openxmlformats.org/officeDocument/2006/relationships/image" Target="../media/image211.wmf"/><Relationship Id="rId35" Type="http://schemas.openxmlformats.org/officeDocument/2006/relationships/oleObject" Target="../embeddings/oleObject8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image" Target="../media/image340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12" Type="http://schemas.openxmlformats.org/officeDocument/2006/relationships/image" Target="../media/image33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11" Type="http://schemas.openxmlformats.org/officeDocument/2006/relationships/image" Target="../media/image338.png"/><Relationship Id="rId5" Type="http://schemas.openxmlformats.org/officeDocument/2006/relationships/image" Target="../media/image334.png"/><Relationship Id="rId15" Type="http://schemas.openxmlformats.org/officeDocument/2006/relationships/image" Target="../media/image343.png"/><Relationship Id="rId10" Type="http://schemas.openxmlformats.org/officeDocument/2006/relationships/image" Target="../media/image337.png"/><Relationship Id="rId4" Type="http://schemas.openxmlformats.org/officeDocument/2006/relationships/image" Target="../media/image333.png"/><Relationship Id="rId9" Type="http://schemas.openxmlformats.org/officeDocument/2006/relationships/slide" Target="slide5.xml"/><Relationship Id="rId14" Type="http://schemas.openxmlformats.org/officeDocument/2006/relationships/image" Target="../media/image342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image" Target="../media/image353.png"/><Relationship Id="rId3" Type="http://schemas.openxmlformats.org/officeDocument/2006/relationships/image" Target="../media/image344.png"/><Relationship Id="rId7" Type="http://schemas.openxmlformats.org/officeDocument/2006/relationships/image" Target="../media/image348.png"/><Relationship Id="rId12" Type="http://schemas.openxmlformats.org/officeDocument/2006/relationships/image" Target="../media/image351.png"/><Relationship Id="rId2" Type="http://schemas.openxmlformats.org/officeDocument/2006/relationships/notesSlide" Target="../notesSlides/notesSlide46.xml"/><Relationship Id="rId16" Type="http://schemas.openxmlformats.org/officeDocument/2006/relationships/image" Target="../media/image3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7.png"/><Relationship Id="rId11" Type="http://schemas.openxmlformats.org/officeDocument/2006/relationships/image" Target="../media/image308.png"/><Relationship Id="rId5" Type="http://schemas.openxmlformats.org/officeDocument/2006/relationships/image" Target="../media/image346.png"/><Relationship Id="rId15" Type="http://schemas.openxmlformats.org/officeDocument/2006/relationships/image" Target="../media/image355.png"/><Relationship Id="rId10" Type="http://schemas.openxmlformats.org/officeDocument/2006/relationships/image" Target="../media/image349.png"/><Relationship Id="rId4" Type="http://schemas.openxmlformats.org/officeDocument/2006/relationships/image" Target="../media/image345.png"/><Relationship Id="rId9" Type="http://schemas.openxmlformats.org/officeDocument/2006/relationships/slide" Target="slide5.xml"/><Relationship Id="rId14" Type="http://schemas.openxmlformats.org/officeDocument/2006/relationships/image" Target="../media/image35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3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36986" y="0"/>
            <a:ext cx="12201485" cy="69124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89" tIns="22844" rIns="45689" bIns="22844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446989" y="3811206"/>
            <a:ext cx="7568415" cy="1870067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89" tIns="22844" rIns="45689" bIns="22844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921800" y="1903935"/>
            <a:ext cx="4431856" cy="41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89" tIns="22844" rIns="45689" bIns="22844" rtlCol="0">
            <a:spAutoFit/>
          </a:bodyPr>
          <a:lstStyle/>
          <a:p>
            <a:pPr algn="ctr"/>
            <a:r>
              <a:rPr lang="en-US" sz="24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 ĐÀN GIÁO VIÊN TOÁN</a:t>
            </a:r>
            <a:endParaRPr lang="en-US" sz="24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28139" y="2251777"/>
            <a:ext cx="1500697" cy="600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89" tIns="22844" rIns="45689" bIns="2284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PT TIVI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32854" y="3426765"/>
            <a:ext cx="7871197" cy="1585019"/>
            <a:chOff x="5911070" y="4371559"/>
            <a:chExt cx="13295082" cy="1545297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911070" y="4371559"/>
              <a:ext cx="13295082" cy="1545297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3300" b="1" dirty="0">
                  <a:solidFill>
                    <a:srgbClr val="00206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ÔN THI THPTQG</a:t>
              </a:r>
            </a:p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:</a:t>
              </a:r>
            </a:p>
            <a:p>
              <a:pPr algn="ctr"/>
              <a:r>
                <a:rPr lang="en-US" sz="3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Ệ TỌA ĐỘ TRONG KHÔNG GIAN</a:t>
              </a:r>
              <a:endPara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391610" y="871626"/>
            <a:ext cx="906946" cy="952849"/>
            <a:chOff x="12784885" y="1066801"/>
            <a:chExt cx="1814128" cy="190569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395314" cy="1415711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40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92467" y="932504"/>
            <a:ext cx="1119042" cy="853514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500" b="99500" l="13137" r="79625">
                        <a14:foregroundMark x1="15013" y1="16500" x2="41823" y2="58500"/>
                        <a14:foregroundMark x1="41823" y1="58500" x2="54960" y2="62000"/>
                        <a14:foregroundMark x1="54960" y1="62000" x2="65952" y2="43500"/>
                        <a14:foregroundMark x1="65952" y1="43500" x2="70241" y2="32500"/>
                        <a14:foregroundMark x1="70241" y1="32500" x2="72654" y2="20500"/>
                        <a14:foregroundMark x1="72654" y1="20500" x2="64343" y2="22500"/>
                        <a14:foregroundMark x1="64343" y1="22500" x2="58445" y2="36500"/>
                        <a14:foregroundMark x1="58445" y1="36500" x2="56032" y2="52000"/>
                        <a14:foregroundMark x1="56032" y1="52000" x2="61662" y2="60500"/>
                        <a14:foregroundMark x1="61662" y1="60500" x2="67828" y2="60500"/>
                        <a14:foregroundMark x1="67828" y1="60500" x2="31099" y2="64500"/>
                        <a14:foregroundMark x1="31099" y1="64500" x2="23861" y2="60500"/>
                        <a14:foregroundMark x1="23861" y1="60500" x2="49062" y2="69000"/>
                        <a14:foregroundMark x1="49062" y1="69000" x2="63271" y2="63500"/>
                        <a14:foregroundMark x1="63271" y1="63500" x2="68365" y2="58500"/>
                        <a14:foregroundMark x1="68365" y1="58500" x2="21984" y2="31000"/>
                        <a14:foregroundMark x1="21984" y1="31000" x2="25737" y2="17500"/>
                        <a14:foregroundMark x1="25737" y1="17500" x2="31367" y2="15000"/>
                        <a14:foregroundMark x1="31367" y1="15000" x2="49598" y2="27000"/>
                        <a14:foregroundMark x1="49598" y1="27000" x2="56568" y2="27500"/>
                        <a14:foregroundMark x1="56568" y1="27500" x2="61662" y2="19000"/>
                        <a14:foregroundMark x1="61662" y1="19000" x2="56300" y2="10500"/>
                        <a14:foregroundMark x1="56300" y1="10500" x2="48794" y2="18500"/>
                        <a14:foregroundMark x1="48794" y1="18500" x2="42895" y2="20000"/>
                        <a14:foregroundMark x1="42895" y1="20000" x2="31099" y2="9500"/>
                        <a14:foregroundMark x1="31099" y1="9500" x2="25469" y2="10000"/>
                        <a14:foregroundMark x1="25469" y1="10000" x2="29223" y2="21500"/>
                        <a14:foregroundMark x1="29223" y1="21500" x2="41823" y2="34500"/>
                        <a14:foregroundMark x1="41823" y1="34500" x2="60054" y2="38000"/>
                        <a14:foregroundMark x1="60054" y1="38000" x2="69169" y2="34000"/>
                        <a14:foregroundMark x1="69169" y1="34000" x2="64075" y2="25000"/>
                        <a14:foregroundMark x1="64075" y1="25000" x2="28418" y2="31500"/>
                        <a14:foregroundMark x1="24397" y1="91500" x2="36193" y2="89500"/>
                        <a14:foregroundMark x1="36193" y1="89500" x2="69437" y2="92000"/>
                        <a14:foregroundMark x1="69437" y1="92000" x2="26542" y2="94000"/>
                        <a14:foregroundMark x1="26542" y1="94000" x2="43968" y2="90000"/>
                        <a14:foregroundMark x1="43968" y1="90000" x2="62735" y2="90000"/>
                        <a14:foregroundMark x1="62735" y1="90000" x2="68901" y2="89500"/>
                        <a14:foregroundMark x1="68901" y1="89500" x2="69169" y2="89500"/>
                        <a14:foregroundMark x1="24397" y1="84000" x2="24397" y2="98500"/>
                        <a14:foregroundMark x1="24397" y1="98500" x2="25469" y2="85000"/>
                        <a14:foregroundMark x1="25469" y1="85000" x2="30295" y2="92000"/>
                        <a14:foregroundMark x1="30295" y1="92000" x2="52547" y2="79000"/>
                        <a14:foregroundMark x1="52547" y1="79000" x2="69973" y2="96000"/>
                        <a14:foregroundMark x1="69973" y1="96000" x2="65147" y2="84500"/>
                        <a14:foregroundMark x1="65147" y1="84500" x2="23861" y2="88000"/>
                        <a14:foregroundMark x1="23861" y1="88000" x2="29759" y2="98500"/>
                        <a14:foregroundMark x1="29759" y1="98500" x2="57641" y2="92500"/>
                        <a14:foregroundMark x1="57641" y1="92500" x2="65684" y2="94500"/>
                        <a14:foregroundMark x1="65684" y1="94500" x2="58981" y2="86500"/>
                        <a14:foregroundMark x1="58981" y1="86500" x2="37265" y2="99500"/>
                        <a14:foregroundMark x1="22788" y1="83000" x2="25201" y2="97000"/>
                        <a14:foregroundMark x1="25201" y1="97000" x2="47989" y2="99000"/>
                        <a14:foregroundMark x1="47989" y1="99000" x2="77480" y2="95000"/>
                        <a14:foregroundMark x1="77480" y1="95000" x2="70241" y2="81500"/>
                        <a14:foregroundMark x1="70241" y1="81500" x2="63807" y2="79000"/>
                        <a14:foregroundMark x1="63807" y1="79000" x2="55496" y2="90500"/>
                        <a14:foregroundMark x1="55496" y1="90500" x2="27882" y2="85000"/>
                        <a14:foregroundMark x1="27882" y1="85000" x2="21180" y2="90500"/>
                        <a14:foregroundMark x1="21180" y1="90500" x2="32708" y2="98500"/>
                        <a14:foregroundMark x1="32708" y1="98500" x2="46917" y2="99500"/>
                        <a14:foregroundMark x1="46917" y1="99500" x2="73190" y2="97000"/>
                        <a14:foregroundMark x1="73190" y1="97000" x2="69437" y2="82000"/>
                        <a14:foregroundMark x1="69437" y1="82000" x2="53351" y2="81000"/>
                        <a14:foregroundMark x1="53351" y1="81000" x2="28418" y2="99000"/>
                        <a14:foregroundMark x1="28418" y1="99000" x2="35925" y2="99500"/>
                        <a14:foregroundMark x1="35925" y1="99500" x2="69705" y2="99500"/>
                        <a14:foregroundMark x1="69705" y1="99500" x2="61394" y2="91000"/>
                        <a14:foregroundMark x1="61394" y1="91000" x2="28418" y2="96000"/>
                        <a14:foregroundMark x1="28418" y1="96000" x2="27882" y2="96500"/>
                        <a14:foregroundMark x1="12332" y1="15000" x2="24397" y2="4500"/>
                        <a14:foregroundMark x1="24397" y1="4500" x2="30831" y2="4000"/>
                        <a14:foregroundMark x1="30831" y1="4000" x2="37534" y2="5500"/>
                        <a14:foregroundMark x1="37534" y1="5500" x2="31367" y2="2500"/>
                        <a14:foregroundMark x1="31367" y1="2500" x2="25201" y2="5000"/>
                        <a14:foregroundMark x1="25201" y1="5000" x2="20107" y2="11500"/>
                        <a14:foregroundMark x1="20107" y1="11500" x2="35925" y2="10000"/>
                        <a14:foregroundMark x1="35925" y1="10000" x2="69705" y2="13500"/>
                        <a14:foregroundMark x1="69705" y1="13500" x2="62198" y2="4000"/>
                        <a14:foregroundMark x1="62198" y1="4000" x2="80161" y2="22000"/>
                        <a14:foregroundMark x1="80161" y1="22000" x2="74531" y2="17500"/>
                        <a14:foregroundMark x1="74531" y1="17500" x2="70777" y2="7000"/>
                        <a14:foregroundMark x1="70777" y1="7000" x2="64879" y2="7000"/>
                        <a14:foregroundMark x1="64879" y1="7000" x2="72386" y2="17000"/>
                        <a14:foregroundMark x1="72386" y1="17000" x2="63807" y2="14000"/>
                        <a14:foregroundMark x1="63807" y1="14000" x2="50402" y2="26000"/>
                        <a14:foregroundMark x1="50402" y1="26000" x2="45576" y2="38500"/>
                        <a14:foregroundMark x1="45576" y1="38500" x2="44504" y2="53000"/>
                        <a14:foregroundMark x1="44504" y1="53000" x2="39142" y2="61000"/>
                        <a14:foregroundMark x1="39142" y1="61000" x2="19303" y2="59000"/>
                        <a14:foregroundMark x1="19303" y1="59000" x2="52011" y2="75000"/>
                        <a14:foregroundMark x1="18231" y1="58000" x2="53619" y2="82000"/>
                        <a14:foregroundMark x1="53619" y1="82000" x2="67292" y2="82000"/>
                        <a14:foregroundMark x1="67292" y1="82000" x2="73190" y2="79500"/>
                        <a14:foregroundMark x1="73190" y1="79500" x2="76408" y2="65500"/>
                        <a14:foregroundMark x1="76408" y1="65500" x2="71314" y2="56000"/>
                        <a14:foregroundMark x1="71314" y1="56000" x2="65952" y2="63000"/>
                        <a14:foregroundMark x1="65952" y1="63000" x2="72386" y2="65000"/>
                        <a14:foregroundMark x1="72386" y1="65000" x2="74531" y2="51500"/>
                        <a14:foregroundMark x1="74531" y1="51500" x2="74531" y2="30500"/>
                        <a14:foregroundMark x1="74531" y1="30500" x2="67828" y2="32000"/>
                        <a14:foregroundMark x1="67828" y1="32000" x2="62198" y2="28000"/>
                        <a14:foregroundMark x1="62198" y1="28000" x2="57909" y2="16500"/>
                        <a14:foregroundMark x1="57909" y1="16500" x2="59786" y2="3000"/>
                        <a14:foregroundMark x1="59786" y1="3000" x2="56300" y2="7000"/>
                        <a14:foregroundMark x1="31635" y1="1000" x2="24665" y2="1000"/>
                        <a14:foregroundMark x1="24665" y1="1000" x2="18767" y2="5000"/>
                        <a14:foregroundMark x1="18767" y1="5000" x2="13673" y2="13000"/>
                        <a14:foregroundMark x1="13673" y1="13000" x2="16354" y2="25500"/>
                        <a14:foregroundMark x1="16354" y1="25500" x2="31367" y2="58000"/>
                        <a14:foregroundMark x1="31367" y1="58000" x2="30563" y2="67500"/>
                        <a14:foregroundMark x1="61662" y1="500" x2="76139" y2="6500"/>
                        <a14:foregroundMark x1="76139" y1="6500" x2="79357" y2="18000"/>
                        <a14:foregroundMark x1="79357" y1="18000" x2="75067" y2="10000"/>
                        <a14:foregroundMark x1="75067" y1="10000" x2="68365" y2="6000"/>
                        <a14:foregroundMark x1="68365" y1="6000" x2="78284" y2="24500"/>
                        <a14:foregroundMark x1="78284" y1="24500" x2="75067" y2="10500"/>
                        <a14:foregroundMark x1="75067" y1="10500" x2="69705" y2="4000"/>
                        <a14:foregroundMark x1="69705" y1="4000" x2="79625" y2="14000"/>
                        <a14:foregroundMark x1="19035" y1="2000" x2="14209" y2="8500"/>
                        <a14:foregroundMark x1="14209" y1="8500" x2="13137" y2="22000"/>
                        <a14:foregroundMark x1="13137" y1="22000" x2="18767" y2="29000"/>
                        <a14:foregroundMark x1="18767" y1="29000" x2="27882" y2="56000"/>
                        <a14:foregroundMark x1="75871" y1="7500" x2="80965" y2="16500"/>
                        <a14:foregroundMark x1="80965" y1="16500" x2="75603" y2="8500"/>
                        <a14:foregroundMark x1="75603" y1="8500" x2="64879" y2="4000"/>
                        <a14:foregroundMark x1="64879" y1="4000" x2="80429" y2="17000"/>
                        <a14:foregroundMark x1="80429" y1="17000" x2="64343" y2="4000"/>
                        <a14:foregroundMark x1="64343" y1="4000" x2="50670" y2="3000"/>
                        <a14:foregroundMark x1="50670" y1="3000" x2="35657" y2="12000"/>
                        <a14:foregroundMark x1="35657" y1="12000" x2="45576" y2="10500"/>
                        <a14:foregroundMark x1="45576" y1="10500" x2="32440" y2="7500"/>
                        <a14:foregroundMark x1="32440" y1="7500" x2="53351" y2="6500"/>
                        <a14:foregroundMark x1="53351" y1="6500" x2="32440" y2="5000"/>
                        <a14:foregroundMark x1="32440" y1="5000" x2="38070" y2="5000"/>
                        <a14:foregroundMark x1="38070" y1="5000" x2="32172" y2="4000"/>
                        <a14:foregroundMark x1="32172" y1="4000" x2="48257" y2="3500"/>
                        <a14:foregroundMark x1="48257" y1="3500" x2="35389" y2="3500"/>
                        <a14:foregroundMark x1="35389" y1="3500" x2="47721" y2="3500"/>
                        <a14:foregroundMark x1="47721" y1="3500" x2="32708" y2="1500"/>
                        <a14:foregroundMark x1="32708" y1="1500" x2="54960" y2="1000"/>
                        <a14:foregroundMark x1="54960" y1="1000" x2="69437" y2="2500"/>
                        <a14:foregroundMark x1="69437" y1="2500" x2="43700" y2="6500"/>
                        <a14:foregroundMark x1="43700" y1="6500" x2="71046" y2="18500"/>
                        <a14:foregroundMark x1="71046" y1="18500" x2="60054" y2="31000"/>
                        <a14:foregroundMark x1="60054" y1="31000" x2="51743" y2="32000"/>
                        <a14:foregroundMark x1="51743" y1="32000" x2="50134" y2="31000"/>
                        <a14:foregroundMark x1="24397" y1="88500" x2="24665" y2="98000"/>
                        <a14:foregroundMark x1="23861" y1="83500" x2="22788" y2="99000"/>
                        <a14:foregroundMark x1="22788" y1="99000" x2="23324" y2="99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8562188" y="1164857"/>
            <a:ext cx="3606587" cy="2077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62" y="841304"/>
            <a:ext cx="2610779" cy="26551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875998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38">
            <a:extLst>
              <a:ext uri="{FF2B5EF4-FFF2-40B4-BE49-F238E27FC236}">
                <a16:creationId xmlns:a16="http://schemas.microsoft.com/office/drawing/2014/main" xmlns="" id="{C027B335-B768-49FA-B86F-45B81525E45A}"/>
              </a:ext>
            </a:extLst>
          </p:cNvPr>
          <p:cNvSpPr/>
          <p:nvPr/>
        </p:nvSpPr>
        <p:spPr>
          <a:xfrm>
            <a:off x="432581" y="3491365"/>
            <a:ext cx="11296357" cy="3591348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2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65E249AF-85DC-47F5-A5EE-E1F525927AFC}"/>
              </a:ext>
            </a:extLst>
          </p:cNvPr>
          <p:cNvSpPr/>
          <p:nvPr/>
        </p:nvSpPr>
        <p:spPr>
          <a:xfrm>
            <a:off x="-33780" y="90465"/>
            <a:ext cx="30877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vi-VN" sz="24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352880B3-F941-4D5D-8418-3509DC28F449}"/>
              </a:ext>
            </a:extLst>
          </p:cNvPr>
          <p:cNvSpPr/>
          <p:nvPr/>
        </p:nvSpPr>
        <p:spPr>
          <a:xfrm>
            <a:off x="-33780" y="463995"/>
            <a:ext cx="115645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/>
            <a:r>
              <a:rPr lang="nl-NL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a</a:t>
            </a:r>
            <a:r>
              <a:rPr lang="nl-NL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nl-NL" sz="2400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x-none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 nghĩa:</a:t>
            </a:r>
            <a:endParaRPr lang="vi-VN" sz="24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Rounded Rectangle 38">
            <a:extLst>
              <a:ext uri="{FF2B5EF4-FFF2-40B4-BE49-F238E27FC236}">
                <a16:creationId xmlns:a16="http://schemas.microsoft.com/office/drawing/2014/main" xmlns="" id="{2C9B3564-8D5F-4390-9F11-C52B3E8365CD}"/>
              </a:ext>
            </a:extLst>
          </p:cNvPr>
          <p:cNvSpPr/>
          <p:nvPr/>
        </p:nvSpPr>
        <p:spPr>
          <a:xfrm>
            <a:off x="447821" y="925660"/>
            <a:ext cx="11296357" cy="505199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2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BB5A073A-FC84-4E49-BAB8-5E31BC1F9ADA}"/>
                  </a:ext>
                </a:extLst>
              </p:cNvPr>
              <p:cNvSpPr/>
              <p:nvPr/>
            </p:nvSpPr>
            <p:spPr>
              <a:xfrm>
                <a:off x="583965" y="914371"/>
                <a:ext cx="10500132" cy="5164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x-none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  <m:r>
                      <a:rPr lang="x-none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x-none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x-none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x-none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x-none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x-none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𝒛</m:t>
                    </m:r>
                    <m:r>
                      <a:rPr lang="x-none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⇔</m:t>
                    </m:r>
                    <m:acc>
                      <m:accPr>
                        <m:chr m:val="⃗"/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x-none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x-none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x-none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x-none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x-none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x-none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𝒋</m:t>
                        </m:r>
                      </m:e>
                    </m:acc>
                    <m:r>
                      <a:rPr lang="x-none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x-none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𝒛</m:t>
                    </m:r>
                    <m:r>
                      <a:rPr lang="x-none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𝒌</m:t>
                        </m:r>
                      </m:e>
                    </m:acc>
                  </m:oMath>
                </a14:m>
                <a:r>
                  <a:rPr lang="x-none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x-none" sz="2400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x : hoành độ,  y : tung độ, z : cao độ)</a:t>
                </a:r>
                <a:endParaRPr lang="en-US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B5A073A-FC84-4E49-BAB8-5E31BC1F9A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965" y="914371"/>
                <a:ext cx="10500132" cy="516488"/>
              </a:xfrm>
              <a:prstGeom prst="rect">
                <a:avLst/>
              </a:prstGeom>
              <a:blipFill>
                <a:blip r:embed="rId2"/>
                <a:stretch>
                  <a:fillRect b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le 38">
            <a:extLst>
              <a:ext uri="{FF2B5EF4-FFF2-40B4-BE49-F238E27FC236}">
                <a16:creationId xmlns:a16="http://schemas.microsoft.com/office/drawing/2014/main" xmlns="" id="{373BF21B-96E8-4AFF-BEA6-F4CD0C71E4F7}"/>
              </a:ext>
            </a:extLst>
          </p:cNvPr>
          <p:cNvSpPr/>
          <p:nvPr/>
        </p:nvSpPr>
        <p:spPr>
          <a:xfrm>
            <a:off x="447821" y="1965664"/>
            <a:ext cx="11296357" cy="1082336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2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98FEEB37-4703-4793-89B2-C4556C17A82E}"/>
              </a:ext>
            </a:extLst>
          </p:cNvPr>
          <p:cNvSpPr/>
          <p:nvPr/>
        </p:nvSpPr>
        <p:spPr>
          <a:xfrm>
            <a:off x="-33780" y="1460465"/>
            <a:ext cx="1913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70510"/>
            <a:r>
              <a:rPr lang="nl-NL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b</a:t>
            </a:r>
            <a:r>
              <a:rPr lang="nl-NL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nl-NL" sz="2400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x-none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 ý: </a:t>
            </a:r>
            <a:endParaRPr lang="vi-VN" sz="24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5B0AAE67-7937-4E38-97E9-E1998CAE73EC}"/>
                  </a:ext>
                </a:extLst>
              </p:cNvPr>
              <p:cNvSpPr/>
              <p:nvPr/>
            </p:nvSpPr>
            <p:spPr>
              <a:xfrm>
                <a:off x="553313" y="2447791"/>
                <a:ext cx="1097749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47650" indent="-247650" algn="just"/>
                <a:r>
                  <a:rPr lang="x-none" sz="2400" b="1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b="1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;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𝑦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;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𝑧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x-none" sz="2400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5B0AAE67-7937-4E38-97E9-E1998CAE73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313" y="2447791"/>
                <a:ext cx="10977494" cy="461665"/>
              </a:xfrm>
              <a:prstGeom prst="rect">
                <a:avLst/>
              </a:prstGeom>
              <a:blipFill>
                <a:blip r:embed="rId3"/>
                <a:stretch>
                  <a:fillRect l="-888" t="-12000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A6429846-FA52-4E63-B9E6-C608DC7C162A}"/>
                  </a:ext>
                </a:extLst>
              </p:cNvPr>
              <p:cNvSpPr/>
              <p:nvPr/>
            </p:nvSpPr>
            <p:spPr>
              <a:xfrm>
                <a:off x="553313" y="1997370"/>
                <a:ext cx="1097749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47650" indent="-247650" algn="just"/>
                <a:r>
                  <a:rPr lang="x-none" sz="2400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𝑥𝑦</m:t>
                        </m:r>
                      </m:e>
                    </m:d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;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𝑦𝑧</m:t>
                        </m:r>
                      </m:e>
                    </m:d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;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𝑥𝑧</m:t>
                        </m:r>
                      </m:e>
                    </m:d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endParaRPr lang="vi-VN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6429846-FA52-4E63-B9E6-C608DC7C16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313" y="1997370"/>
                <a:ext cx="10977494" cy="461665"/>
              </a:xfrm>
              <a:prstGeom prst="rect">
                <a:avLst/>
              </a:prstGeom>
              <a:blipFill>
                <a:blip r:embed="rId4"/>
                <a:stretch>
                  <a:fillRect l="-888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5DFBD0FB-C210-4403-A070-F041931EB145}"/>
              </a:ext>
            </a:extLst>
          </p:cNvPr>
          <p:cNvSpPr/>
          <p:nvPr/>
        </p:nvSpPr>
        <p:spPr>
          <a:xfrm>
            <a:off x="220382" y="3053423"/>
            <a:ext cx="21788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c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x-none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 chất:</a:t>
            </a:r>
            <a:r>
              <a:rPr lang="x-none" sz="2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60FBCC2E-30A9-435F-94D5-CF054469A55B}"/>
                  </a:ext>
                </a:extLst>
              </p:cNvPr>
              <p:cNvSpPr/>
              <p:nvPr/>
            </p:nvSpPr>
            <p:spPr>
              <a:xfrm>
                <a:off x="2399184" y="3050170"/>
                <a:ext cx="425911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fr-F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a:rPr lang="fr-F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a:rPr lang="fr-F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a:rPr lang="fr-F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,</m:t>
                    </m:r>
                    <m:r>
                      <a:rPr lang="fr-F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r>
                      <a:rPr lang="fr-F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fr-F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fr-F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fr-F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0FBCC2E-30A9-435F-94D5-CF054469A5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9184" y="3050170"/>
                <a:ext cx="4259115" cy="461665"/>
              </a:xfrm>
              <a:prstGeom prst="rect">
                <a:avLst/>
              </a:prstGeom>
              <a:blipFill>
                <a:blip r:embed="rId5"/>
                <a:stretch>
                  <a:fillRect l="-2292" t="-11842" r="-287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C171461D-54E6-4091-B505-20C5ED50F8BB}"/>
                  </a:ext>
                </a:extLst>
              </p:cNvPr>
              <p:cNvSpPr/>
              <p:nvPr/>
            </p:nvSpPr>
            <p:spPr>
              <a:xfrm>
                <a:off x="517896" y="3513916"/>
                <a:ext cx="5724644" cy="50885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en-US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171461D-54E6-4091-B505-20C5ED50F8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896" y="3513916"/>
                <a:ext cx="5724644" cy="508857"/>
              </a:xfrm>
              <a:prstGeom prst="rect">
                <a:avLst/>
              </a:prstGeom>
              <a:blipFill>
                <a:blip r:embed="rId6"/>
                <a:stretch>
                  <a:fillRect b="-2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E1A05C62-F0C2-4EC3-B8C8-EB90D49E6517}"/>
                  </a:ext>
                </a:extLst>
              </p:cNvPr>
              <p:cNvSpPr/>
              <p:nvPr/>
            </p:nvSpPr>
            <p:spPr>
              <a:xfrm>
                <a:off x="606913" y="4146796"/>
                <a:ext cx="6371937" cy="539571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sub>
                        </m:sSub>
                        <m:sSup>
                          <m:sSup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(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sub>
                        </m:sSub>
                        <m:sSup>
                          <m:sSup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(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sub>
                        </m:sSub>
                        <m:sSup>
                          <m:sSup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1A05C62-F0C2-4EC3-B8C8-EB90D49E65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913" y="4146796"/>
                <a:ext cx="6371937" cy="539571"/>
              </a:xfrm>
              <a:prstGeom prst="rect">
                <a:avLst/>
              </a:prstGeom>
              <a:blipFill>
                <a:blip r:embed="rId7"/>
                <a:stretch>
                  <a:fillRect l="-1531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732ECE01-B02E-4F06-B468-2915A2F14D2E}"/>
                  </a:ext>
                </a:extLst>
              </p:cNvPr>
              <p:cNvSpPr/>
              <p:nvPr/>
            </p:nvSpPr>
            <p:spPr>
              <a:xfrm>
                <a:off x="591649" y="4708553"/>
                <a:ext cx="10023062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oạ độ trung điểm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đoạn thẳng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32ECE01-B02E-4F06-B468-2915A2F14D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49" y="4708553"/>
                <a:ext cx="10023062" cy="645048"/>
              </a:xfrm>
              <a:prstGeom prst="rect">
                <a:avLst/>
              </a:prstGeom>
              <a:blipFill>
                <a:blip r:embed="rId8"/>
                <a:stretch>
                  <a:fillRect l="-912"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23C88752-9CE5-46AF-AABF-CB1A13197B9E}"/>
                  </a:ext>
                </a:extLst>
              </p:cNvPr>
              <p:cNvSpPr/>
              <p:nvPr/>
            </p:nvSpPr>
            <p:spPr>
              <a:xfrm>
                <a:off x="591649" y="5419079"/>
                <a:ext cx="10849563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47650" indent="-247650" algn="just"/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oạ độ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x-none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𝐺</m:t>
                    </m:r>
                    <m:d>
                      <m:d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endParaRPr lang="en-US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3C88752-9CE5-46AF-AABF-CB1A13197B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49" y="5419079"/>
                <a:ext cx="10849563" cy="645048"/>
              </a:xfrm>
              <a:prstGeom prst="rect">
                <a:avLst/>
              </a:prstGeom>
              <a:blipFill>
                <a:blip r:embed="rId9"/>
                <a:stretch>
                  <a:fillRect l="-843"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8F11A208-C9E7-4AAF-821C-FAE5A9EC3363}"/>
                  </a:ext>
                </a:extLst>
              </p:cNvPr>
              <p:cNvSpPr/>
              <p:nvPr/>
            </p:nvSpPr>
            <p:spPr>
              <a:xfrm>
                <a:off x="576260" y="6082296"/>
                <a:ext cx="11615739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47650" indent="-247650"/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oạ độ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 </m:t>
                    </m:r>
                    <m:r>
                      <a:rPr lang="x-none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𝐺</m:t>
                    </m:r>
                    <m:d>
                      <m:d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𝐷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𝐷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x-non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endParaRPr lang="en-US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8F11A208-C9E7-4AAF-821C-FAE5A9EC33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260" y="6082296"/>
                <a:ext cx="11615739" cy="645048"/>
              </a:xfrm>
              <a:prstGeom prst="rect">
                <a:avLst/>
              </a:prstGeom>
              <a:blipFill>
                <a:blip r:embed="rId10"/>
                <a:stretch>
                  <a:fillRect l="-840"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361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" grpId="0"/>
      <p:bldP spid="3" grpId="0"/>
      <p:bldP spid="4" grpId="0" animBg="1"/>
      <p:bldP spid="5" grpId="0"/>
      <p:bldP spid="6" grpId="0" animBg="1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38">
            <a:extLst>
              <a:ext uri="{FF2B5EF4-FFF2-40B4-BE49-F238E27FC236}">
                <a16:creationId xmlns:a16="http://schemas.microsoft.com/office/drawing/2014/main" xmlns="" id="{48350869-DB4B-4131-9F53-74680D4C57C5}"/>
              </a:ext>
            </a:extLst>
          </p:cNvPr>
          <p:cNvSpPr/>
          <p:nvPr/>
        </p:nvSpPr>
        <p:spPr>
          <a:xfrm>
            <a:off x="650618" y="4008538"/>
            <a:ext cx="4875472" cy="2714479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2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Rounded Rectangle 38">
            <a:extLst>
              <a:ext uri="{FF2B5EF4-FFF2-40B4-BE49-F238E27FC236}">
                <a16:creationId xmlns:a16="http://schemas.microsoft.com/office/drawing/2014/main" xmlns="" id="{C5C7D7D5-B19F-4083-8975-B8CB9842FC4C}"/>
              </a:ext>
            </a:extLst>
          </p:cNvPr>
          <p:cNvSpPr/>
          <p:nvPr/>
        </p:nvSpPr>
        <p:spPr>
          <a:xfrm>
            <a:off x="635377" y="2904582"/>
            <a:ext cx="11296357" cy="709970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2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77E444E6-F7A4-42B7-A7B4-B4ED4D3AD8F3}"/>
              </a:ext>
            </a:extLst>
          </p:cNvPr>
          <p:cNvSpPr/>
          <p:nvPr/>
        </p:nvSpPr>
        <p:spPr>
          <a:xfrm>
            <a:off x="120739" y="0"/>
            <a:ext cx="48702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. </a:t>
            </a:r>
            <a:r>
              <a:rPr lang="x-none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 có hướng của hai vectơ</a:t>
            </a:r>
            <a:endParaRPr lang="vi-VN" sz="24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AECA278B-9DEC-4772-8FA5-E84CAB1E3978}"/>
              </a:ext>
            </a:extLst>
          </p:cNvPr>
          <p:cNvSpPr/>
          <p:nvPr/>
        </p:nvSpPr>
        <p:spPr>
          <a:xfrm>
            <a:off x="-33780" y="463995"/>
            <a:ext cx="115645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/>
            <a:r>
              <a:rPr lang="nl-NL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a</a:t>
            </a:r>
            <a:r>
              <a:rPr lang="nl-NL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nl-NL" sz="2400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x-none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 nghĩa:</a:t>
            </a:r>
            <a:endParaRPr lang="vi-VN" sz="24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Rounded Rectangle 38">
            <a:extLst>
              <a:ext uri="{FF2B5EF4-FFF2-40B4-BE49-F238E27FC236}">
                <a16:creationId xmlns:a16="http://schemas.microsoft.com/office/drawing/2014/main" xmlns="" id="{70E0809E-6469-43EC-9EEA-DF3E7677EEA7}"/>
              </a:ext>
            </a:extLst>
          </p:cNvPr>
          <p:cNvSpPr/>
          <p:nvPr/>
        </p:nvSpPr>
        <p:spPr>
          <a:xfrm>
            <a:off x="645941" y="925660"/>
            <a:ext cx="11296357" cy="1601122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2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84403885-E2E3-4FA4-9589-C471348F4D2D}"/>
                  </a:ext>
                </a:extLst>
              </p:cNvPr>
              <p:cNvSpPr/>
              <p:nvPr/>
            </p:nvSpPr>
            <p:spPr>
              <a:xfrm>
                <a:off x="501263" y="923330"/>
                <a:ext cx="11564587" cy="16034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99745" indent="-229235"/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không gian </a:t>
                </a:r>
                <a14:m>
                  <m:oMath xmlns:m="http://schemas.openxmlformats.org/officeDocument/2006/math"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𝑦𝑧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ch có hướng củ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í hiệu là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ược xác định bởi</a:t>
                </a:r>
                <a:endParaRPr lang="vi-VN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49974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x-none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x-none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vi-VN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lang="x-none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vi-VN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lang="x-none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vi-VN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x-none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x-none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x-none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x-none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x-none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x-none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x-none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4403885-E2E3-4FA4-9589-C471348F4D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63" y="923330"/>
                <a:ext cx="11564587" cy="16034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B37B1C4-47BF-4FC9-B0A6-09BC00287948}"/>
              </a:ext>
            </a:extLst>
          </p:cNvPr>
          <p:cNvSpPr/>
          <p:nvPr/>
        </p:nvSpPr>
        <p:spPr>
          <a:xfrm>
            <a:off x="-33780" y="2466305"/>
            <a:ext cx="1913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70510"/>
            <a:r>
              <a:rPr lang="nl-NL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b</a:t>
            </a:r>
            <a:r>
              <a:rPr lang="nl-NL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nl-NL" sz="2400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x-none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 ý: </a:t>
            </a:r>
            <a:endParaRPr lang="vi-VN" sz="24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9835731A-1882-4C76-AE5A-2564FD2C7F78}"/>
              </a:ext>
            </a:extLst>
          </p:cNvPr>
          <p:cNvSpPr/>
          <p:nvPr/>
        </p:nvSpPr>
        <p:spPr>
          <a:xfrm>
            <a:off x="303143" y="3571615"/>
            <a:ext cx="21788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c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x-none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 chất:</a:t>
            </a:r>
            <a:r>
              <a:rPr lang="x-none" sz="2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6A307E84-4F58-4690-A3B6-C9A7B619ED4D}"/>
              </a:ext>
            </a:extLst>
          </p:cNvPr>
          <p:cNvSpPr/>
          <p:nvPr/>
        </p:nvSpPr>
        <p:spPr>
          <a:xfrm>
            <a:off x="645941" y="2996504"/>
            <a:ext cx="113069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x-none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 có hướng của hai vectơ là một vectơ, tích vô hướng của hai vectơ là một số.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A40F77EB-D549-4BE0-87D8-1C96F64F0FCD}"/>
                  </a:ext>
                </a:extLst>
              </p:cNvPr>
              <p:cNvSpPr/>
              <p:nvPr/>
            </p:nvSpPr>
            <p:spPr>
              <a:xfrm>
                <a:off x="894329" y="3927904"/>
                <a:ext cx="3018647" cy="516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⊥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[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⊥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40F77EB-D549-4BE0-87D8-1C96F64F0F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329" y="3927904"/>
                <a:ext cx="3018647" cy="516745"/>
              </a:xfrm>
              <a:prstGeom prst="rect">
                <a:avLst/>
              </a:prstGeom>
              <a:blipFill>
                <a:blip r:embed="rId3"/>
                <a:stretch>
                  <a:fillRect l="-3232" b="-2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17E4CF5C-B861-4B92-85EF-99A7295F45A8}"/>
                  </a:ext>
                </a:extLst>
              </p:cNvPr>
              <p:cNvSpPr/>
              <p:nvPr/>
            </p:nvSpPr>
            <p:spPr>
              <a:xfrm>
                <a:off x="894329" y="4468778"/>
                <a:ext cx="4801314" cy="5458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d>
                      <m:dPr>
                        <m:begChr m:val="["/>
                        <m:endChr m:val="]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7E4CF5C-B861-4B92-85EF-99A7295F45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329" y="4468778"/>
                <a:ext cx="4801314" cy="545855"/>
              </a:xfrm>
              <a:prstGeom prst="rect">
                <a:avLst/>
              </a:prstGeom>
              <a:blipFill>
                <a:blip r:embed="rId4"/>
                <a:stretch>
                  <a:fillRect l="-2033" b="-1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569E07A3-9877-4E89-B304-5B8F4A686D5E}"/>
                  </a:ext>
                </a:extLst>
              </p:cNvPr>
              <p:cNvSpPr/>
              <p:nvPr/>
            </p:nvSpPr>
            <p:spPr>
              <a:xfrm>
                <a:off x="403971" y="4993110"/>
                <a:ext cx="4852419" cy="5458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99745" algn="just"/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𝑗</m:t>
                            </m:r>
                          </m:e>
                        </m:acc>
                      </m:e>
                    </m:d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d>
                      <m:dPr>
                        <m:begChr m:val="["/>
                        <m:endChr m:val="]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</m:e>
                        </m:acc>
                      </m:e>
                    </m:d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d>
                      <m:dPr>
                        <m:begChr m:val="["/>
                        <m:endChr m:val="]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𝑖</m:t>
                            </m:r>
                          </m:e>
                        </m:acc>
                      </m:e>
                    </m:d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endParaRPr lang="vi-VN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69E07A3-9877-4E89-B304-5B8F4A686D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71" y="4993110"/>
                <a:ext cx="4852419" cy="545855"/>
              </a:xfrm>
              <a:prstGeom prst="rect">
                <a:avLst/>
              </a:prstGeom>
              <a:blipFill>
                <a:blip r:embed="rId5"/>
                <a:stretch>
                  <a:fillRect b="-1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B75A37CF-4377-421B-8C7B-20AC051AA987}"/>
                  </a:ext>
                </a:extLst>
              </p:cNvPr>
              <p:cNvSpPr/>
              <p:nvPr/>
            </p:nvSpPr>
            <p:spPr>
              <a:xfrm>
                <a:off x="920261" y="5501865"/>
                <a:ext cx="4801314" cy="5458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[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]</m:t>
                        </m:r>
                      </m:e>
                    </m:d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75A37CF-4377-421B-8C7B-20AC051AA9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261" y="5501865"/>
                <a:ext cx="4801314" cy="545855"/>
              </a:xfrm>
              <a:prstGeom prst="rect">
                <a:avLst/>
              </a:prstGeom>
              <a:blipFill>
                <a:blip r:embed="rId6"/>
                <a:stretch>
                  <a:fillRect l="-2030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115BBFB6-2118-427F-8D6A-98ED5505B51A}"/>
                  </a:ext>
                </a:extLst>
              </p:cNvPr>
              <p:cNvSpPr/>
              <p:nvPr/>
            </p:nvSpPr>
            <p:spPr>
              <a:xfrm>
                <a:off x="894329" y="6016187"/>
                <a:ext cx="4616520" cy="516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[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=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15BBFB6-2118-427F-8D6A-98ED5505B5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329" y="6016187"/>
                <a:ext cx="4616520" cy="516745"/>
              </a:xfrm>
              <a:prstGeom prst="rect">
                <a:avLst/>
              </a:prstGeom>
              <a:blipFill>
                <a:blip r:embed="rId7"/>
                <a:stretch>
                  <a:fillRect l="-2114" r="-1057" b="-2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902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2" grpId="0"/>
      <p:bldP spid="3" grpId="0"/>
      <p:bldP spid="4" grpId="0" animBg="1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38">
            <a:extLst>
              <a:ext uri="{FF2B5EF4-FFF2-40B4-BE49-F238E27FC236}">
                <a16:creationId xmlns:a16="http://schemas.microsoft.com/office/drawing/2014/main" xmlns="" id="{19B61F13-4B2B-4A8E-B621-4C2D9E9149E1}"/>
              </a:ext>
            </a:extLst>
          </p:cNvPr>
          <p:cNvSpPr/>
          <p:nvPr/>
        </p:nvSpPr>
        <p:spPr>
          <a:xfrm>
            <a:off x="719767" y="676506"/>
            <a:ext cx="11296357" cy="3272165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2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58F73144-74E4-4AC2-8B98-09433FC1985C}"/>
              </a:ext>
            </a:extLst>
          </p:cNvPr>
          <p:cNvSpPr/>
          <p:nvPr/>
        </p:nvSpPr>
        <p:spPr>
          <a:xfrm>
            <a:off x="173412" y="182183"/>
            <a:ext cx="50177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x-none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tích có hướ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1CBFEB6B-2419-4BAF-B021-524B4690AEA0}"/>
                  </a:ext>
                </a:extLst>
              </p:cNvPr>
              <p:cNvSpPr/>
              <p:nvPr/>
            </p:nvSpPr>
            <p:spPr>
              <a:xfrm>
                <a:off x="0" y="681253"/>
                <a:ext cx="11873132" cy="516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ều kiện đồng phẳng của ba vectơ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phẳng </a:t>
                </a:r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.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endParaRPr lang="vi-VN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CBFEB6B-2419-4BAF-B021-524B4690AE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81253"/>
                <a:ext cx="11873132" cy="516745"/>
              </a:xfrm>
              <a:prstGeom prst="rect">
                <a:avLst/>
              </a:prstGeom>
              <a:blipFill>
                <a:blip r:embed="rId2"/>
                <a:stretch>
                  <a:fillRect b="-2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F359CA55-7148-4C42-B853-7D152709884A}"/>
                  </a:ext>
                </a:extLst>
              </p:cNvPr>
              <p:cNvSpPr/>
              <p:nvPr/>
            </p:nvSpPr>
            <p:spPr>
              <a:xfrm>
                <a:off x="940193" y="1251732"/>
                <a:ext cx="10245969" cy="538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ện tích hình bình hành </a:t>
                </a:r>
                <a14:m>
                  <m:oMath xmlns:m="http://schemas.openxmlformats.org/officeDocument/2006/math"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MS Gothic" panose="020B0609070205080204" pitchFamily="49" charset="-128"/>
                          </a:rPr>
                          <m:t>▱</m:t>
                        </m:r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𝐷</m:t>
                                </m:r>
                              </m:e>
                            </m:acc>
                          </m:e>
                        </m:d>
                      </m:e>
                    </m: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359CA55-7148-4C42-B853-7D15270988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193" y="1251732"/>
                <a:ext cx="10245969" cy="538481"/>
              </a:xfrm>
              <a:prstGeom prst="rect">
                <a:avLst/>
              </a:prstGeom>
              <a:blipFill>
                <a:blip r:embed="rId3"/>
                <a:stretch>
                  <a:fillRect l="-892" t="-1124" b="-19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85EAC5FD-583F-4DD1-B6A2-2F76F10761C5}"/>
                  </a:ext>
                </a:extLst>
              </p:cNvPr>
              <p:cNvSpPr/>
              <p:nvPr/>
            </p:nvSpPr>
            <p:spPr>
              <a:xfrm>
                <a:off x="940193" y="1843947"/>
                <a:ext cx="8459372" cy="613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ện tích tam giác </a:t>
                </a:r>
                <a14:m>
                  <m:oMath xmlns:m="http://schemas.openxmlformats.org/officeDocument/2006/math"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𝛥</m:t>
                        </m:r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sub>
                    </m:sSub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𝐶</m:t>
                                </m:r>
                              </m:e>
                            </m:acc>
                          </m:e>
                        </m:d>
                      </m:e>
                    </m: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5EAC5FD-583F-4DD1-B6A2-2F76F10761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193" y="1843947"/>
                <a:ext cx="8459372" cy="613886"/>
              </a:xfrm>
              <a:prstGeom prst="rect">
                <a:avLst/>
              </a:prstGeom>
              <a:blipFill>
                <a:blip r:embed="rId4"/>
                <a:stretch>
                  <a:fillRect l="-1081" b="-7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51DD717F-2CA6-4FEC-B8E2-4B4E1CE50613}"/>
                  </a:ext>
                </a:extLst>
              </p:cNvPr>
              <p:cNvSpPr/>
              <p:nvPr/>
            </p:nvSpPr>
            <p:spPr>
              <a:xfrm>
                <a:off x="940193" y="2471985"/>
                <a:ext cx="9767668" cy="5396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ể tích khối hộp </a:t>
                </a:r>
                <a14:m>
                  <m:oMath xmlns:m="http://schemas.openxmlformats.org/officeDocument/2006/math"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  <m:sSup>
                      <m:sSup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𝐷</m:t>
                        </m:r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𝐷</m:t>
                        </m:r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b>
                    </m:sSub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[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].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x-none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x-none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1DD717F-2CA6-4FEC-B8E2-4B4E1CE506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193" y="2471985"/>
                <a:ext cx="9767668" cy="539635"/>
              </a:xfrm>
              <a:prstGeom prst="rect">
                <a:avLst/>
              </a:prstGeom>
              <a:blipFill>
                <a:blip r:embed="rId5"/>
                <a:stretch>
                  <a:fillRect l="-936" t="-1136" b="-20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1A82FDAF-B185-4072-8167-77AD748BD5A8}"/>
                  </a:ext>
                </a:extLst>
              </p:cNvPr>
              <p:cNvSpPr/>
              <p:nvPr/>
            </p:nvSpPr>
            <p:spPr>
              <a:xfrm>
                <a:off x="954261" y="3173915"/>
                <a:ext cx="11061863" cy="616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ể tích tứ diện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[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].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A82FDAF-B185-4072-8167-77AD748BD5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261" y="3173915"/>
                <a:ext cx="11061863" cy="616194"/>
              </a:xfrm>
              <a:prstGeom prst="rect">
                <a:avLst/>
              </a:prstGeom>
              <a:blipFill>
                <a:blip r:embed="rId6"/>
                <a:stretch>
                  <a:fillRect l="-882" b="-7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001AD69-05F2-46A1-84C1-32A1312A2B6C}"/>
              </a:ext>
            </a:extLst>
          </p:cNvPr>
          <p:cNvSpPr txBox="1"/>
          <p:nvPr/>
        </p:nvSpPr>
        <p:spPr>
          <a:xfrm>
            <a:off x="173411" y="4164489"/>
            <a:ext cx="4060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VÍ DỤ MINH HỌA</a:t>
            </a:r>
            <a:endParaRPr lang="vi-VN" sz="2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Left Arrow 2">
            <a:hlinkClick r:id="rId7" action="ppaction://hlinksldjump"/>
            <a:extLst>
              <a:ext uri="{FF2B5EF4-FFF2-40B4-BE49-F238E27FC236}">
                <a16:creationId xmlns:a16="http://schemas.microsoft.com/office/drawing/2014/main" xmlns="" id="{92CB6F2D-CADB-4833-9B65-D420C1C0D67D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05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93137" y="43845"/>
            <a:ext cx="11978902" cy="1185991"/>
            <a:chOff x="371519" y="1819475"/>
            <a:chExt cx="23482987" cy="3692114"/>
          </a:xfrm>
        </p:grpSpPr>
        <p:grpSp>
          <p:nvGrpSpPr>
            <p:cNvPr id="21" name="Group 20"/>
            <p:cNvGrpSpPr/>
            <p:nvPr/>
          </p:nvGrpSpPr>
          <p:grpSpPr>
            <a:xfrm>
              <a:off x="371519" y="1869705"/>
              <a:ext cx="23120186" cy="3641884"/>
              <a:chOff x="371519" y="1647866"/>
              <a:chExt cx="23120186" cy="364188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371519" y="1720893"/>
                <a:ext cx="23120186" cy="356885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829691" cy="1802993"/>
                <a:chOff x="534987" y="1647866"/>
                <a:chExt cx="3829691" cy="1802993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483867" cy="1802993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859478" y="1653572"/>
                  <a:ext cx="3505200" cy="1437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18855" y="1819475"/>
                  <a:ext cx="19835651" cy="3166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it-IT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không gian với hệ tọa độ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𝑂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it-IT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cho hai vectơ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</m:oMath>
                  </a14:m>
                  <a:r>
                    <a:rPr lang="it-IT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4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𝑘</m:t>
                          </m:r>
                        </m:e>
                      </m:acc>
                    </m:oMath>
                  </a14:m>
                  <a:r>
                    <a:rPr lang="it-IT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Tính tọa độ vectơ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vi-VN" sz="2400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8855" y="1819475"/>
                  <a:ext cx="19835651" cy="3166040"/>
                </a:xfrm>
                <a:prstGeom prst="rect">
                  <a:avLst/>
                </a:prstGeom>
                <a:blipFill>
                  <a:blip r:embed="rId3"/>
                  <a:stretch>
                    <a:fillRect l="-904" b="-1197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86938" y="1314720"/>
            <a:ext cx="11838141" cy="1134807"/>
            <a:chOff x="247181" y="2080088"/>
            <a:chExt cx="11838141" cy="113495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9"/>
              <a:ext cx="3921706" cy="1116501"/>
              <a:chOff x="5537206" y="1557992"/>
              <a:chExt cx="3908411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88937" y="1874431"/>
                    <a:ext cx="3356680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</m:e>
                        </m:d>
                      </m:oMath>
                    </a14:m>
                    <a:r>
                      <a:rPr lang="it-IT" sz="240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74431"/>
                    <a:ext cx="3356680" cy="42923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12000" b="-28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23623" y="1889289"/>
                    <a:ext cx="2280848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</m:oMath>
                    </a14:m>
                    <a:r>
                      <a:rPr lang="it-IT" sz="240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89289"/>
                    <a:ext cx="2280848" cy="42923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1842" b="-276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161733" cy="1116501"/>
              <a:chOff x="5537206" y="1557992"/>
              <a:chExt cx="315101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868794"/>
                    <a:ext cx="256459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−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oMath>
                    </a14:m>
                    <a:r>
                      <a:rPr lang="it-IT" sz="240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68794"/>
                    <a:ext cx="2564597" cy="429238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2000" b="-29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2080090"/>
              <a:ext cx="3090381" cy="1134952"/>
              <a:chOff x="5537206" y="1557992"/>
              <a:chExt cx="3079904" cy="1055096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840460"/>
                    <a:ext cx="2493487" cy="77262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−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it-IT" sz="24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840460"/>
                    <a:ext cx="2493487" cy="77262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57579" y="1594574"/>
            <a:ext cx="546116" cy="53805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endParaRPr lang="en-US" sz="24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2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38833" y="2540465"/>
            <a:ext cx="11296566" cy="2532065"/>
            <a:chOff x="184495" y="3636268"/>
            <a:chExt cx="11834900" cy="4481565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36268"/>
              <a:ext cx="2342698" cy="977491"/>
              <a:chOff x="1275608" y="6239450"/>
              <a:chExt cx="4592537" cy="1776057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843" y="5133204"/>
                <a:ext cx="169271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187354" y="6239450"/>
                <a:ext cx="2364473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xmlns="" id="{3FEC20ED-1692-4762-805C-4BAB3441C14D}"/>
                  </a:ext>
                </a:extLst>
              </p:cNvPr>
              <p:cNvSpPr/>
              <p:nvPr/>
            </p:nvSpPr>
            <p:spPr>
              <a:xfrm>
                <a:off x="-273043" y="3126372"/>
                <a:ext cx="8357499" cy="53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c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ó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endParaRPr lang="en-US" sz="2400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id="{3FEC20ED-1692-4762-805C-4BAB3441C1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3043" y="3126372"/>
                <a:ext cx="8357499" cy="536878"/>
              </a:xfrm>
              <a:prstGeom prst="rect">
                <a:avLst/>
              </a:prstGeom>
              <a:blipFill>
                <a:blip r:embed="rId8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" name="Left Arrow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19E4103B-D301-4AEE-BE71-1298FECA6314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B241DD24-3B26-49FD-A401-94AE8136E617}"/>
                  </a:ext>
                </a:extLst>
              </p:cNvPr>
              <p:cNvSpPr/>
              <p:nvPr/>
            </p:nvSpPr>
            <p:spPr>
              <a:xfrm>
                <a:off x="404959" y="3806498"/>
                <a:ext cx="3217163" cy="51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7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241DD24-3B26-49FD-A401-94AE8136E6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59" y="3806498"/>
                <a:ext cx="3217163" cy="5162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941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14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16183" y="2142002"/>
            <a:ext cx="11296566" cy="2074903"/>
            <a:chOff x="184495" y="3636268"/>
            <a:chExt cx="11834900" cy="4481565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36268"/>
              <a:ext cx="2342698" cy="977491"/>
              <a:chOff x="1275608" y="6239450"/>
              <a:chExt cx="4592537" cy="1776057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843" y="5133204"/>
                <a:ext cx="169271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187354" y="6239450"/>
                <a:ext cx="2364473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18" name="Left Arrow 2">
            <a:hlinkClick r:id="rId3" action="ppaction://hlinksldjump"/>
            <a:extLst>
              <a:ext uri="{FF2B5EF4-FFF2-40B4-BE49-F238E27FC236}">
                <a16:creationId xmlns:a16="http://schemas.microsoft.com/office/drawing/2014/main" xmlns="" id="{19E4103B-D301-4AEE-BE71-1298FECA6314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A43EA70F-1295-42B2-99D5-9DE8733BD2A2}"/>
              </a:ext>
            </a:extLst>
          </p:cNvPr>
          <p:cNvGrpSpPr/>
          <p:nvPr/>
        </p:nvGrpSpPr>
        <p:grpSpPr>
          <a:xfrm>
            <a:off x="0" y="28614"/>
            <a:ext cx="11793834" cy="1323498"/>
            <a:chOff x="371519" y="1819475"/>
            <a:chExt cx="23120186" cy="5533596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xmlns="" id="{454C63F9-3FC9-458D-AAC3-5B3688F8AF03}"/>
                </a:ext>
              </a:extLst>
            </p:cNvPr>
            <p:cNvGrpSpPr/>
            <p:nvPr/>
          </p:nvGrpSpPr>
          <p:grpSpPr>
            <a:xfrm>
              <a:off x="371519" y="1869705"/>
              <a:ext cx="23120186" cy="3641884"/>
              <a:chOff x="371519" y="1647866"/>
              <a:chExt cx="23120186" cy="3641884"/>
            </a:xfrm>
          </p:grpSpPr>
          <p:sp>
            <p:nvSpPr>
              <p:cNvPr id="65" name="Rounded Rectangle 24">
                <a:extLst>
                  <a:ext uri="{FF2B5EF4-FFF2-40B4-BE49-F238E27FC236}">
                    <a16:creationId xmlns:a16="http://schemas.microsoft.com/office/drawing/2014/main" xmlns="" id="{4F259FF0-436D-4301-84F6-D4770E4517DC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120186" cy="356885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xmlns="" id="{44B4FE39-374B-4D8C-BFB5-F488EFF60587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829691" cy="2086267"/>
                <a:chOff x="534987" y="1647866"/>
                <a:chExt cx="3829691" cy="2086267"/>
              </a:xfrm>
            </p:grpSpPr>
            <p:sp>
              <p:nvSpPr>
                <p:cNvPr id="67" name="Isosceles Triangle 44">
                  <a:extLst>
                    <a:ext uri="{FF2B5EF4-FFF2-40B4-BE49-F238E27FC236}">
                      <a16:creationId xmlns:a16="http://schemas.microsoft.com/office/drawing/2014/main" xmlns="" id="{73215EF2-7F83-4D26-8DE2-1FF56F5253E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Pentagon 27">
                  <a:extLst>
                    <a:ext uri="{FF2B5EF4-FFF2-40B4-BE49-F238E27FC236}">
                      <a16:creationId xmlns:a16="http://schemas.microsoft.com/office/drawing/2014/main" xmlns="" id="{DD82FFCE-DD1D-43CB-9A5B-68E2DF082347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483867" cy="2086267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9" name="Group 11">
                  <a:extLst>
                    <a:ext uri="{FF2B5EF4-FFF2-40B4-BE49-F238E27FC236}">
                      <a16:creationId xmlns:a16="http://schemas.microsoft.com/office/drawing/2014/main" xmlns="" id="{B8BCCD02-0CEF-4821-A314-D184E7075B46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72" name="Freeform 31">
                    <a:extLst>
                      <a:ext uri="{FF2B5EF4-FFF2-40B4-BE49-F238E27FC236}">
                        <a16:creationId xmlns:a16="http://schemas.microsoft.com/office/drawing/2014/main" xmlns="" id="{30CFCF99-FD5A-430C-9350-DC4EE369F86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3" name="Freeform 32">
                    <a:extLst>
                      <a:ext uri="{FF2B5EF4-FFF2-40B4-BE49-F238E27FC236}">
                        <a16:creationId xmlns:a16="http://schemas.microsoft.com/office/drawing/2014/main" xmlns="" id="{8DAAE0D6-2CF7-4226-B673-2B7EF10FB6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4" name="Freeform 33">
                    <a:extLst>
                      <a:ext uri="{FF2B5EF4-FFF2-40B4-BE49-F238E27FC236}">
                        <a16:creationId xmlns:a16="http://schemas.microsoft.com/office/drawing/2014/main" xmlns="" id="{9B1FAB8E-F215-4677-BF56-843956B9A6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5" name="Rectangle 74">
                    <a:extLst>
                      <a:ext uri="{FF2B5EF4-FFF2-40B4-BE49-F238E27FC236}">
                        <a16:creationId xmlns:a16="http://schemas.microsoft.com/office/drawing/2014/main" xmlns="" id="{349F372E-C91D-4225-AE32-5E878968F6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6" name="Rectangle 75">
                    <a:extLst>
                      <a:ext uri="{FF2B5EF4-FFF2-40B4-BE49-F238E27FC236}">
                        <a16:creationId xmlns:a16="http://schemas.microsoft.com/office/drawing/2014/main" xmlns="" id="{70D1B388-7C30-4D0D-BCAC-9EAC9676399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7" name="Rectangle 76">
                    <a:extLst>
                      <a:ext uri="{FF2B5EF4-FFF2-40B4-BE49-F238E27FC236}">
                        <a16:creationId xmlns:a16="http://schemas.microsoft.com/office/drawing/2014/main" xmlns="" id="{0BFE6E83-C358-481B-A75D-2EE9E9FF43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8" name="Rectangle 77">
                    <a:extLst>
                      <a:ext uri="{FF2B5EF4-FFF2-40B4-BE49-F238E27FC236}">
                        <a16:creationId xmlns:a16="http://schemas.microsoft.com/office/drawing/2014/main" xmlns="" id="{296EBED9-D8FF-4BE0-96B4-213CCD113AB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70" name="Chevron 29">
                  <a:extLst>
                    <a:ext uri="{FF2B5EF4-FFF2-40B4-BE49-F238E27FC236}">
                      <a16:creationId xmlns:a16="http://schemas.microsoft.com/office/drawing/2014/main" xmlns="" id="{D4D86C1A-5141-40DA-8D81-DAE1502F898E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TextBox 13">
                  <a:extLst>
                    <a:ext uri="{FF2B5EF4-FFF2-40B4-BE49-F238E27FC236}">
                      <a16:creationId xmlns:a16="http://schemas.microsoft.com/office/drawing/2014/main" xmlns="" id="{8E6F9B43-1AC6-4EDF-B576-007823CA8C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9478" y="1653573"/>
                  <a:ext cx="3505200" cy="19302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Rectangle 63">
                  <a:extLst>
                    <a:ext uri="{FF2B5EF4-FFF2-40B4-BE49-F238E27FC236}">
                      <a16:creationId xmlns:a16="http://schemas.microsoft.com/office/drawing/2014/main" xmlns="" id="{DD836A26-E74A-475A-A955-BEC4583E11BE}"/>
                    </a:ext>
                  </a:extLst>
                </p:cNvPr>
                <p:cNvSpPr/>
                <p:nvPr/>
              </p:nvSpPr>
              <p:spPr>
                <a:xfrm>
                  <a:off x="4018855" y="1819475"/>
                  <a:ext cx="19044072" cy="5533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2;3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iếu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ê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>
                    <a:lnSpc>
                      <a:spcPct val="115000"/>
                    </a:lnSpc>
                  </a:pPr>
                  <a:endPara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4" name="Rectangle 63">
                  <a:extLst>
                    <a:ext uri="{FF2B5EF4-FFF2-40B4-BE49-F238E27FC236}">
                      <a16:creationId xmlns:a16="http://schemas.microsoft.com/office/drawing/2014/main" id="{DD836A26-E74A-475A-A955-BEC4583E11B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8855" y="1819475"/>
                  <a:ext cx="19044072" cy="5533596"/>
                </a:xfrm>
                <a:prstGeom prst="rect">
                  <a:avLst/>
                </a:prstGeom>
                <a:blipFill>
                  <a:blip r:embed="rId4"/>
                  <a:stretch>
                    <a:fillRect l="-941" t="-276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xmlns="" id="{C878C25F-E456-49AA-B3E5-CE8E80D76F00}"/>
              </a:ext>
            </a:extLst>
          </p:cNvPr>
          <p:cNvGrpSpPr/>
          <p:nvPr/>
        </p:nvGrpSpPr>
        <p:grpSpPr>
          <a:xfrm>
            <a:off x="34378" y="909962"/>
            <a:ext cx="11838141" cy="1116360"/>
            <a:chOff x="247181" y="2080088"/>
            <a:chExt cx="11838141" cy="1116505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xmlns="" id="{B15100C9-21FE-44CD-8DF1-55DC6566AE75}"/>
                </a:ext>
              </a:extLst>
            </p:cNvPr>
            <p:cNvGrpSpPr/>
            <p:nvPr/>
          </p:nvGrpSpPr>
          <p:grpSpPr>
            <a:xfrm>
              <a:off x="247181" y="2080089"/>
              <a:ext cx="3921706" cy="1116501"/>
              <a:chOff x="5537206" y="1557992"/>
              <a:chExt cx="3908411" cy="1037945"/>
            </a:xfrm>
          </p:grpSpPr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xmlns="" id="{F3179C88-AC1E-4589-8B20-05BCD56A234D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4" name="Oval 93">
                <a:extLst>
                  <a:ext uri="{FF2B5EF4-FFF2-40B4-BE49-F238E27FC236}">
                    <a16:creationId xmlns:a16="http://schemas.microsoft.com/office/drawing/2014/main" xmlns="" id="{E47220EF-411E-42CF-863B-D7C30C0040C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TextBox 94">
                    <a:extLst>
                      <a:ext uri="{FF2B5EF4-FFF2-40B4-BE49-F238E27FC236}">
                        <a16:creationId xmlns:a16="http://schemas.microsoft.com/office/drawing/2014/main" xmlns="" id="{010426DF-CB46-41C2-9E3F-A5D493F9A08D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74431"/>
                    <a:ext cx="3356680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d>
                          <m:dPr>
                            <m:ctrlPr>
                              <a:rPr lang="vi-VN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;0;0</m:t>
                            </m:r>
                          </m:e>
                        </m:d>
                      </m:oMath>
                    </a14:m>
                    <a:r>
                      <a:rPr lang="it-IT" sz="240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2" name="TextBox 101">
                    <a:extLst>
                      <a:ext uri="{FF2B5EF4-FFF2-40B4-BE49-F238E27FC236}">
                        <a16:creationId xmlns:a16="http://schemas.microsoft.com/office/drawing/2014/main" id="{EC2AE193-EAAA-4602-B07F-A1FAEADAF2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74431"/>
                    <a:ext cx="3356680" cy="429238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t="-11842" b="-276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xmlns="" id="{584B6E28-F1F3-41D1-A0AD-5AF57B8338CD}"/>
                </a:ext>
              </a:extLst>
            </p:cNvPr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xmlns="" id="{8447C623-D539-4D51-9BA9-2EC0E01C3DD1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xmlns="" id="{497E5868-B10D-44C6-BD1E-0BAE5BCAA5CD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TextBox 91">
                    <a:extLst>
                      <a:ext uri="{FF2B5EF4-FFF2-40B4-BE49-F238E27FC236}">
                        <a16:creationId xmlns:a16="http://schemas.microsoft.com/office/drawing/2014/main" xmlns="" id="{E5D5BA04-73D7-4ED4-ABF1-789E9B5B4678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89289"/>
                    <a:ext cx="2280848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;0;0</m:t>
                              </m:r>
                            </m:e>
                          </m:d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9" name="TextBox 98">
                    <a:extLst>
                      <a:ext uri="{FF2B5EF4-FFF2-40B4-BE49-F238E27FC236}">
                        <a16:creationId xmlns:a16="http://schemas.microsoft.com/office/drawing/2014/main" id="{BDC642D9-2D1E-4D76-A053-2236A65B6F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89289"/>
                    <a:ext cx="2280848" cy="42923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xmlns="" id="{1359C12D-64AC-4B1D-92CD-72B8F703719F}"/>
                </a:ext>
              </a:extLst>
            </p:cNvPr>
            <p:cNvGrpSpPr/>
            <p:nvPr/>
          </p:nvGrpSpPr>
          <p:grpSpPr>
            <a:xfrm>
              <a:off x="6079021" y="2080088"/>
              <a:ext cx="3161733" cy="1116501"/>
              <a:chOff x="5537206" y="1557992"/>
              <a:chExt cx="3151014" cy="1037945"/>
            </a:xfrm>
          </p:grpSpPr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15D23496-7056-4EDC-9EA6-A350AA3EC196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xmlns="" id="{1A449FAE-7E18-4880-B784-62D659C04BDF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xmlns="" id="{22CA8F42-63B9-4832-904B-8AF68A299714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68794"/>
                    <a:ext cx="256459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d>
                          <m:dPr>
                            <m:ctrlPr>
                              <a:rPr lang="vi-VN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;0;0</m:t>
                            </m:r>
                          </m:e>
                        </m:d>
                      </m:oMath>
                    </a14:m>
                    <a:r>
                      <a:rPr lang="it-IT" sz="240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5" name="TextBox 94">
                    <a:extLst>
                      <a:ext uri="{FF2B5EF4-FFF2-40B4-BE49-F238E27FC236}">
                        <a16:creationId xmlns:a16="http://schemas.microsoft.com/office/drawing/2014/main" id="{E1E8FDF5-4C25-4132-8B64-B12B0CDDD4B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68794"/>
                    <a:ext cx="2564597" cy="429238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t="-11842" b="-276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xmlns="" id="{ACF57847-7D35-4D31-9FF2-C4751212D1DB}"/>
                </a:ext>
              </a:extLst>
            </p:cNvPr>
            <p:cNvGrpSpPr/>
            <p:nvPr/>
          </p:nvGrpSpPr>
          <p:grpSpPr>
            <a:xfrm>
              <a:off x="8994941" y="2080090"/>
              <a:ext cx="3090381" cy="1116503"/>
              <a:chOff x="5537206" y="1557992"/>
              <a:chExt cx="3079904" cy="1037945"/>
            </a:xfrm>
          </p:grpSpPr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xmlns="" id="{42A59435-5242-4A29-87C6-49D313C3DE05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xmlns="" id="{73F7E931-E0BF-4BF6-A4F4-65191D5182D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xmlns="" id="{0075675D-155F-40B9-9F7D-0063D04C6B4F}"/>
                      </a:ext>
                    </a:extLst>
                  </p:cNvPr>
                  <p:cNvSpPr txBox="1"/>
                  <p:nvPr/>
                </p:nvSpPr>
                <p:spPr>
                  <a:xfrm>
                    <a:off x="6078059" y="1840460"/>
                    <a:ext cx="249348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0;2;3</m:t>
                              </m:r>
                            </m:e>
                          </m:d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2" name="TextBox 91">
                    <a:extLst>
                      <a:ext uri="{FF2B5EF4-FFF2-40B4-BE49-F238E27FC236}">
                        <a16:creationId xmlns:a16="http://schemas.microsoft.com/office/drawing/2014/main" id="{5BE36D59-7823-48CE-9C79-DBADBC759E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840460"/>
                    <a:ext cx="2493487" cy="429238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6" name="Oval 95">
            <a:extLst>
              <a:ext uri="{FF2B5EF4-FFF2-40B4-BE49-F238E27FC236}">
                <a16:creationId xmlns:a16="http://schemas.microsoft.com/office/drawing/2014/main" xmlns="" id="{9DAD087F-A527-4799-A061-1610F6B19DBB}"/>
              </a:ext>
            </a:extLst>
          </p:cNvPr>
          <p:cNvSpPr/>
          <p:nvPr/>
        </p:nvSpPr>
        <p:spPr>
          <a:xfrm>
            <a:off x="2936301" y="1187676"/>
            <a:ext cx="546116" cy="53805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endParaRPr lang="en-US" sz="24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2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 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2B5F923F-E3D6-45A5-9710-AA23F7A24B35}"/>
                  </a:ext>
                </a:extLst>
              </p:cNvPr>
              <p:cNvSpPr/>
              <p:nvPr/>
            </p:nvSpPr>
            <p:spPr>
              <a:xfrm>
                <a:off x="488931" y="2858270"/>
                <a:ext cx="78091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u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điểm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2;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B5F923F-E3D6-45A5-9710-AA23F7A24B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31" y="2858270"/>
                <a:ext cx="7809189" cy="461665"/>
              </a:xfrm>
              <a:prstGeom prst="rect">
                <a:avLst/>
              </a:prstGeom>
              <a:blipFill>
                <a:blip r:embed="rId13"/>
                <a:stretch>
                  <a:fillRect l="-1171" t="-11842" r="-234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377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180833" y="2282480"/>
            <a:ext cx="11296566" cy="4455303"/>
            <a:chOff x="184495" y="3636266"/>
            <a:chExt cx="11834900" cy="4481567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36266"/>
              <a:ext cx="2342699" cy="579182"/>
              <a:chOff x="1275608" y="6239450"/>
              <a:chExt cx="4592538" cy="1052348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347698" y="4771350"/>
                <a:ext cx="96900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187354" y="6239450"/>
                <a:ext cx="2364473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2B5F923F-E3D6-45A5-9710-AA23F7A24B35}"/>
                  </a:ext>
                </a:extLst>
              </p:cNvPr>
              <p:cNvSpPr/>
              <p:nvPr/>
            </p:nvSpPr>
            <p:spPr>
              <a:xfrm>
                <a:off x="488931" y="2858270"/>
                <a:ext cx="914872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u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điểm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2;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ặt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𝑥𝑦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;0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B5F923F-E3D6-45A5-9710-AA23F7A24B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31" y="2858270"/>
                <a:ext cx="9148723" cy="461665"/>
              </a:xfrm>
              <a:prstGeom prst="rect">
                <a:avLst/>
              </a:prstGeom>
              <a:blipFill>
                <a:blip r:embed="rId4"/>
                <a:stretch>
                  <a:fillRect l="-999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651F78FD-8B2D-49A2-96E5-44891B89235C}"/>
              </a:ext>
            </a:extLst>
          </p:cNvPr>
          <p:cNvGrpSpPr/>
          <p:nvPr/>
        </p:nvGrpSpPr>
        <p:grpSpPr>
          <a:xfrm>
            <a:off x="106549" y="24593"/>
            <a:ext cx="11978902" cy="943180"/>
            <a:chOff x="371519" y="1819475"/>
            <a:chExt cx="23482987" cy="3692114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xmlns="" id="{E21DE102-34E4-4863-B3B2-F3E25B1D3B81}"/>
                </a:ext>
              </a:extLst>
            </p:cNvPr>
            <p:cNvGrpSpPr/>
            <p:nvPr/>
          </p:nvGrpSpPr>
          <p:grpSpPr>
            <a:xfrm>
              <a:off x="371519" y="1875412"/>
              <a:ext cx="23120186" cy="3636177"/>
              <a:chOff x="371519" y="1653573"/>
              <a:chExt cx="23120186" cy="3636177"/>
            </a:xfrm>
          </p:grpSpPr>
          <p:sp>
            <p:nvSpPr>
              <p:cNvPr id="52" name="Rounded Rectangle 24">
                <a:extLst>
                  <a:ext uri="{FF2B5EF4-FFF2-40B4-BE49-F238E27FC236}">
                    <a16:creationId xmlns:a16="http://schemas.microsoft.com/office/drawing/2014/main" xmlns="" id="{9B2EED15-7668-40AC-BD49-7072CC27A977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120186" cy="356885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xmlns="" id="{3FB02539-BA32-4EEC-8044-71E581A1B8F9}"/>
                  </a:ext>
                </a:extLst>
              </p:cNvPr>
              <p:cNvGrpSpPr/>
              <p:nvPr/>
            </p:nvGrpSpPr>
            <p:grpSpPr>
              <a:xfrm>
                <a:off x="534987" y="1653573"/>
                <a:ext cx="3829691" cy="2715610"/>
                <a:chOff x="534987" y="1653573"/>
                <a:chExt cx="3829691" cy="2715610"/>
              </a:xfrm>
            </p:grpSpPr>
            <p:sp>
              <p:nvSpPr>
                <p:cNvPr id="54" name="Isosceles Triangle 44">
                  <a:extLst>
                    <a:ext uri="{FF2B5EF4-FFF2-40B4-BE49-F238E27FC236}">
                      <a16:creationId xmlns:a16="http://schemas.microsoft.com/office/drawing/2014/main" xmlns="" id="{1629F247-EEC3-483C-BAA0-F3D4EA39B913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Pentagon 27">
                  <a:extLst>
                    <a:ext uri="{FF2B5EF4-FFF2-40B4-BE49-F238E27FC236}">
                      <a16:creationId xmlns:a16="http://schemas.microsoft.com/office/drawing/2014/main" xmlns="" id="{F29C9DC2-D168-4EA7-8EC3-D10010334257}"/>
                    </a:ext>
                  </a:extLst>
                </p:cNvPr>
                <p:cNvSpPr/>
                <p:nvPr/>
              </p:nvSpPr>
              <p:spPr bwMode="auto">
                <a:xfrm>
                  <a:off x="534987" y="1971955"/>
                  <a:ext cx="3483867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6" name="Group 11">
                  <a:extLst>
                    <a:ext uri="{FF2B5EF4-FFF2-40B4-BE49-F238E27FC236}">
                      <a16:creationId xmlns:a16="http://schemas.microsoft.com/office/drawing/2014/main" xmlns="" id="{6390624F-A816-40F5-B41A-9FDA52B7B47E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59" name="Freeform 31">
                    <a:extLst>
                      <a:ext uri="{FF2B5EF4-FFF2-40B4-BE49-F238E27FC236}">
                        <a16:creationId xmlns:a16="http://schemas.microsoft.com/office/drawing/2014/main" xmlns="" id="{442C1752-A82B-4DD1-AA7B-FD621707DF3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0" name="Freeform 32">
                    <a:extLst>
                      <a:ext uri="{FF2B5EF4-FFF2-40B4-BE49-F238E27FC236}">
                        <a16:creationId xmlns:a16="http://schemas.microsoft.com/office/drawing/2014/main" xmlns="" id="{51233051-BA4C-4666-A0A9-C345E0A989C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1" name="Freeform 33">
                    <a:extLst>
                      <a:ext uri="{FF2B5EF4-FFF2-40B4-BE49-F238E27FC236}">
                        <a16:creationId xmlns:a16="http://schemas.microsoft.com/office/drawing/2014/main" xmlns="" id="{22C036E2-1718-446C-B9C6-14867DFE35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2" name="Rectangle 61">
                    <a:extLst>
                      <a:ext uri="{FF2B5EF4-FFF2-40B4-BE49-F238E27FC236}">
                        <a16:creationId xmlns:a16="http://schemas.microsoft.com/office/drawing/2014/main" xmlns="" id="{CBD25028-E52C-406D-8975-D3884676FDC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xmlns="" id="{553D3EF7-2241-4D80-9E89-AA478DB2E1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8" name="Rectangle 97">
                    <a:extLst>
                      <a:ext uri="{FF2B5EF4-FFF2-40B4-BE49-F238E27FC236}">
                        <a16:creationId xmlns:a16="http://schemas.microsoft.com/office/drawing/2014/main" xmlns="" id="{8380D5EF-141E-49D2-A707-05705B51592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xmlns="" id="{2A3B0D4D-7587-4CBB-A7C7-43FF9EACAB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57" name="Chevron 29">
                  <a:extLst>
                    <a:ext uri="{FF2B5EF4-FFF2-40B4-BE49-F238E27FC236}">
                      <a16:creationId xmlns:a16="http://schemas.microsoft.com/office/drawing/2014/main" xmlns="" id="{89B1DF97-FCA0-41E3-B6BE-70F64A67C5F5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8" name="TextBox 13">
                  <a:extLst>
                    <a:ext uri="{FF2B5EF4-FFF2-40B4-BE49-F238E27FC236}">
                      <a16:creationId xmlns:a16="http://schemas.microsoft.com/office/drawing/2014/main" xmlns="" id="{58DE8D43-4C76-4C80-A2F3-29588A23EA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9478" y="1653573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xmlns="" id="{A205A72A-F4BD-4D38-A32A-62D7B64F8397}"/>
                    </a:ext>
                  </a:extLst>
                </p:cNvPr>
                <p:cNvSpPr/>
                <p:nvPr/>
              </p:nvSpPr>
              <p:spPr>
                <a:xfrm>
                  <a:off x="4018855" y="1819475"/>
                  <a:ext cx="19835651" cy="35348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2;3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𝑁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ố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ứ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𝑂𝑥𝑦</m:t>
                          </m:r>
                        </m:e>
                      </m:d>
                    </m:oMath>
                  </a14:m>
                  <a:endPara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8855" y="1819475"/>
                  <a:ext cx="19835651" cy="3534819"/>
                </a:xfrm>
                <a:prstGeom prst="rect">
                  <a:avLst/>
                </a:prstGeom>
                <a:blipFill>
                  <a:blip r:embed="rId13"/>
                  <a:stretch>
                    <a:fillRect l="-964" t="-4054" b="-1418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xmlns="" id="{3863C468-DEA3-4832-AC7E-1A357D25F5D0}"/>
              </a:ext>
            </a:extLst>
          </p:cNvPr>
          <p:cNvGrpSpPr/>
          <p:nvPr/>
        </p:nvGrpSpPr>
        <p:grpSpPr>
          <a:xfrm>
            <a:off x="35603" y="1067868"/>
            <a:ext cx="11838141" cy="1116360"/>
            <a:chOff x="247181" y="2080088"/>
            <a:chExt cx="11838141" cy="1116505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xmlns="" id="{A758D25B-3776-448F-B5FE-E96BDAF23F37}"/>
                </a:ext>
              </a:extLst>
            </p:cNvPr>
            <p:cNvGrpSpPr/>
            <p:nvPr/>
          </p:nvGrpSpPr>
          <p:grpSpPr>
            <a:xfrm>
              <a:off x="247181" y="2080089"/>
              <a:ext cx="3921706" cy="1116501"/>
              <a:chOff x="5537206" y="1557992"/>
              <a:chExt cx="3908411" cy="1037945"/>
            </a:xfrm>
          </p:grpSpPr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xmlns="" id="{0211422F-D067-4F07-92C9-18FA4B449B38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Oval 123">
                <a:extLst>
                  <a:ext uri="{FF2B5EF4-FFF2-40B4-BE49-F238E27FC236}">
                    <a16:creationId xmlns:a16="http://schemas.microsoft.com/office/drawing/2014/main" xmlns="" id="{4A08E021-4C48-424D-9AEB-951944D8EF7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5" name="TextBox 124">
                    <a:extLst>
                      <a:ext uri="{FF2B5EF4-FFF2-40B4-BE49-F238E27FC236}">
                        <a16:creationId xmlns:a16="http://schemas.microsoft.com/office/drawing/2014/main" xmlns="" id="{E995E0AF-4682-46A2-8CE0-C68C0D6ADC80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74431"/>
                    <a:ext cx="3356680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𝑁</m:t>
                        </m:r>
                        <m:d>
                          <m:dPr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;−2;−3</m:t>
                            </m:r>
                          </m:e>
                        </m:d>
                      </m:oMath>
                    </a14:m>
                    <a:r>
                      <a:rPr lang="en-US" sz="240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294" name="TextBox 293">
                    <a:extLst>
                      <a:ext uri="{FF2B5EF4-FFF2-40B4-BE49-F238E27FC236}">
                        <a16:creationId xmlns:a16="http://schemas.microsoft.com/office/drawing/2014/main" id="{BE645987-4D47-4CC0-9F23-870016F11DD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74431"/>
                    <a:ext cx="3356680" cy="429238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543" t="-12000" b="-29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xmlns="" id="{EDE5E264-E7DF-4F0E-8EBA-E724D0C5F14E}"/>
                </a:ext>
              </a:extLst>
            </p:cNvPr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xmlns="" id="{0231EC00-6BF6-4CD9-9F6C-93B03868324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xmlns="" id="{A6FA1FB8-0C64-4B90-8359-58C026D416B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xmlns="" id="{7E9C4C1C-86C8-4642-9E5C-29D879FF772A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89289"/>
                    <a:ext cx="2280848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;2;0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91" name="TextBox 290">
                    <a:extLst>
                      <a:ext uri="{FF2B5EF4-FFF2-40B4-BE49-F238E27FC236}">
                        <a16:creationId xmlns:a16="http://schemas.microsoft.com/office/drawing/2014/main" id="{4286F5A4-90C7-4F2F-8B59-DBF129158C7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89289"/>
                    <a:ext cx="2280848" cy="42923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800"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xmlns="" id="{A37EB08F-63AB-4C2E-B3E5-E90B75C7D2CF}"/>
                </a:ext>
              </a:extLst>
            </p:cNvPr>
            <p:cNvGrpSpPr/>
            <p:nvPr/>
          </p:nvGrpSpPr>
          <p:grpSpPr>
            <a:xfrm>
              <a:off x="6079021" y="2080088"/>
              <a:ext cx="3161733" cy="1116501"/>
              <a:chOff x="5537206" y="1557992"/>
              <a:chExt cx="3151014" cy="1037945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xmlns="" id="{FD048B0F-97AB-4DD3-B592-1B77B2180498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:a16="http://schemas.microsoft.com/office/drawing/2014/main" xmlns="" id="{69425A53-17F1-428D-8553-2B276C51FABF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xmlns="" id="{95CBE824-F12A-452C-AD4C-7B5613E983C9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68794"/>
                    <a:ext cx="256459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𝑁</m:t>
                        </m:r>
                        <m:d>
                          <m:dPr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;−2;3</m:t>
                            </m:r>
                          </m:e>
                        </m:d>
                      </m:oMath>
                    </a14:m>
                    <a:r>
                      <a:rPr lang="en-US" sz="240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288" name="TextBox 287">
                    <a:extLst>
                      <a:ext uri="{FF2B5EF4-FFF2-40B4-BE49-F238E27FC236}">
                        <a16:creationId xmlns:a16="http://schemas.microsoft.com/office/drawing/2014/main" id="{7929940C-7F7C-45EB-8588-10998F4D849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68794"/>
                    <a:ext cx="2564597" cy="429238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l="-711" t="-12000" b="-29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xmlns="" id="{5AD5A713-F6F3-450E-A3E3-A7570C89558C}"/>
                </a:ext>
              </a:extLst>
            </p:cNvPr>
            <p:cNvGrpSpPr/>
            <p:nvPr/>
          </p:nvGrpSpPr>
          <p:grpSpPr>
            <a:xfrm>
              <a:off x="8994941" y="2080090"/>
              <a:ext cx="3090381" cy="1116503"/>
              <a:chOff x="5537206" y="1557992"/>
              <a:chExt cx="3079904" cy="1037945"/>
            </a:xfrm>
          </p:grpSpPr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xmlns="" id="{F2B023CF-3BD7-435C-9E48-C7E218E399FD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xmlns="" id="{000B8414-41A9-4FEE-98DC-58BEE9D96AD4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xmlns="" id="{C433E080-44BA-4311-97BD-94EB3453C6A8}"/>
                      </a:ext>
                    </a:extLst>
                  </p:cNvPr>
                  <p:cNvSpPr txBox="1"/>
                  <p:nvPr/>
                </p:nvSpPr>
                <p:spPr>
                  <a:xfrm>
                    <a:off x="6078059" y="1840460"/>
                    <a:ext cx="249348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;2;−3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5" name="TextBox 284">
                    <a:extLst>
                      <a:ext uri="{FF2B5EF4-FFF2-40B4-BE49-F238E27FC236}">
                        <a16:creationId xmlns:a16="http://schemas.microsoft.com/office/drawing/2014/main" id="{83A009FD-735C-4448-B11B-3C72C8B3CA9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840460"/>
                    <a:ext cx="2493487" cy="429238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b="-2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26" name="Oval 125">
            <a:extLst>
              <a:ext uri="{FF2B5EF4-FFF2-40B4-BE49-F238E27FC236}">
                <a16:creationId xmlns:a16="http://schemas.microsoft.com/office/drawing/2014/main" xmlns="" id="{901F5143-41B8-4349-AFA7-5571255D4063}"/>
              </a:ext>
            </a:extLst>
          </p:cNvPr>
          <p:cNvSpPr/>
          <p:nvPr/>
        </p:nvSpPr>
        <p:spPr>
          <a:xfrm>
            <a:off x="8764889" y="1357017"/>
            <a:ext cx="546116" cy="53805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endParaRPr lang="en-US" sz="24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2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 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8047AA19-2D54-4343-9041-13B4978AB5BB}"/>
                  </a:ext>
                </a:extLst>
              </p:cNvPr>
              <p:cNvSpPr/>
              <p:nvPr/>
            </p:nvSpPr>
            <p:spPr>
              <a:xfrm>
                <a:off x="488931" y="3405859"/>
                <a:ext cx="10712469" cy="861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ểm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𝑥𝑦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047AA19-2D54-4343-9041-13B4978AB5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31" y="3405859"/>
                <a:ext cx="10712469" cy="861711"/>
              </a:xfrm>
              <a:prstGeom prst="rect">
                <a:avLst/>
              </a:prstGeom>
              <a:blipFill>
                <a:blip r:embed="rId18"/>
                <a:stretch>
                  <a:fillRect l="-853" t="-6383" b="-1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xmlns="" id="{9A786A74-656F-4BED-9369-B065030048DC}"/>
                  </a:ext>
                </a:extLst>
              </p:cNvPr>
              <p:cNvSpPr/>
              <p:nvPr/>
            </p:nvSpPr>
            <p:spPr>
              <a:xfrm>
                <a:off x="1503281" y="4334709"/>
                <a:ext cx="2827249" cy="1459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𝑀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𝑀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2.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𝑀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9A786A74-656F-4BED-9369-B065030048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281" y="4334709"/>
                <a:ext cx="2827249" cy="145988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xmlns="" id="{0B552BC2-DB63-49A9-8FA3-4FE5931E9756}"/>
                  </a:ext>
                </a:extLst>
              </p:cNvPr>
              <p:cNvSpPr/>
              <p:nvPr/>
            </p:nvSpPr>
            <p:spPr>
              <a:xfrm>
                <a:off x="4150609" y="4428933"/>
                <a:ext cx="252979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2.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2.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−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2.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−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0B552BC2-DB63-49A9-8FA3-4FE5931E97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609" y="4428933"/>
                <a:ext cx="2529795" cy="127143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xmlns="" id="{04927B26-F376-4C81-9897-57960D48D099}"/>
                  </a:ext>
                </a:extLst>
              </p:cNvPr>
              <p:cNvSpPr/>
              <p:nvPr/>
            </p:nvSpPr>
            <p:spPr>
              <a:xfrm>
                <a:off x="6681347" y="4372718"/>
                <a:ext cx="1969962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04927B26-F376-4C81-9897-57960D48D0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1347" y="4372718"/>
                <a:ext cx="1969962" cy="127143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xmlns="" id="{C5796B0D-0BF2-4554-B5B1-F3271029D495}"/>
                  </a:ext>
                </a:extLst>
              </p:cNvPr>
              <p:cNvSpPr txBox="1"/>
              <p:nvPr/>
            </p:nvSpPr>
            <p:spPr>
              <a:xfrm>
                <a:off x="8224279" y="4744445"/>
                <a:ext cx="27778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N</m:t>
                      </m:r>
                      <m:d>
                        <m:d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2;−3</m:t>
                          </m:r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C5796B0D-0BF2-4554-B5B1-F3271029D4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4279" y="4744445"/>
                <a:ext cx="2777847" cy="461665"/>
              </a:xfrm>
              <a:prstGeom prst="rect">
                <a:avLst/>
              </a:prstGeom>
              <a:blipFill>
                <a:blip r:embed="rId22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" name="Rectangle 130">
            <a:extLst>
              <a:ext uri="{FF2B5EF4-FFF2-40B4-BE49-F238E27FC236}">
                <a16:creationId xmlns:a16="http://schemas.microsoft.com/office/drawing/2014/main" xmlns="" id="{C794AA85-D479-4CC5-A9B0-8FEED486C7C9}"/>
              </a:ext>
            </a:extLst>
          </p:cNvPr>
          <p:cNvSpPr/>
          <p:nvPr/>
        </p:nvSpPr>
        <p:spPr>
          <a:xfrm>
            <a:off x="699278" y="4744446"/>
            <a:ext cx="11027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sp>
        <p:nvSpPr>
          <p:cNvPr id="63" name="Left Arrow 2">
            <a:hlinkClick r:id="rId23" action="ppaction://hlinksldjump"/>
            <a:extLst>
              <a:ext uri="{FF2B5EF4-FFF2-40B4-BE49-F238E27FC236}">
                <a16:creationId xmlns:a16="http://schemas.microsoft.com/office/drawing/2014/main" xmlns="" id="{3DE7F184-3170-44C8-B321-526A4A14CC56}"/>
              </a:ext>
            </a:extLst>
          </p:cNvPr>
          <p:cNvSpPr/>
          <p:nvPr/>
        </p:nvSpPr>
        <p:spPr>
          <a:xfrm>
            <a:off x="11477399" y="6114407"/>
            <a:ext cx="533400" cy="42130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424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6" grpId="0" animBg="1"/>
      <p:bldP spid="2" grpId="0"/>
      <p:bldP spid="127" grpId="0"/>
      <p:bldP spid="128" grpId="0"/>
      <p:bldP spid="129" grpId="0"/>
      <p:bldP spid="130" grpId="0"/>
      <p:bldP spid="1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41352" y="2639919"/>
            <a:ext cx="11296566" cy="2640262"/>
            <a:chOff x="184495" y="3636268"/>
            <a:chExt cx="11834900" cy="4481565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36268"/>
              <a:ext cx="2342698" cy="977491"/>
              <a:chOff x="1275608" y="6239450"/>
              <a:chExt cx="4592537" cy="1776057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843" y="5133204"/>
                <a:ext cx="169271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187354" y="6239450"/>
                <a:ext cx="2364473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156EBA1D-A8C1-42AF-AAB0-185DEC557B55}"/>
              </a:ext>
            </a:extLst>
          </p:cNvPr>
          <p:cNvGrpSpPr/>
          <p:nvPr/>
        </p:nvGrpSpPr>
        <p:grpSpPr>
          <a:xfrm>
            <a:off x="272757" y="43845"/>
            <a:ext cx="11913586" cy="596665"/>
            <a:chOff x="371519" y="1819475"/>
            <a:chExt cx="23482987" cy="1853223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xmlns="" id="{2C944D63-3557-4DB9-AAB7-AF4DFA8A0535}"/>
                </a:ext>
              </a:extLst>
            </p:cNvPr>
            <p:cNvGrpSpPr/>
            <p:nvPr/>
          </p:nvGrpSpPr>
          <p:grpSpPr>
            <a:xfrm>
              <a:off x="371519" y="1869705"/>
              <a:ext cx="23120186" cy="1802993"/>
              <a:chOff x="371519" y="1647866"/>
              <a:chExt cx="23120186" cy="1802993"/>
            </a:xfrm>
          </p:grpSpPr>
          <p:sp>
            <p:nvSpPr>
              <p:cNvPr id="65" name="Rounded Rectangle 24">
                <a:extLst>
                  <a:ext uri="{FF2B5EF4-FFF2-40B4-BE49-F238E27FC236}">
                    <a16:creationId xmlns:a16="http://schemas.microsoft.com/office/drawing/2014/main" xmlns="" id="{797A76FC-9CDB-409A-B291-6B3055EAF730}"/>
                  </a:ext>
                </a:extLst>
              </p:cNvPr>
              <p:cNvSpPr/>
              <p:nvPr/>
            </p:nvSpPr>
            <p:spPr bwMode="auto">
              <a:xfrm>
                <a:off x="371519" y="1720894"/>
                <a:ext cx="23120186" cy="159984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xmlns="" id="{F6E9536C-0E51-459D-9BA7-BF1D9C7CA2F3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829691" cy="1802993"/>
                <a:chOff x="534987" y="1647866"/>
                <a:chExt cx="3829691" cy="1802993"/>
              </a:xfrm>
            </p:grpSpPr>
            <p:sp>
              <p:nvSpPr>
                <p:cNvPr id="67" name="Isosceles Triangle 44">
                  <a:extLst>
                    <a:ext uri="{FF2B5EF4-FFF2-40B4-BE49-F238E27FC236}">
                      <a16:creationId xmlns:a16="http://schemas.microsoft.com/office/drawing/2014/main" xmlns="" id="{CD6EE4B8-5A13-489E-90F0-4EB69B2E024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Pentagon 27">
                  <a:extLst>
                    <a:ext uri="{FF2B5EF4-FFF2-40B4-BE49-F238E27FC236}">
                      <a16:creationId xmlns:a16="http://schemas.microsoft.com/office/drawing/2014/main" xmlns="" id="{544877F4-42FD-40C1-B52B-5158B60EFC2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483867" cy="1802993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9" name="Group 11">
                  <a:extLst>
                    <a:ext uri="{FF2B5EF4-FFF2-40B4-BE49-F238E27FC236}">
                      <a16:creationId xmlns:a16="http://schemas.microsoft.com/office/drawing/2014/main" xmlns="" id="{86F2C3D6-947F-40FF-90B8-528CF2E543C2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72" name="Freeform 31">
                    <a:extLst>
                      <a:ext uri="{FF2B5EF4-FFF2-40B4-BE49-F238E27FC236}">
                        <a16:creationId xmlns:a16="http://schemas.microsoft.com/office/drawing/2014/main" xmlns="" id="{10E1B76C-C1B3-4572-A555-31D7B276AF5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3" name="Freeform 32">
                    <a:extLst>
                      <a:ext uri="{FF2B5EF4-FFF2-40B4-BE49-F238E27FC236}">
                        <a16:creationId xmlns:a16="http://schemas.microsoft.com/office/drawing/2014/main" xmlns="" id="{1489B204-AF48-40F1-B933-F440B8A0364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4" name="Freeform 33">
                    <a:extLst>
                      <a:ext uri="{FF2B5EF4-FFF2-40B4-BE49-F238E27FC236}">
                        <a16:creationId xmlns:a16="http://schemas.microsoft.com/office/drawing/2014/main" xmlns="" id="{66910927-A8FA-40D8-B304-F3082BF124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5" name="Rectangle 74">
                    <a:extLst>
                      <a:ext uri="{FF2B5EF4-FFF2-40B4-BE49-F238E27FC236}">
                        <a16:creationId xmlns:a16="http://schemas.microsoft.com/office/drawing/2014/main" xmlns="" id="{0696137F-1FA8-40DE-88BB-68199C0C02E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6" name="Rectangle 75">
                    <a:extLst>
                      <a:ext uri="{FF2B5EF4-FFF2-40B4-BE49-F238E27FC236}">
                        <a16:creationId xmlns:a16="http://schemas.microsoft.com/office/drawing/2014/main" xmlns="" id="{7F108B99-90F8-48BA-986F-E9145AD6F5C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7" name="Rectangle 76">
                    <a:extLst>
                      <a:ext uri="{FF2B5EF4-FFF2-40B4-BE49-F238E27FC236}">
                        <a16:creationId xmlns:a16="http://schemas.microsoft.com/office/drawing/2014/main" xmlns="" id="{C1E8C56C-2506-4656-88AA-3FC16A1D4F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8" name="Rectangle 77">
                    <a:extLst>
                      <a:ext uri="{FF2B5EF4-FFF2-40B4-BE49-F238E27FC236}">
                        <a16:creationId xmlns:a16="http://schemas.microsoft.com/office/drawing/2014/main" xmlns="" id="{68C2135D-FCB7-4730-9151-8F5E0B045F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70" name="Chevron 29">
                  <a:extLst>
                    <a:ext uri="{FF2B5EF4-FFF2-40B4-BE49-F238E27FC236}">
                      <a16:creationId xmlns:a16="http://schemas.microsoft.com/office/drawing/2014/main" xmlns="" id="{AE66BA0D-ECAF-46F9-928F-A9E8E00ED031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TextBox 13">
                  <a:extLst>
                    <a:ext uri="{FF2B5EF4-FFF2-40B4-BE49-F238E27FC236}">
                      <a16:creationId xmlns:a16="http://schemas.microsoft.com/office/drawing/2014/main" xmlns="" id="{9ECF93A7-46BA-4640-A581-83E56CB67E7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59478" y="1653572"/>
                  <a:ext cx="3505200" cy="1437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4</a:t>
                  </a:r>
                </a:p>
              </p:txBody>
            </p:sp>
          </p:grpSp>
        </p:grp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xmlns="" id="{8030E6E6-5E6F-45AC-ACF3-CE8670E8EAC5}"/>
                </a:ext>
              </a:extLst>
            </p:cNvPr>
            <p:cNvSpPr/>
            <p:nvPr/>
          </p:nvSpPr>
          <p:spPr>
            <a:xfrm>
              <a:off x="4018855" y="1819475"/>
              <a:ext cx="19835651" cy="1475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sz="24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2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o</a:t>
              </a:r>
              <a:r>
                <a:rPr lang="en-US" sz="2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u</a:t>
              </a:r>
              <a:r>
                <a:rPr lang="en-US" sz="2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ây</a:t>
              </a:r>
              <a:r>
                <a:rPr lang="en-US" sz="2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i</a:t>
              </a:r>
              <a:r>
                <a:rPr lang="en-US" sz="2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  <a:endPara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xmlns="" id="{81032218-5630-4010-B5EF-93C6947D4DDF}"/>
              </a:ext>
            </a:extLst>
          </p:cNvPr>
          <p:cNvGrpSpPr/>
          <p:nvPr/>
        </p:nvGrpSpPr>
        <p:grpSpPr>
          <a:xfrm>
            <a:off x="68294" y="638300"/>
            <a:ext cx="12118048" cy="2110860"/>
            <a:chOff x="247184" y="2171539"/>
            <a:chExt cx="12118048" cy="2111134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xmlns="" id="{3BE9F951-741C-44CE-BB25-A592ECBF0E70}"/>
                </a:ext>
              </a:extLst>
            </p:cNvPr>
            <p:cNvGrpSpPr/>
            <p:nvPr/>
          </p:nvGrpSpPr>
          <p:grpSpPr>
            <a:xfrm>
              <a:off x="247184" y="2178331"/>
              <a:ext cx="5985988" cy="2104342"/>
              <a:chOff x="5537206" y="1649322"/>
              <a:chExt cx="5965689" cy="1956282"/>
            </a:xfrm>
          </p:grpSpPr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xmlns="" id="{DE2D5A4C-E0DA-41BE-B8F4-6A9AC7E615A4}"/>
                  </a:ext>
                </a:extLst>
              </p:cNvPr>
              <p:cNvSpPr/>
              <p:nvPr/>
            </p:nvSpPr>
            <p:spPr>
              <a:xfrm>
                <a:off x="5827750" y="1649322"/>
                <a:ext cx="5304474" cy="83995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xmlns="" id="{D1CBF346-52FE-4FAF-8F09-2ACB525DD002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TextBox 91">
                    <a:extLst>
                      <a:ext uri="{FF2B5EF4-FFF2-40B4-BE49-F238E27FC236}">
                        <a16:creationId xmlns:a16="http://schemas.microsoft.com/office/drawing/2014/main" xmlns="" id="{EE78AD00-7545-427E-9B9A-E2D59B418C11}"/>
                      </a:ext>
                    </a:extLst>
                  </p:cNvPr>
                  <p:cNvSpPr txBox="1"/>
                  <p:nvPr/>
                </p:nvSpPr>
                <p:spPr>
                  <a:xfrm>
                    <a:off x="6153702" y="1785374"/>
                    <a:ext cx="5349193" cy="59974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=−</m:t>
                        </m:r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𝑖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𝑗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𝑘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⇔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=</m:t>
                        </m:r>
                        <m:d>
                          <m:dPr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3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;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1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;</m:t>
                            </m:r>
                            <m:f>
                              <m:fPr>
                                <m:ctrlPr>
                                  <a:rPr lang="vi-VN" sz="24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oMath>
                    </a14:m>
                    <a:r>
                      <a:rPr lang="en-US" sz="240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3702" y="1785374"/>
                    <a:ext cx="5349193" cy="59974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471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xmlns="" id="{1A06B6BF-02C2-4718-BD91-DE4572B5B893}"/>
                  </a:ext>
                </a:extLst>
              </p:cNvPr>
              <p:cNvSpPr/>
              <p:nvPr/>
            </p:nvSpPr>
            <p:spPr>
              <a:xfrm>
                <a:off x="5814333" y="2516537"/>
                <a:ext cx="5349193" cy="84481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TextBox 93">
                    <a:extLst>
                      <a:ext uri="{FF2B5EF4-FFF2-40B4-BE49-F238E27FC236}">
                        <a16:creationId xmlns:a16="http://schemas.microsoft.com/office/drawing/2014/main" xmlns="" id="{024C5C32-8F14-4A83-9FE4-AEF64E1F0393}"/>
                      </a:ext>
                    </a:extLst>
                  </p:cNvPr>
                  <p:cNvSpPr txBox="1"/>
                  <p:nvPr/>
                </p:nvSpPr>
                <p:spPr>
                  <a:xfrm>
                    <a:off x="6140615" y="2832975"/>
                    <a:ext cx="5362280" cy="7726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=</m:t>
                        </m:r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𝑖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𝑗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⇔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=</m:t>
                        </m:r>
                        <m:d>
                          <m:dPr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2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;−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3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;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0</m:t>
                            </m:r>
                          </m:e>
                        </m:d>
                      </m:oMath>
                    </a14:m>
                    <a:r>
                      <a:rPr lang="en-US" sz="240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		</a:t>
                    </a:r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0EFE1710-838F-48CD-B81B-F827B4A6B7F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0615" y="2832975"/>
                    <a:ext cx="5362280" cy="77262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13" t="-955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1" name="Oval 80">
              <a:extLst>
                <a:ext uri="{FF2B5EF4-FFF2-40B4-BE49-F238E27FC236}">
                  <a16:creationId xmlns:a16="http://schemas.microsoft.com/office/drawing/2014/main" xmlns="" id="{B11B2EEE-06B1-470D-9DE8-920B45E4205D}"/>
                </a:ext>
              </a:extLst>
            </p:cNvPr>
            <p:cNvSpPr/>
            <p:nvPr/>
          </p:nvSpPr>
          <p:spPr>
            <a:xfrm>
              <a:off x="289881" y="3250590"/>
              <a:ext cx="546116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xmlns="" id="{B74A30FB-EC2C-4584-8AB4-432EEAFB6C22}"/>
                </a:ext>
              </a:extLst>
            </p:cNvPr>
            <p:cNvGrpSpPr/>
            <p:nvPr/>
          </p:nvGrpSpPr>
          <p:grpSpPr>
            <a:xfrm>
              <a:off x="6079021" y="2171539"/>
              <a:ext cx="6286211" cy="888008"/>
              <a:chOff x="5537206" y="1643007"/>
              <a:chExt cx="6264900" cy="825528"/>
            </a:xfrm>
          </p:grpSpPr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2C110224-E6E8-4C5B-ADE8-20B7712FE620}"/>
                  </a:ext>
                </a:extLst>
              </p:cNvPr>
              <p:cNvSpPr/>
              <p:nvPr/>
            </p:nvSpPr>
            <p:spPr>
              <a:xfrm>
                <a:off x="5827750" y="1643007"/>
                <a:ext cx="5736766" cy="82359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xmlns="" id="{101646AA-307B-44CF-9CAD-63C800FA5898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xmlns="" id="{322FB35B-6A8B-4898-A0C7-C86316D98129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68794"/>
                    <a:ext cx="5678483" cy="59974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𝑖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5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𝑗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⇔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=</m:t>
                        </m:r>
                        <m:d>
                          <m:dPr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24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;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0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;−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5</m:t>
                            </m:r>
                          </m:e>
                        </m:d>
                      </m:oMath>
                    </a14:m>
                    <a:r>
                      <a:rPr lang="en-US" sz="2400" b="1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68794"/>
                    <a:ext cx="5678483" cy="59974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571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xmlns="" id="{0DA66705-8D70-4CFC-97DD-0FCA6AAC3841}"/>
                </a:ext>
              </a:extLst>
            </p:cNvPr>
            <p:cNvGrpSpPr/>
            <p:nvPr/>
          </p:nvGrpSpPr>
          <p:grpSpPr>
            <a:xfrm>
              <a:off x="6124740" y="3057824"/>
              <a:ext cx="6002094" cy="1063091"/>
              <a:chOff x="2676736" y="2466933"/>
              <a:chExt cx="5981746" cy="988291"/>
            </a:xfrm>
          </p:grpSpPr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xmlns="" id="{49C2F585-BDFB-4F62-9145-9E78BCE3585B}"/>
                  </a:ext>
                </a:extLst>
              </p:cNvPr>
              <p:cNvSpPr/>
              <p:nvPr/>
            </p:nvSpPr>
            <p:spPr>
              <a:xfrm>
                <a:off x="2891977" y="2466933"/>
                <a:ext cx="5766505" cy="85740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xmlns="" id="{F2EFD42A-C911-436C-970E-8A56A7FE16FC}"/>
                  </a:ext>
                </a:extLst>
              </p:cNvPr>
              <p:cNvSpPr/>
              <p:nvPr/>
            </p:nvSpPr>
            <p:spPr>
              <a:xfrm>
                <a:off x="2676736" y="272013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xmlns="" id="{03830F22-C537-4538-B90B-1E3714F460BA}"/>
                      </a:ext>
                    </a:extLst>
                  </p:cNvPr>
                  <p:cNvSpPr txBox="1"/>
                  <p:nvPr/>
                </p:nvSpPr>
                <p:spPr>
                  <a:xfrm>
                    <a:off x="2891977" y="2597822"/>
                    <a:ext cx="5409406" cy="85740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5</m:t>
                              </m:r>
                            </m:den>
                          </m:f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𝑗</m:t>
                              </m:r>
                            </m:e>
                          </m:acc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3</m:t>
                          </m:r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𝑖</m:t>
                              </m:r>
                            </m:e>
                          </m:acc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⇔</m:t>
                          </m:r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3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;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1</m:t>
                              </m:r>
                            </m:e>
                          </m:d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91977" y="2597822"/>
                    <a:ext cx="5409406" cy="85740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5" name="Oval 94">
            <a:extLst>
              <a:ext uri="{FF2B5EF4-FFF2-40B4-BE49-F238E27FC236}">
                <a16:creationId xmlns:a16="http://schemas.microsoft.com/office/drawing/2014/main" xmlns="" id="{86BA2E53-9401-4A25-A4C7-01C56F26AF86}"/>
              </a:ext>
            </a:extLst>
          </p:cNvPr>
          <p:cNvSpPr/>
          <p:nvPr/>
        </p:nvSpPr>
        <p:spPr>
          <a:xfrm>
            <a:off x="5888765" y="789717"/>
            <a:ext cx="546116" cy="53805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endParaRPr lang="en-US" sz="24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2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 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xmlns="" id="{508D06BD-2C91-475E-BDB0-773020255764}"/>
              </a:ext>
            </a:extLst>
          </p:cNvPr>
          <p:cNvSpPr/>
          <p:nvPr/>
        </p:nvSpPr>
        <p:spPr>
          <a:xfrm>
            <a:off x="612712" y="3660910"/>
            <a:ext cx="19720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2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xmlns="" id="{F5910886-9406-45DF-8683-73BDCB1828E0}"/>
                  </a:ext>
                </a:extLst>
              </p:cNvPr>
              <p:cNvSpPr txBox="1"/>
              <p:nvPr/>
            </p:nvSpPr>
            <p:spPr>
              <a:xfrm>
                <a:off x="2509983" y="3610278"/>
                <a:ext cx="5697799" cy="645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 smtClean="0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5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𝑗</m:t>
                        </m:r>
                      </m:e>
                    </m:acc>
                    <m:r>
                      <a:rPr 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5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F5910886-9406-45DF-8683-73BDCB182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983" y="3610278"/>
                <a:ext cx="5697799" cy="645048"/>
              </a:xfrm>
              <a:prstGeom prst="rect">
                <a:avLst/>
              </a:prstGeom>
              <a:blipFill>
                <a:blip r:embed="rId8"/>
                <a:stretch>
                  <a:fillRect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Left Arrow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8EBE8BAC-E519-46E7-9A10-886F969CE2C9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6" grpId="0"/>
      <p:bldP spid="1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198687" y="2282482"/>
            <a:ext cx="11334299" cy="4465352"/>
            <a:chOff x="203200" y="3636268"/>
            <a:chExt cx="11874431" cy="4494613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242731" y="3878266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36268"/>
              <a:ext cx="2342697" cy="579562"/>
              <a:chOff x="1275608" y="6239450"/>
              <a:chExt cx="4592536" cy="1053038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347352" y="4771695"/>
                <a:ext cx="96969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187354" y="6239450"/>
                <a:ext cx="2364473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B5F923F-E3D6-45A5-9710-AA23F7A24B35}"/>
              </a:ext>
            </a:extLst>
          </p:cNvPr>
          <p:cNvSpPr/>
          <p:nvPr/>
        </p:nvSpPr>
        <p:spPr>
          <a:xfrm>
            <a:off x="297718" y="3706540"/>
            <a:ext cx="1006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24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7" name="Group 126">
            <a:extLst>
              <a:ext uri="{FF2B5EF4-FFF2-40B4-BE49-F238E27FC236}">
                <a16:creationId xmlns:a16="http://schemas.microsoft.com/office/drawing/2014/main" xmlns="" id="{62D49073-A66C-4EBC-960F-F2AA3BA7797F}"/>
              </a:ext>
            </a:extLst>
          </p:cNvPr>
          <p:cNvGrpSpPr/>
          <p:nvPr/>
        </p:nvGrpSpPr>
        <p:grpSpPr>
          <a:xfrm>
            <a:off x="325091" y="78303"/>
            <a:ext cx="11685708" cy="1323498"/>
            <a:chOff x="371519" y="1818006"/>
            <a:chExt cx="23535167" cy="5180884"/>
          </a:xfrm>
        </p:grpSpPr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xmlns="" id="{5EBD6206-894C-4137-AF52-A98B3283AED3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3641884"/>
              <a:chOff x="371519" y="1647866"/>
              <a:chExt cx="23535167" cy="3641884"/>
            </a:xfrm>
          </p:grpSpPr>
          <p:sp>
            <p:nvSpPr>
              <p:cNvPr id="130" name="Rounded Rectangle 24">
                <a:extLst>
                  <a:ext uri="{FF2B5EF4-FFF2-40B4-BE49-F238E27FC236}">
                    <a16:creationId xmlns:a16="http://schemas.microsoft.com/office/drawing/2014/main" xmlns="" id="{7CA44845-EA96-4533-BFE8-4FCDCE6EFF70}"/>
                  </a:ext>
                </a:extLst>
              </p:cNvPr>
              <p:cNvSpPr/>
              <p:nvPr/>
            </p:nvSpPr>
            <p:spPr bwMode="auto">
              <a:xfrm>
                <a:off x="371519" y="1720892"/>
                <a:ext cx="23535167" cy="356885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1" name="Group 130">
                <a:extLst>
                  <a:ext uri="{FF2B5EF4-FFF2-40B4-BE49-F238E27FC236}">
                    <a16:creationId xmlns:a16="http://schemas.microsoft.com/office/drawing/2014/main" xmlns="" id="{9C2ACEE8-8E0C-48D9-8F99-324C10B11D5E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94863" cy="2397228"/>
                <a:chOff x="534987" y="1647866"/>
                <a:chExt cx="3594863" cy="2397228"/>
              </a:xfrm>
            </p:grpSpPr>
            <p:sp>
              <p:nvSpPr>
                <p:cNvPr id="132" name="Isosceles Triangle 44">
                  <a:extLst>
                    <a:ext uri="{FF2B5EF4-FFF2-40B4-BE49-F238E27FC236}">
                      <a16:creationId xmlns:a16="http://schemas.microsoft.com/office/drawing/2014/main" xmlns="" id="{6D9C545E-773C-4A91-A262-5BC7C58D3444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3" name="Pentagon 27">
                  <a:extLst>
                    <a:ext uri="{FF2B5EF4-FFF2-40B4-BE49-F238E27FC236}">
                      <a16:creationId xmlns:a16="http://schemas.microsoft.com/office/drawing/2014/main" xmlns="" id="{4250DA9A-0188-4935-B704-28E092EEE9DE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483867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34" name="Group 11">
                  <a:extLst>
                    <a:ext uri="{FF2B5EF4-FFF2-40B4-BE49-F238E27FC236}">
                      <a16:creationId xmlns:a16="http://schemas.microsoft.com/office/drawing/2014/main" xmlns="" id="{C6AF8F06-1D9E-4B46-A73F-8BCCFC5E0831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37" name="Freeform 31">
                    <a:extLst>
                      <a:ext uri="{FF2B5EF4-FFF2-40B4-BE49-F238E27FC236}">
                        <a16:creationId xmlns:a16="http://schemas.microsoft.com/office/drawing/2014/main" xmlns="" id="{E8A3EB6F-AFF1-4CB3-90F1-FE618597446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8" name="Freeform 32">
                    <a:extLst>
                      <a:ext uri="{FF2B5EF4-FFF2-40B4-BE49-F238E27FC236}">
                        <a16:creationId xmlns:a16="http://schemas.microsoft.com/office/drawing/2014/main" xmlns="" id="{180089EB-86A8-4D11-9CC5-C80B5747A03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9" name="Freeform 33">
                    <a:extLst>
                      <a:ext uri="{FF2B5EF4-FFF2-40B4-BE49-F238E27FC236}">
                        <a16:creationId xmlns:a16="http://schemas.microsoft.com/office/drawing/2014/main" xmlns="" id="{A9864506-B655-4C21-98D6-C63E2E628A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40" name="Rectangle 139">
                    <a:extLst>
                      <a:ext uri="{FF2B5EF4-FFF2-40B4-BE49-F238E27FC236}">
                        <a16:creationId xmlns:a16="http://schemas.microsoft.com/office/drawing/2014/main" xmlns="" id="{58E9C94F-0C79-4476-8F5E-44ACFDCB5C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41" name="Rectangle 140">
                    <a:extLst>
                      <a:ext uri="{FF2B5EF4-FFF2-40B4-BE49-F238E27FC236}">
                        <a16:creationId xmlns:a16="http://schemas.microsoft.com/office/drawing/2014/main" xmlns="" id="{619656F3-7570-4CD3-8B28-F1C85376419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42" name="Rectangle 141">
                    <a:extLst>
                      <a:ext uri="{FF2B5EF4-FFF2-40B4-BE49-F238E27FC236}">
                        <a16:creationId xmlns:a16="http://schemas.microsoft.com/office/drawing/2014/main" xmlns="" id="{763DF430-E22B-4737-B629-434993F8CD7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43" name="Rectangle 142">
                    <a:extLst>
                      <a:ext uri="{FF2B5EF4-FFF2-40B4-BE49-F238E27FC236}">
                        <a16:creationId xmlns:a16="http://schemas.microsoft.com/office/drawing/2014/main" xmlns="" id="{30C17AD6-2EB0-4762-909C-BAB51C61D7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35" name="Chevron 29">
                  <a:extLst>
                    <a:ext uri="{FF2B5EF4-FFF2-40B4-BE49-F238E27FC236}">
                      <a16:creationId xmlns:a16="http://schemas.microsoft.com/office/drawing/2014/main" xmlns="" id="{3F8D4E28-CC6D-439A-BB51-C9EB11A18FBE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6" name="TextBox 13">
                  <a:extLst>
                    <a:ext uri="{FF2B5EF4-FFF2-40B4-BE49-F238E27FC236}">
                      <a16:creationId xmlns:a16="http://schemas.microsoft.com/office/drawing/2014/main" xmlns="" id="{672CC39A-9996-4CE0-AB7D-F0C821466D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9" name="Rectangle 128">
                  <a:extLst>
                    <a:ext uri="{FF2B5EF4-FFF2-40B4-BE49-F238E27FC236}">
                      <a16:creationId xmlns:a16="http://schemas.microsoft.com/office/drawing/2014/main" xmlns="" id="{2AD1CF78-02F1-400F-B067-130F09E6146E}"/>
                    </a:ext>
                  </a:extLst>
                </p:cNvPr>
                <p:cNvSpPr/>
                <p:nvPr/>
              </p:nvSpPr>
              <p:spPr>
                <a:xfrm>
                  <a:off x="3803848" y="1818006"/>
                  <a:ext cx="19835653" cy="51808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pt-BR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không gian với hệ trục tọa độ </a:t>
                  </a:r>
                  <a14:m>
                    <m:oMath xmlns:m="http://schemas.openxmlformats.org/officeDocument/2006/math">
                      <m:r>
                        <a:rPr lang="pt-BR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𝑂𝑥𝑦𝑧</m:t>
                      </m:r>
                    </m:oMath>
                  </a14:m>
                  <a:r>
                    <a:rPr lang="pt-BR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ho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;2;0</m:t>
                          </m:r>
                        </m:e>
                      </m:d>
                    </m:oMath>
                  </a14:m>
                  <a:r>
                    <a:rPr lang="pt-BR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𝐵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;−1;1</m:t>
                          </m:r>
                        </m:e>
                      </m:d>
                    </m:oMath>
                  </a14:m>
                  <a:r>
                    <a:rPr lang="pt-BR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pt-BR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𝐶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;1;1</m:t>
                          </m:r>
                        </m:e>
                      </m:d>
                    </m:oMath>
                  </a14:m>
                  <a:r>
                    <a:rPr lang="pt-BR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Tính tọa độ trọng tâm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𝐺</m:t>
                      </m:r>
                    </m:oMath>
                  </a14:m>
                  <a:r>
                    <a:rPr lang="pt-BR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ủa tam giác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pt-BR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>
                    <a:lnSpc>
                      <a:spcPct val="115000"/>
                    </a:lnSpc>
                  </a:pPr>
                  <a:endPara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3848" y="1818006"/>
                  <a:ext cx="19835653" cy="5180884"/>
                </a:xfrm>
                <a:prstGeom prst="rect">
                  <a:avLst/>
                </a:prstGeom>
                <a:blipFill>
                  <a:blip r:embed="rId7"/>
                  <a:stretch>
                    <a:fillRect l="-928" t="-2765" r="-13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xmlns="" id="{B17E8A82-4F70-45EA-8920-226DA078E37D}"/>
              </a:ext>
            </a:extLst>
          </p:cNvPr>
          <p:cNvGrpSpPr/>
          <p:nvPr/>
        </p:nvGrpSpPr>
        <p:grpSpPr>
          <a:xfrm>
            <a:off x="123514" y="1007651"/>
            <a:ext cx="11838140" cy="1166949"/>
            <a:chOff x="247182" y="2080088"/>
            <a:chExt cx="11838140" cy="1167101"/>
          </a:xfrm>
        </p:grpSpPr>
        <p:grpSp>
          <p:nvGrpSpPr>
            <p:cNvPr id="145" name="Group 144">
              <a:extLst>
                <a:ext uri="{FF2B5EF4-FFF2-40B4-BE49-F238E27FC236}">
                  <a16:creationId xmlns:a16="http://schemas.microsoft.com/office/drawing/2014/main" xmlns="" id="{E1A1EA5A-A6F8-40EC-A418-4E0C6FEBCF92}"/>
                </a:ext>
              </a:extLst>
            </p:cNvPr>
            <p:cNvGrpSpPr/>
            <p:nvPr/>
          </p:nvGrpSpPr>
          <p:grpSpPr>
            <a:xfrm>
              <a:off x="247182" y="2080089"/>
              <a:ext cx="3090381" cy="1116501"/>
              <a:chOff x="5537206" y="1557992"/>
              <a:chExt cx="3079904" cy="1037945"/>
            </a:xfrm>
          </p:grpSpPr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xmlns="" id="{58F4E117-AD99-4887-A6C3-1EE6CBC234C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9" name="Oval 158">
                <a:extLst>
                  <a:ext uri="{FF2B5EF4-FFF2-40B4-BE49-F238E27FC236}">
                    <a16:creationId xmlns:a16="http://schemas.microsoft.com/office/drawing/2014/main" xmlns="" id="{4585A333-7B79-40C4-BCA3-93DFC10B1746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TextBox 159">
                    <a:extLst>
                      <a:ext uri="{FF2B5EF4-FFF2-40B4-BE49-F238E27FC236}">
                        <a16:creationId xmlns:a16="http://schemas.microsoft.com/office/drawing/2014/main" xmlns="" id="{7EF02F82-D7A6-4AEC-A777-E4435627A9D8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907351"/>
                    <a:ext cx="2024991" cy="59974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24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f>
                              <m:fPr>
                                <m:ctrlPr>
                                  <a:rPr lang="vi-VN" sz="24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f>
                              <m:fPr>
                                <m:ctrlPr>
                                  <a:rPr lang="vi-VN" sz="24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oMath>
                    </a14:m>
                    <a:r>
                      <a:rPr lang="en-US" sz="240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294" name="TextBox 293">
                    <a:extLst>
                      <a:ext uri="{FF2B5EF4-FFF2-40B4-BE49-F238E27FC236}">
                        <a16:creationId xmlns:a16="http://schemas.microsoft.com/office/drawing/2014/main" id="{BE645987-4D47-4CC0-9F23-870016F11DD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907351"/>
                    <a:ext cx="2024991" cy="59974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471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46" name="Group 145">
              <a:extLst>
                <a:ext uri="{FF2B5EF4-FFF2-40B4-BE49-F238E27FC236}">
                  <a16:creationId xmlns:a16="http://schemas.microsoft.com/office/drawing/2014/main" xmlns="" id="{3D0D209C-C1A3-4987-873F-33FF9169FF4C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1167100"/>
              <a:chOff x="5537206" y="1557992"/>
              <a:chExt cx="3079904" cy="1084984"/>
            </a:xfrm>
          </p:grpSpPr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xmlns="" id="{5BF42FBA-81F0-49DF-8B31-894E9DEA8C2E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6" name="Oval 155">
                <a:extLst>
                  <a:ext uri="{FF2B5EF4-FFF2-40B4-BE49-F238E27FC236}">
                    <a16:creationId xmlns:a16="http://schemas.microsoft.com/office/drawing/2014/main" xmlns="" id="{81C8E72E-5B9B-4D71-98A8-9445B008D64C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7" name="TextBox 156">
                    <a:extLst>
                      <a:ext uri="{FF2B5EF4-FFF2-40B4-BE49-F238E27FC236}">
                        <a16:creationId xmlns:a16="http://schemas.microsoft.com/office/drawing/2014/main" xmlns="" id="{32343916-7878-4F69-9D15-7F039C4B633D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785572"/>
                    <a:ext cx="2280848" cy="8574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91" name="TextBox 290">
                    <a:extLst>
                      <a:ext uri="{FF2B5EF4-FFF2-40B4-BE49-F238E27FC236}">
                        <a16:creationId xmlns:a16="http://schemas.microsoft.com/office/drawing/2014/main" id="{4286F5A4-90C7-4F2F-8B59-DBF129158C7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85572"/>
                    <a:ext cx="2280848" cy="857404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47" name="Group 146">
              <a:extLst>
                <a:ext uri="{FF2B5EF4-FFF2-40B4-BE49-F238E27FC236}">
                  <a16:creationId xmlns:a16="http://schemas.microsoft.com/office/drawing/2014/main" xmlns="" id="{73BF6478-4551-4A58-AFEF-3315A26E74D1}"/>
                </a:ext>
              </a:extLst>
            </p:cNvPr>
            <p:cNvGrpSpPr/>
            <p:nvPr/>
          </p:nvGrpSpPr>
          <p:grpSpPr>
            <a:xfrm>
              <a:off x="6079021" y="2080088"/>
              <a:ext cx="3131633" cy="1116501"/>
              <a:chOff x="5537206" y="1557992"/>
              <a:chExt cx="3121016" cy="1037945"/>
            </a:xfrm>
          </p:grpSpPr>
          <p:sp>
            <p:nvSpPr>
              <p:cNvPr id="152" name="Rectangle 151">
                <a:extLst>
                  <a:ext uri="{FF2B5EF4-FFF2-40B4-BE49-F238E27FC236}">
                    <a16:creationId xmlns:a16="http://schemas.microsoft.com/office/drawing/2014/main" xmlns="" id="{E6B084C1-A146-46C9-92AF-B7D746CFA4A6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3" name="Oval 152">
                <a:extLst>
                  <a:ext uri="{FF2B5EF4-FFF2-40B4-BE49-F238E27FC236}">
                    <a16:creationId xmlns:a16="http://schemas.microsoft.com/office/drawing/2014/main" xmlns="" id="{BAEC7E59-21AF-461F-8BFA-F12EE7843FD2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4" name="TextBox 153">
                    <a:extLst>
                      <a:ext uri="{FF2B5EF4-FFF2-40B4-BE49-F238E27FC236}">
                        <a16:creationId xmlns:a16="http://schemas.microsoft.com/office/drawing/2014/main" xmlns="" id="{72175E50-EC57-4485-BCFA-D8B0693AD8E4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31949"/>
                    <a:ext cx="2564597" cy="59974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24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−</m:t>
                            </m:r>
                            <m:f>
                              <m:fPr>
                                <m:ctrlPr>
                                  <a:rPr lang="vi-VN" sz="24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f>
                              <m:fPr>
                                <m:ctrlPr>
                                  <a:rPr lang="vi-VN" sz="24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oMath>
                    </a14:m>
                    <a:r>
                      <a:rPr lang="en-US" sz="240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288" name="TextBox 287">
                    <a:extLst>
                      <a:ext uri="{FF2B5EF4-FFF2-40B4-BE49-F238E27FC236}">
                        <a16:creationId xmlns:a16="http://schemas.microsoft.com/office/drawing/2014/main" id="{7929940C-7F7C-45EB-8588-10998F4D849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31949"/>
                    <a:ext cx="2564597" cy="599741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571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48" name="Group 147">
              <a:extLst>
                <a:ext uri="{FF2B5EF4-FFF2-40B4-BE49-F238E27FC236}">
                  <a16:creationId xmlns:a16="http://schemas.microsoft.com/office/drawing/2014/main" xmlns="" id="{D9B35547-A6E0-462D-B854-2B038F0F4A1C}"/>
                </a:ext>
              </a:extLst>
            </p:cNvPr>
            <p:cNvGrpSpPr/>
            <p:nvPr/>
          </p:nvGrpSpPr>
          <p:grpSpPr>
            <a:xfrm>
              <a:off x="8994941" y="2080089"/>
              <a:ext cx="3090381" cy="1116503"/>
              <a:chOff x="5537206" y="1557992"/>
              <a:chExt cx="3079904" cy="1037945"/>
            </a:xfrm>
          </p:grpSpPr>
          <p:sp>
            <p:nvSpPr>
              <p:cNvPr id="149" name="Rectangle 148">
                <a:extLst>
                  <a:ext uri="{FF2B5EF4-FFF2-40B4-BE49-F238E27FC236}">
                    <a16:creationId xmlns:a16="http://schemas.microsoft.com/office/drawing/2014/main" xmlns="" id="{2729FAF3-4ED4-4C1A-A147-80A02529B824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0" name="Oval 149">
                <a:extLst>
                  <a:ext uri="{FF2B5EF4-FFF2-40B4-BE49-F238E27FC236}">
                    <a16:creationId xmlns:a16="http://schemas.microsoft.com/office/drawing/2014/main" xmlns="" id="{51B1ED36-2EAE-4B1B-9A8C-6A466D179D65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1" name="TextBox 150">
                    <a:extLst>
                      <a:ext uri="{FF2B5EF4-FFF2-40B4-BE49-F238E27FC236}">
                        <a16:creationId xmlns:a16="http://schemas.microsoft.com/office/drawing/2014/main" xmlns="" id="{72D02BA2-C943-4A30-827F-288BBE581A05}"/>
                      </a:ext>
                    </a:extLst>
                  </p:cNvPr>
                  <p:cNvSpPr txBox="1"/>
                  <p:nvPr/>
                </p:nvSpPr>
                <p:spPr>
                  <a:xfrm>
                    <a:off x="6040388" y="1738531"/>
                    <a:ext cx="2493487" cy="8574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−</m:t>
                              </m:r>
                              <m:f>
                                <m:fPr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−</m:t>
                              </m:r>
                              <m:f>
                                <m:fPr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5" name="TextBox 284">
                    <a:extLst>
                      <a:ext uri="{FF2B5EF4-FFF2-40B4-BE49-F238E27FC236}">
                        <a16:creationId xmlns:a16="http://schemas.microsoft.com/office/drawing/2014/main" id="{83A009FD-735C-4448-B11B-3C72C8B3CA9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0388" y="1738531"/>
                    <a:ext cx="2493487" cy="857403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61" name="Oval 160">
            <a:extLst>
              <a:ext uri="{FF2B5EF4-FFF2-40B4-BE49-F238E27FC236}">
                <a16:creationId xmlns:a16="http://schemas.microsoft.com/office/drawing/2014/main" xmlns="" id="{4D0B1AAD-0866-4750-A4B0-681DF9EB1DDE}"/>
              </a:ext>
            </a:extLst>
          </p:cNvPr>
          <p:cNvSpPr/>
          <p:nvPr/>
        </p:nvSpPr>
        <p:spPr>
          <a:xfrm>
            <a:off x="100736" y="1302304"/>
            <a:ext cx="546116" cy="50734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Rectangle 162">
                <a:extLst>
                  <a:ext uri="{FF2B5EF4-FFF2-40B4-BE49-F238E27FC236}">
                    <a16:creationId xmlns:a16="http://schemas.microsoft.com/office/drawing/2014/main" xmlns="" id="{4EF00DEE-9DD3-427C-88CF-BBCBBAF8646F}"/>
                  </a:ext>
                </a:extLst>
              </p:cNvPr>
              <p:cNvSpPr/>
              <p:nvPr/>
            </p:nvSpPr>
            <p:spPr>
              <a:xfrm>
                <a:off x="1216619" y="2826386"/>
                <a:ext cx="2921505" cy="2306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3" name="Rectangle 162">
                <a:extLst>
                  <a:ext uri="{FF2B5EF4-FFF2-40B4-BE49-F238E27FC236}">
                    <a16:creationId xmlns:a16="http://schemas.microsoft.com/office/drawing/2014/main" id="{4EF00DEE-9DD3-427C-88CF-BBCBBAF864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619" y="2826386"/>
                <a:ext cx="2921505" cy="230652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B99DFE82-AD91-4750-A783-D2C580B8EFF6}"/>
                  </a:ext>
                </a:extLst>
              </p:cNvPr>
              <p:cNvSpPr/>
              <p:nvPr/>
            </p:nvSpPr>
            <p:spPr>
              <a:xfrm>
                <a:off x="4261395" y="2791889"/>
                <a:ext cx="2843151" cy="23755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1+3+1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−1+1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+1+1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99DFE82-AD91-4750-A783-D2C580B8EF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395" y="2791889"/>
                <a:ext cx="2843151" cy="237552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A0E229AB-D82D-443B-88CE-767D4192F4CA}"/>
                  </a:ext>
                </a:extLst>
              </p:cNvPr>
              <p:cNvSpPr/>
              <p:nvPr/>
            </p:nvSpPr>
            <p:spPr>
              <a:xfrm>
                <a:off x="7100082" y="2822215"/>
                <a:ext cx="1771191" cy="23830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0E229AB-D82D-443B-88CE-767D4192F4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082" y="2822215"/>
                <a:ext cx="1771191" cy="238308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xmlns="" id="{4F7E609C-CD02-4E31-BF25-F95E3C0C8323}"/>
                  </a:ext>
                </a:extLst>
              </p:cNvPr>
              <p:cNvSpPr txBox="1"/>
              <p:nvPr/>
            </p:nvSpPr>
            <p:spPr>
              <a:xfrm>
                <a:off x="344572" y="5106421"/>
                <a:ext cx="2031879" cy="922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𝑉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ậ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𝐺</m:t>
                      </m:r>
                      <m:d>
                        <m:d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4F7E609C-CD02-4E31-BF25-F95E3C0C8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572" y="5106421"/>
                <a:ext cx="2031879" cy="922176"/>
              </a:xfrm>
              <a:prstGeom prst="rect">
                <a:avLst/>
              </a:prstGeom>
              <a:blipFill>
                <a:blip r:embed="rId15"/>
                <a:stretch>
                  <a:fillRect r="-4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Left Arrow 2">
            <a:hlinkClick r:id="rId16" action="ppaction://hlinksldjump"/>
            <a:extLst>
              <a:ext uri="{FF2B5EF4-FFF2-40B4-BE49-F238E27FC236}">
                <a16:creationId xmlns:a16="http://schemas.microsoft.com/office/drawing/2014/main" xmlns="" id="{5F31C278-7AD0-459A-BAD2-C5187FB8B027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883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1" grpId="0" animBg="1"/>
      <p:bldP spid="163" grpId="0"/>
      <p:bldP spid="3" grpId="0"/>
      <p:bldP spid="4" grpId="0"/>
      <p:bldP spid="1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405166" y="2386447"/>
            <a:ext cx="11296566" cy="2640262"/>
            <a:chOff x="184495" y="3636266"/>
            <a:chExt cx="11834900" cy="4481567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36266"/>
              <a:ext cx="2342700" cy="977492"/>
              <a:chOff x="1275608" y="6239450"/>
              <a:chExt cx="4592539" cy="1776060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844" y="5133208"/>
                <a:ext cx="1692713" cy="407189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187354" y="6239450"/>
                <a:ext cx="2364473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96" name="Rectangle 95">
            <a:extLst>
              <a:ext uri="{FF2B5EF4-FFF2-40B4-BE49-F238E27FC236}">
                <a16:creationId xmlns:a16="http://schemas.microsoft.com/office/drawing/2014/main" xmlns="" id="{508D06BD-2C91-475E-BDB0-773020255764}"/>
              </a:ext>
            </a:extLst>
          </p:cNvPr>
          <p:cNvSpPr/>
          <p:nvPr/>
        </p:nvSpPr>
        <p:spPr>
          <a:xfrm>
            <a:off x="971675" y="3054663"/>
            <a:ext cx="11027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24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xmlns="" id="{F5910886-9406-45DF-8683-73BDCB1828E0}"/>
                  </a:ext>
                </a:extLst>
              </p:cNvPr>
              <p:cNvSpPr txBox="1"/>
              <p:nvPr/>
            </p:nvSpPr>
            <p:spPr>
              <a:xfrm>
                <a:off x="2018232" y="3032306"/>
                <a:ext cx="5697799" cy="5088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 smtClean="0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𝐴𝐵</m:t>
                        </m:r>
                      </m:e>
                    </m:acc>
                    <m:r>
                      <a:rPr 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F5910886-9406-45DF-8683-73BDCB182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8232" y="3032306"/>
                <a:ext cx="5697799" cy="508857"/>
              </a:xfrm>
              <a:prstGeom prst="rect">
                <a:avLst/>
              </a:prstGeom>
              <a:blipFill>
                <a:blip r:embed="rId4"/>
                <a:stretch>
                  <a:fillRect t="-119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xmlns="" id="{74F14D23-BF7A-406E-8878-8E5BCA704552}"/>
              </a:ext>
            </a:extLst>
          </p:cNvPr>
          <p:cNvGrpSpPr/>
          <p:nvPr/>
        </p:nvGrpSpPr>
        <p:grpSpPr>
          <a:xfrm>
            <a:off x="280531" y="12231"/>
            <a:ext cx="11759559" cy="959509"/>
            <a:chOff x="371517" y="1755555"/>
            <a:chExt cx="23883553" cy="3756034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xmlns="" id="{EE7EDCE6-3B4C-4FD4-90A7-4DF2CA53C10F}"/>
                </a:ext>
              </a:extLst>
            </p:cNvPr>
            <p:cNvGrpSpPr/>
            <p:nvPr/>
          </p:nvGrpSpPr>
          <p:grpSpPr>
            <a:xfrm>
              <a:off x="371517" y="1869705"/>
              <a:ext cx="23883553" cy="3641884"/>
              <a:chOff x="371517" y="1647866"/>
              <a:chExt cx="23883553" cy="3641884"/>
            </a:xfrm>
          </p:grpSpPr>
          <p:sp>
            <p:nvSpPr>
              <p:cNvPr id="51" name="Rounded Rectangle 24">
                <a:extLst>
                  <a:ext uri="{FF2B5EF4-FFF2-40B4-BE49-F238E27FC236}">
                    <a16:creationId xmlns:a16="http://schemas.microsoft.com/office/drawing/2014/main" xmlns="" id="{C7CC8E1A-5822-42FB-8D2A-11FF85A32490}"/>
                  </a:ext>
                </a:extLst>
              </p:cNvPr>
              <p:cNvSpPr/>
              <p:nvPr/>
            </p:nvSpPr>
            <p:spPr bwMode="auto">
              <a:xfrm>
                <a:off x="371517" y="1720892"/>
                <a:ext cx="23883553" cy="356885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xmlns="" id="{79223588-6C16-4783-98C0-6FC5EFC5031E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94863" cy="2397228"/>
                <a:chOff x="534987" y="1647866"/>
                <a:chExt cx="3594863" cy="2397228"/>
              </a:xfrm>
            </p:grpSpPr>
            <p:sp>
              <p:nvSpPr>
                <p:cNvPr id="53" name="Isosceles Triangle 44">
                  <a:extLst>
                    <a:ext uri="{FF2B5EF4-FFF2-40B4-BE49-F238E27FC236}">
                      <a16:creationId xmlns:a16="http://schemas.microsoft.com/office/drawing/2014/main" xmlns="" id="{DB4D4E54-E506-4602-B616-0EC337DE326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4" name="Pentagon 27">
                  <a:extLst>
                    <a:ext uri="{FF2B5EF4-FFF2-40B4-BE49-F238E27FC236}">
                      <a16:creationId xmlns:a16="http://schemas.microsoft.com/office/drawing/2014/main" xmlns="" id="{DA12ADF3-439E-4C3A-9280-CEE21188769D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483867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5" name="Group 11">
                  <a:extLst>
                    <a:ext uri="{FF2B5EF4-FFF2-40B4-BE49-F238E27FC236}">
                      <a16:creationId xmlns:a16="http://schemas.microsoft.com/office/drawing/2014/main" xmlns="" id="{8ABA8574-C76F-4F84-8EB7-42E780498DAC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58" name="Freeform 31">
                    <a:extLst>
                      <a:ext uri="{FF2B5EF4-FFF2-40B4-BE49-F238E27FC236}">
                        <a16:creationId xmlns:a16="http://schemas.microsoft.com/office/drawing/2014/main" xmlns="" id="{8C1E959E-8D11-4474-92EF-229E406865F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59" name="Freeform 32">
                    <a:extLst>
                      <a:ext uri="{FF2B5EF4-FFF2-40B4-BE49-F238E27FC236}">
                        <a16:creationId xmlns:a16="http://schemas.microsoft.com/office/drawing/2014/main" xmlns="" id="{7E7F81CA-AD23-487C-BA43-B966B289BD4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0" name="Freeform 33">
                    <a:extLst>
                      <a:ext uri="{FF2B5EF4-FFF2-40B4-BE49-F238E27FC236}">
                        <a16:creationId xmlns:a16="http://schemas.microsoft.com/office/drawing/2014/main" xmlns="" id="{96D81FD9-5A84-45B9-BFFB-E0C4BBBE6A9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1" name="Rectangle 60">
                    <a:extLst>
                      <a:ext uri="{FF2B5EF4-FFF2-40B4-BE49-F238E27FC236}">
                        <a16:creationId xmlns:a16="http://schemas.microsoft.com/office/drawing/2014/main" xmlns="" id="{8B5CFFAB-0A51-4537-BD25-F8C99256EA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2" name="Rectangle 61">
                    <a:extLst>
                      <a:ext uri="{FF2B5EF4-FFF2-40B4-BE49-F238E27FC236}">
                        <a16:creationId xmlns:a16="http://schemas.microsoft.com/office/drawing/2014/main" xmlns="" id="{AC3C040F-D1B9-4503-AEAA-D6003BCE255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xmlns="" id="{2BB7D928-A3AC-45EC-9799-C033E8DB65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8" name="Rectangle 97">
                    <a:extLst>
                      <a:ext uri="{FF2B5EF4-FFF2-40B4-BE49-F238E27FC236}">
                        <a16:creationId xmlns:a16="http://schemas.microsoft.com/office/drawing/2014/main" xmlns="" id="{2B2F78CC-7801-4B3D-9D81-A69FC5AD2A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56" name="Chevron 29">
                  <a:extLst>
                    <a:ext uri="{FF2B5EF4-FFF2-40B4-BE49-F238E27FC236}">
                      <a16:creationId xmlns:a16="http://schemas.microsoft.com/office/drawing/2014/main" xmlns="" id="{1C17B833-596D-4B11-9A68-E15F092EEA4F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7" name="TextBox 13">
                  <a:extLst>
                    <a:ext uri="{FF2B5EF4-FFF2-40B4-BE49-F238E27FC236}">
                      <a16:creationId xmlns:a16="http://schemas.microsoft.com/office/drawing/2014/main" xmlns="" id="{9CF3BFEA-ACCD-416C-BE90-BEC057F2BD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Rectangle 48">
                  <a:extLst>
                    <a:ext uri="{FF2B5EF4-FFF2-40B4-BE49-F238E27FC236}">
                      <a16:creationId xmlns:a16="http://schemas.microsoft.com/office/drawing/2014/main" xmlns="" id="{9F734507-CC75-4083-997C-18737A2A10E1}"/>
                    </a:ext>
                  </a:extLst>
                </p:cNvPr>
                <p:cNvSpPr/>
                <p:nvPr/>
              </p:nvSpPr>
              <p:spPr>
                <a:xfrm>
                  <a:off x="4018855" y="1755555"/>
                  <a:ext cx="19965900" cy="35466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Ox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yz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A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−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</m:t>
                      </m:r>
                    </m:oMath>
                  </a14:m>
                  <a:endParaRPr lang="en-US" sz="2400" b="0" i="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</a:pP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B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;−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à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oạ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AB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  <a:endPara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9" name="Rectangle 48">
                  <a:extLst>
                    <a:ext uri="{FF2B5EF4-FFF2-40B4-BE49-F238E27FC236}">
                      <a16:creationId xmlns:a16="http://schemas.microsoft.com/office/drawing/2014/main" id="{9F734507-CC75-4083-997C-18737A2A10E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8855" y="1755555"/>
                  <a:ext cx="19965900" cy="3546614"/>
                </a:xfrm>
                <a:prstGeom prst="rect">
                  <a:avLst/>
                </a:prstGeom>
                <a:blipFill>
                  <a:blip r:embed="rId5"/>
                  <a:stretch>
                    <a:fillRect l="-993" t="-4027" b="-1342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xmlns="" id="{D5A80126-E79E-48AB-95AA-D14801670C37}"/>
              </a:ext>
            </a:extLst>
          </p:cNvPr>
          <p:cNvGrpSpPr/>
          <p:nvPr/>
        </p:nvGrpSpPr>
        <p:grpSpPr>
          <a:xfrm>
            <a:off x="176930" y="957534"/>
            <a:ext cx="11838140" cy="1116359"/>
            <a:chOff x="247182" y="2080088"/>
            <a:chExt cx="11838140" cy="1116504"/>
          </a:xfrm>
        </p:grpSpPr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xmlns="" id="{CFDB334C-6982-4BF7-8937-92632D0DAA2F}"/>
                </a:ext>
              </a:extLst>
            </p:cNvPr>
            <p:cNvGrpSpPr/>
            <p:nvPr/>
          </p:nvGrpSpPr>
          <p:grpSpPr>
            <a:xfrm>
              <a:off x="247182" y="2080089"/>
              <a:ext cx="3090381" cy="1116501"/>
              <a:chOff x="5537206" y="1557992"/>
              <a:chExt cx="3079904" cy="1037945"/>
            </a:xfrm>
          </p:grpSpPr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xmlns="" id="{F4C87845-0ED4-403B-AB79-1DBA3FCEA73E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xmlns="" id="{897D0B77-8F86-4582-957F-05CD6629C9BF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4" name="TextBox 123">
                    <a:extLst>
                      <a:ext uri="{FF2B5EF4-FFF2-40B4-BE49-F238E27FC236}">
                        <a16:creationId xmlns:a16="http://schemas.microsoft.com/office/drawing/2014/main" xmlns="" id="{36506400-691B-45D3-970A-01A8D757DCED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61805"/>
                    <a:ext cx="2024991" cy="4697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42" name="TextBox 141">
                    <a:extLst>
                      <a:ext uri="{FF2B5EF4-FFF2-40B4-BE49-F238E27FC236}">
                        <a16:creationId xmlns:a16="http://schemas.microsoft.com/office/drawing/2014/main" id="{8DE6BDF9-AF8A-4DF9-AA0D-7AF315F711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61805"/>
                    <a:ext cx="2024991" cy="469718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xmlns="" id="{4CDD7D7D-1E5F-405C-AB0E-48A4619A8FD0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1116501"/>
              <a:chOff x="5537206" y="1557992"/>
              <a:chExt cx="3079904" cy="1037945"/>
            </a:xfrm>
          </p:grpSpPr>
          <p:sp>
            <p:nvSpPr>
              <p:cNvPr id="117" name="Rectangle 116">
                <a:extLst>
                  <a:ext uri="{FF2B5EF4-FFF2-40B4-BE49-F238E27FC236}">
                    <a16:creationId xmlns:a16="http://schemas.microsoft.com/office/drawing/2014/main" xmlns="" id="{825A75E2-0D24-4F16-9406-CE8A72FFBAD8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xmlns="" id="{6C8F07F0-BF5A-4FFB-9F12-68DF6FCB0A2D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TextBox 120">
                    <a:extLst>
                      <a:ext uri="{FF2B5EF4-FFF2-40B4-BE49-F238E27FC236}">
                        <a16:creationId xmlns:a16="http://schemas.microsoft.com/office/drawing/2014/main" xmlns="" id="{E7B667E1-DA81-4F5E-8114-6D136BABAD50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785572"/>
                    <a:ext cx="2280848" cy="4697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8</m:t>
                              </m:r>
                            </m:e>
                          </m:rad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9" name="TextBox 138">
                    <a:extLst>
                      <a:ext uri="{FF2B5EF4-FFF2-40B4-BE49-F238E27FC236}">
                        <a16:creationId xmlns:a16="http://schemas.microsoft.com/office/drawing/2014/main" id="{ED918194-CCC8-463D-BD27-3E3BC3576B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85572"/>
                    <a:ext cx="2280848" cy="46971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xmlns="" id="{0219B7A9-87E6-4DEA-8B10-55FF64F03EE9}"/>
                </a:ext>
              </a:extLst>
            </p:cNvPr>
            <p:cNvGrpSpPr/>
            <p:nvPr/>
          </p:nvGrpSpPr>
          <p:grpSpPr>
            <a:xfrm>
              <a:off x="6079021" y="2080088"/>
              <a:ext cx="3131633" cy="1116501"/>
              <a:chOff x="5537206" y="1557992"/>
              <a:chExt cx="3121016" cy="1037945"/>
            </a:xfrm>
          </p:grpSpPr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xmlns="" id="{A02F47E4-6D71-4321-BC22-59CE9BEB79EC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xmlns="" id="{EFE926EF-772C-4C0B-B96A-F38342DE02BF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xmlns="" id="{DB93626F-87C2-4411-8D1D-428A9E3CCA4B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31949"/>
                    <a:ext cx="2564597" cy="46745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7</m:t>
                              </m:r>
                            </m:e>
                          </m:rad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6" name="TextBox 135">
                    <a:extLst>
                      <a:ext uri="{FF2B5EF4-FFF2-40B4-BE49-F238E27FC236}">
                        <a16:creationId xmlns:a16="http://schemas.microsoft.com/office/drawing/2014/main" id="{7CF0FB80-CCC8-49A1-90DE-0825CC959A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31949"/>
                    <a:ext cx="2564597" cy="467453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xmlns="" id="{5B3B97D7-4614-4A8D-970E-9475B74B6F33}"/>
                </a:ext>
              </a:extLst>
            </p:cNvPr>
            <p:cNvGrpSpPr/>
            <p:nvPr/>
          </p:nvGrpSpPr>
          <p:grpSpPr>
            <a:xfrm>
              <a:off x="8994941" y="2080089"/>
              <a:ext cx="3090381" cy="1116503"/>
              <a:chOff x="5537206" y="1557992"/>
              <a:chExt cx="3079904" cy="1037945"/>
            </a:xfrm>
          </p:grpSpPr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xmlns="" id="{B470960D-DAB4-42D6-B030-2F6B9B5EBB3E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5" name="Oval 104">
                <a:extLst>
                  <a:ext uri="{FF2B5EF4-FFF2-40B4-BE49-F238E27FC236}">
                    <a16:creationId xmlns:a16="http://schemas.microsoft.com/office/drawing/2014/main" xmlns="" id="{3385DCB2-079F-4774-8C94-D01EF70A1FB5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TextBox 105">
                    <a:extLst>
                      <a:ext uri="{FF2B5EF4-FFF2-40B4-BE49-F238E27FC236}">
                        <a16:creationId xmlns:a16="http://schemas.microsoft.com/office/drawing/2014/main" xmlns="" id="{AB415ECE-FC07-4146-B83C-B10E90818690}"/>
                      </a:ext>
                    </a:extLst>
                  </p:cNvPr>
                  <p:cNvSpPr txBox="1"/>
                  <p:nvPr/>
                </p:nvSpPr>
                <p:spPr>
                  <a:xfrm>
                    <a:off x="6040388" y="1844805"/>
                    <a:ext cx="2493487" cy="4697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3" name="TextBox 132">
                    <a:extLst>
                      <a:ext uri="{FF2B5EF4-FFF2-40B4-BE49-F238E27FC236}">
                        <a16:creationId xmlns:a16="http://schemas.microsoft.com/office/drawing/2014/main" id="{65F0F6DD-9564-4037-BAE5-A279B64F60B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0388" y="1844805"/>
                    <a:ext cx="2493487" cy="469718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25" name="Oval 124">
            <a:extLst>
              <a:ext uri="{FF2B5EF4-FFF2-40B4-BE49-F238E27FC236}">
                <a16:creationId xmlns:a16="http://schemas.microsoft.com/office/drawing/2014/main" xmlns="" id="{770A3A15-7A83-41A4-86AD-234AD70DF933}"/>
              </a:ext>
            </a:extLst>
          </p:cNvPr>
          <p:cNvSpPr/>
          <p:nvPr/>
        </p:nvSpPr>
        <p:spPr>
          <a:xfrm>
            <a:off x="8924689" y="1254258"/>
            <a:ext cx="546116" cy="50734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xmlns="" id="{13A9CED1-07DD-4B9A-AB64-500ECAF8C8F6}"/>
                  </a:ext>
                </a:extLst>
              </p:cNvPr>
              <p:cNvSpPr txBox="1"/>
              <p:nvPr/>
            </p:nvSpPr>
            <p:spPr>
              <a:xfrm>
                <a:off x="971675" y="3611144"/>
                <a:ext cx="5697799" cy="5384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𝐴𝐵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400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2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400" i="0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0" i="0" dirty="0" smtClean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2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2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13A9CED1-07DD-4B9A-AB64-500ECAF8C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75" y="3611144"/>
                <a:ext cx="5697799" cy="538481"/>
              </a:xfrm>
              <a:prstGeom prst="rect">
                <a:avLst/>
              </a:prstGeom>
              <a:blipFill>
                <a:blip r:embed="rId17"/>
                <a:stretch>
                  <a:fillRect t="-1124" b="-179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Left Arrow 2">
            <a:hlinkClick r:id="rId18" action="ppaction://hlinksldjump"/>
            <a:extLst>
              <a:ext uri="{FF2B5EF4-FFF2-40B4-BE49-F238E27FC236}">
                <a16:creationId xmlns:a16="http://schemas.microsoft.com/office/drawing/2014/main" xmlns="" id="{3B09745E-6681-47D6-9180-0942E2F5DFBE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88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127" grpId="0"/>
      <p:bldP spid="125" grpId="0" animBg="1"/>
      <p:bldP spid="1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261515" y="2257364"/>
            <a:ext cx="11296566" cy="4439692"/>
            <a:chOff x="184495" y="3636266"/>
            <a:chExt cx="11834900" cy="4481567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36266"/>
              <a:ext cx="2342698" cy="554894"/>
              <a:chOff x="1275608" y="6239450"/>
              <a:chExt cx="4592537" cy="1008218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369763" y="4749285"/>
                <a:ext cx="92487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187354" y="6239450"/>
                <a:ext cx="2364473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xmlns="" id="{508D06BD-2C91-475E-BDB0-773020255764}"/>
                  </a:ext>
                </a:extLst>
              </p:cNvPr>
              <p:cNvSpPr/>
              <p:nvPr/>
            </p:nvSpPr>
            <p:spPr>
              <a:xfrm>
                <a:off x="851531" y="2889266"/>
                <a:ext cx="524446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𝐴</m:t>
                    </m:r>
                    <m:d>
                      <m:dPr>
                        <m:ctrlPr>
                          <a:rPr lang="vi-VN" sz="2400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</m:t>
                    </m:r>
                    <m:d>
                      <m:dPr>
                        <m:ctrlPr>
                          <a:rPr lang="vi-VN" sz="2400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508D06BD-2C91-475E-BDB0-7730202557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31" y="2889266"/>
                <a:ext cx="5244469" cy="461665"/>
              </a:xfrm>
              <a:prstGeom prst="rect">
                <a:avLst/>
              </a:prstGeom>
              <a:blipFill>
                <a:blip r:embed="rId4"/>
                <a:stretch>
                  <a:fillRect l="-1860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2D16E9DB-2CF4-4ADE-8744-3CE7D14561DC}"/>
              </a:ext>
            </a:extLst>
          </p:cNvPr>
          <p:cNvGrpSpPr/>
          <p:nvPr/>
        </p:nvGrpSpPr>
        <p:grpSpPr>
          <a:xfrm>
            <a:off x="293922" y="-48965"/>
            <a:ext cx="11839969" cy="1155599"/>
            <a:chOff x="371519" y="1626331"/>
            <a:chExt cx="23752937" cy="4523637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xmlns="" id="{012D7960-DA74-41BD-B01B-5F1D7C44F2C2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4280263"/>
              <a:chOff x="371519" y="1647866"/>
              <a:chExt cx="23535167" cy="4280263"/>
            </a:xfrm>
          </p:grpSpPr>
          <p:sp>
            <p:nvSpPr>
              <p:cNvPr id="65" name="Rounded Rectangle 24">
                <a:extLst>
                  <a:ext uri="{FF2B5EF4-FFF2-40B4-BE49-F238E27FC236}">
                    <a16:creationId xmlns:a16="http://schemas.microsoft.com/office/drawing/2014/main" xmlns="" id="{C5341DC8-D0AD-4834-8479-7AE29ECADF03}"/>
                  </a:ext>
                </a:extLst>
              </p:cNvPr>
              <p:cNvSpPr/>
              <p:nvPr/>
            </p:nvSpPr>
            <p:spPr bwMode="auto">
              <a:xfrm>
                <a:off x="371519" y="1720892"/>
                <a:ext cx="23535167" cy="420723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xmlns="" id="{86C26305-217F-459A-B24B-EBC0F5B96F47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67" name="Isosceles Triangle 44">
                  <a:extLst>
                    <a:ext uri="{FF2B5EF4-FFF2-40B4-BE49-F238E27FC236}">
                      <a16:creationId xmlns:a16="http://schemas.microsoft.com/office/drawing/2014/main" xmlns="" id="{F39FE082-90CA-42AF-8379-C572C9E72AB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Pentagon 27">
                  <a:extLst>
                    <a:ext uri="{FF2B5EF4-FFF2-40B4-BE49-F238E27FC236}">
                      <a16:creationId xmlns:a16="http://schemas.microsoft.com/office/drawing/2014/main" xmlns="" id="{6E422375-797F-486D-BB0B-3B700E65C625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9" name="Group 11">
                  <a:extLst>
                    <a:ext uri="{FF2B5EF4-FFF2-40B4-BE49-F238E27FC236}">
                      <a16:creationId xmlns:a16="http://schemas.microsoft.com/office/drawing/2014/main" xmlns="" id="{781C1630-31B3-4498-B0F4-629FBF696A57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72" name="Freeform 31">
                    <a:extLst>
                      <a:ext uri="{FF2B5EF4-FFF2-40B4-BE49-F238E27FC236}">
                        <a16:creationId xmlns:a16="http://schemas.microsoft.com/office/drawing/2014/main" xmlns="" id="{02FCECA6-20DF-4743-AC1C-1A114C69B12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3" name="Freeform 32">
                    <a:extLst>
                      <a:ext uri="{FF2B5EF4-FFF2-40B4-BE49-F238E27FC236}">
                        <a16:creationId xmlns:a16="http://schemas.microsoft.com/office/drawing/2014/main" xmlns="" id="{15660E12-6017-4208-877C-C27636E922F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4" name="Freeform 33">
                    <a:extLst>
                      <a:ext uri="{FF2B5EF4-FFF2-40B4-BE49-F238E27FC236}">
                        <a16:creationId xmlns:a16="http://schemas.microsoft.com/office/drawing/2014/main" xmlns="" id="{9CE553BA-8995-43C3-9141-90B41D166C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5" name="Rectangle 74">
                    <a:extLst>
                      <a:ext uri="{FF2B5EF4-FFF2-40B4-BE49-F238E27FC236}">
                        <a16:creationId xmlns:a16="http://schemas.microsoft.com/office/drawing/2014/main" xmlns="" id="{7C84C9EC-0673-46A3-BEA4-DF5A39B5464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6" name="Rectangle 75">
                    <a:extLst>
                      <a:ext uri="{FF2B5EF4-FFF2-40B4-BE49-F238E27FC236}">
                        <a16:creationId xmlns:a16="http://schemas.microsoft.com/office/drawing/2014/main" xmlns="" id="{D540B24B-9C24-402A-8601-45DE549977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7" name="Rectangle 76">
                    <a:extLst>
                      <a:ext uri="{FF2B5EF4-FFF2-40B4-BE49-F238E27FC236}">
                        <a16:creationId xmlns:a16="http://schemas.microsoft.com/office/drawing/2014/main" xmlns="" id="{1B27BF9F-59E6-4CB3-A99B-26429B6338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8" name="Rectangle 77">
                    <a:extLst>
                      <a:ext uri="{FF2B5EF4-FFF2-40B4-BE49-F238E27FC236}">
                        <a16:creationId xmlns:a16="http://schemas.microsoft.com/office/drawing/2014/main" xmlns="" id="{DB01C94D-667F-42B1-891E-4968A806B1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70" name="Chevron 29">
                  <a:extLst>
                    <a:ext uri="{FF2B5EF4-FFF2-40B4-BE49-F238E27FC236}">
                      <a16:creationId xmlns:a16="http://schemas.microsoft.com/office/drawing/2014/main" xmlns="" id="{B232C50D-BD18-4691-A8E6-48C482CC94B3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TextBox 13">
                  <a:extLst>
                    <a:ext uri="{FF2B5EF4-FFF2-40B4-BE49-F238E27FC236}">
                      <a16:creationId xmlns:a16="http://schemas.microsoft.com/office/drawing/2014/main" xmlns="" id="{5489E85E-DEA5-48A2-973C-787A224547D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Rectangle 63">
                  <a:extLst>
                    <a:ext uri="{FF2B5EF4-FFF2-40B4-BE49-F238E27FC236}">
                      <a16:creationId xmlns:a16="http://schemas.microsoft.com/office/drawing/2014/main" xmlns="" id="{37B08CC6-1011-4FB7-9764-82AE32A9F8C4}"/>
                    </a:ext>
                  </a:extLst>
                </p:cNvPr>
                <p:cNvSpPr/>
                <p:nvPr/>
              </p:nvSpPr>
              <p:spPr>
                <a:xfrm>
                  <a:off x="3507259" y="1626331"/>
                  <a:ext cx="20617197" cy="4102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O</m:t>
                          </m:r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 </m:t>
                          </m:r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i</m:t>
                              </m:r>
                            </m:e>
                          </m:acc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 </m:t>
                          </m:r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j</m:t>
                              </m:r>
                            </m:e>
                          </m:acc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 </m:t>
                          </m:r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k</m:t>
                              </m:r>
                            </m:e>
                          </m:acc>
                        </m:e>
                      </m:d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A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B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ỏ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ã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OA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i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j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k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OB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i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j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3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k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u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M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oạ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AB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7259" y="1626331"/>
                  <a:ext cx="20617197" cy="4102832"/>
                </a:xfrm>
                <a:prstGeom prst="rect">
                  <a:avLst/>
                </a:prstGeom>
                <a:blipFill>
                  <a:blip r:embed="rId5"/>
                  <a:stretch>
                    <a:fillRect l="-890" b="-1162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xmlns="" id="{4A32E247-0664-47BA-B38C-EB1D1F66010F}"/>
              </a:ext>
            </a:extLst>
          </p:cNvPr>
          <p:cNvGrpSpPr/>
          <p:nvPr/>
        </p:nvGrpSpPr>
        <p:grpSpPr>
          <a:xfrm>
            <a:off x="92345" y="1157954"/>
            <a:ext cx="11838140" cy="1357474"/>
            <a:chOff x="247182" y="2080088"/>
            <a:chExt cx="11838140" cy="1357651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xmlns="" id="{26BE157E-4B54-41FD-8AF7-FC6F103AE0FB}"/>
                </a:ext>
              </a:extLst>
            </p:cNvPr>
            <p:cNvGrpSpPr/>
            <p:nvPr/>
          </p:nvGrpSpPr>
          <p:grpSpPr>
            <a:xfrm>
              <a:off x="247182" y="2080089"/>
              <a:ext cx="3090381" cy="1357650"/>
              <a:chOff x="5537206" y="1557992"/>
              <a:chExt cx="3079904" cy="1262127"/>
            </a:xfrm>
          </p:grpSpPr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xmlns="" id="{0CAB7FFF-FC12-48FC-8340-E3785A5DBBC3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4" name="Oval 93">
                <a:extLst>
                  <a:ext uri="{FF2B5EF4-FFF2-40B4-BE49-F238E27FC236}">
                    <a16:creationId xmlns:a16="http://schemas.microsoft.com/office/drawing/2014/main" xmlns="" id="{151B18CA-43AD-4576-B8CA-089B8A23C25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TextBox 94">
                    <a:extLst>
                      <a:ext uri="{FF2B5EF4-FFF2-40B4-BE49-F238E27FC236}">
                        <a16:creationId xmlns:a16="http://schemas.microsoft.com/office/drawing/2014/main" xmlns="" id="{A115F59A-FD63-4D5E-9536-1128B53F4DB4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76987"/>
                    <a:ext cx="2024991" cy="9431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</m:t>
                        </m:r>
                        <m:d>
                          <m:dPr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24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 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 −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</m:oMath>
                    </a14:m>
                    <a:r>
                      <a:rPr lang="en-US" sz="240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294" name="TextBox 293">
                    <a:extLst>
                      <a:ext uri="{FF2B5EF4-FFF2-40B4-BE49-F238E27FC236}">
                        <a16:creationId xmlns:a16="http://schemas.microsoft.com/office/drawing/2014/main" id="{BE645987-4D47-4CC0-9F23-870016F11DD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76987"/>
                    <a:ext cx="2024991" cy="9431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4805" r="-2703" b="-1257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xmlns="" id="{A29029DE-D318-4FF6-88C9-EF18F0BF7051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1134438"/>
              <a:chOff x="5537206" y="1557992"/>
              <a:chExt cx="3079904" cy="1054620"/>
            </a:xfrm>
          </p:grpSpPr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xmlns="" id="{D4B3D1D3-4404-4633-8C97-29BB9BF5CC86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xmlns="" id="{313469CC-8765-4454-991F-E53C4162111A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TextBox 91">
                    <a:extLst>
                      <a:ext uri="{FF2B5EF4-FFF2-40B4-BE49-F238E27FC236}">
                        <a16:creationId xmlns:a16="http://schemas.microsoft.com/office/drawing/2014/main" xmlns="" id="{E53B7141-45F8-404D-A945-659083FFCF16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755208"/>
                    <a:ext cx="2280848" cy="8574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M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 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 −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91" name="TextBox 290">
                    <a:extLst>
                      <a:ext uri="{FF2B5EF4-FFF2-40B4-BE49-F238E27FC236}">
                        <a16:creationId xmlns:a16="http://schemas.microsoft.com/office/drawing/2014/main" id="{4286F5A4-90C7-4F2F-8B59-DBF129158C7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5208"/>
                    <a:ext cx="2280848" cy="85740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xmlns="" id="{E6944404-6CB1-425C-B7E5-8EB0032811C2}"/>
                </a:ext>
              </a:extLst>
            </p:cNvPr>
            <p:cNvGrpSpPr/>
            <p:nvPr/>
          </p:nvGrpSpPr>
          <p:grpSpPr>
            <a:xfrm>
              <a:off x="6079021" y="2080088"/>
              <a:ext cx="3131633" cy="1116501"/>
              <a:chOff x="5537206" y="1557992"/>
              <a:chExt cx="3121016" cy="1037945"/>
            </a:xfrm>
          </p:grpSpPr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D1428114-A31E-4A76-B642-0D670A61F1DC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xmlns="" id="{6FD5EB5B-C703-40D0-9F05-1C54CD162E01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xmlns="" id="{8A219351-6E34-420A-B067-058B6B31B5D9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</m:t>
                        </m:r>
                        <m:d>
                          <m:dPr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 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 −</m:t>
                            </m:r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</m:oMath>
                    </a14:m>
                    <a:r>
                      <a:rPr lang="en-US" sz="240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288" name="TextBox 287">
                    <a:extLst>
                      <a:ext uri="{FF2B5EF4-FFF2-40B4-BE49-F238E27FC236}">
                        <a16:creationId xmlns:a16="http://schemas.microsoft.com/office/drawing/2014/main" id="{7929940C-7F7C-45EB-8588-10998F4D849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474" t="-11842" b="-276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xmlns="" id="{F81C5811-CCD2-4553-9651-53D1F06A64F4}"/>
                </a:ext>
              </a:extLst>
            </p:cNvPr>
            <p:cNvGrpSpPr/>
            <p:nvPr/>
          </p:nvGrpSpPr>
          <p:grpSpPr>
            <a:xfrm>
              <a:off x="8994941" y="2080089"/>
              <a:ext cx="3090381" cy="1116503"/>
              <a:chOff x="5537206" y="1557992"/>
              <a:chExt cx="3079904" cy="1037945"/>
            </a:xfrm>
          </p:grpSpPr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xmlns="" id="{1BA3B18A-2283-4C02-A345-588F90A1AAE8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xmlns="" id="{76B51D06-C8C6-4B22-9CDE-1A617F8948A5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xmlns="" id="{C94F2B55-77CF-47A5-ACDF-FA4C6822AA67}"/>
                      </a:ext>
                    </a:extLst>
                  </p:cNvPr>
                  <p:cNvSpPr txBox="1"/>
                  <p:nvPr/>
                </p:nvSpPr>
                <p:spPr>
                  <a:xfrm>
                    <a:off x="6040388" y="1677803"/>
                    <a:ext cx="2493487" cy="8574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M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 −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 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5" name="TextBox 284">
                    <a:extLst>
                      <a:ext uri="{FF2B5EF4-FFF2-40B4-BE49-F238E27FC236}">
                        <a16:creationId xmlns:a16="http://schemas.microsoft.com/office/drawing/2014/main" id="{83A009FD-735C-4448-B11B-3C72C8B3CA9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0388" y="1677803"/>
                    <a:ext cx="2493487" cy="857403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28" name="Oval 127">
            <a:extLst>
              <a:ext uri="{FF2B5EF4-FFF2-40B4-BE49-F238E27FC236}">
                <a16:creationId xmlns:a16="http://schemas.microsoft.com/office/drawing/2014/main" xmlns="" id="{A420F05B-F609-4A2C-B3BE-41509F197FF9}"/>
              </a:ext>
            </a:extLst>
          </p:cNvPr>
          <p:cNvSpPr/>
          <p:nvPr/>
        </p:nvSpPr>
        <p:spPr>
          <a:xfrm>
            <a:off x="3008264" y="1438382"/>
            <a:ext cx="546116" cy="504717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 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xmlns="" id="{DFD0F058-527C-45AC-9EE9-8C13EF6E04DC}"/>
                  </a:ext>
                </a:extLst>
              </p:cNvPr>
              <p:cNvSpPr/>
              <p:nvPr/>
            </p:nvSpPr>
            <p:spPr>
              <a:xfrm>
                <a:off x="723304" y="3868051"/>
                <a:ext cx="2279598" cy="2299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DFD0F058-527C-45AC-9EE9-8C13EF6E04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04" y="3868051"/>
                <a:ext cx="2279598" cy="22993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xmlns="" id="{8BEDCE5D-BDA0-41DC-8109-3B35E1DA8E3D}"/>
                  </a:ext>
                </a:extLst>
              </p:cNvPr>
              <p:cNvSpPr/>
              <p:nvPr/>
            </p:nvSpPr>
            <p:spPr>
              <a:xfrm>
                <a:off x="3002902" y="3866219"/>
                <a:ext cx="2581668" cy="2370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8BEDCE5D-BDA0-41DC-8109-3B35E1DA8E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2902" y="3866219"/>
                <a:ext cx="2581668" cy="2370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xmlns="" id="{8C6D683E-B86F-44BE-8A7F-CF2118F76105}"/>
                  </a:ext>
                </a:extLst>
              </p:cNvPr>
              <p:cNvSpPr/>
              <p:nvPr/>
            </p:nvSpPr>
            <p:spPr>
              <a:xfrm>
                <a:off x="5589076" y="4213935"/>
                <a:ext cx="2036711" cy="1757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8C6D683E-B86F-44BE-8A7F-CF2118F761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9076" y="4213935"/>
                <a:ext cx="2036711" cy="17571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xmlns="" id="{6CDFE33C-03ED-4556-8E34-9A8E96DBD1C6}"/>
                  </a:ext>
                </a:extLst>
              </p:cNvPr>
              <p:cNvSpPr txBox="1"/>
              <p:nvPr/>
            </p:nvSpPr>
            <p:spPr>
              <a:xfrm>
                <a:off x="7451180" y="4671850"/>
                <a:ext cx="2777847" cy="922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𝑀</m:t>
                      </m:r>
                      <m:d>
                        <m:d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 </m:t>
                          </m:r>
                          <m:r>
                            <a:rPr 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 −</m:t>
                          </m:r>
                          <m:r>
                            <a:rPr 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6CDFE33C-03ED-4556-8E34-9A8E96DBD1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1180" y="4671850"/>
                <a:ext cx="2777847" cy="92217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xmlns="" id="{16517F8D-A106-431C-9462-C42AB3A8ACE9}"/>
                  </a:ext>
                </a:extLst>
              </p:cNvPr>
              <p:cNvSpPr/>
              <p:nvPr/>
            </p:nvSpPr>
            <p:spPr>
              <a:xfrm>
                <a:off x="851531" y="3347181"/>
                <a:ext cx="708612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: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16517F8D-A106-431C-9462-C42AB3A8AC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31" y="3347181"/>
                <a:ext cx="7086121" cy="461665"/>
              </a:xfrm>
              <a:prstGeom prst="rect">
                <a:avLst/>
              </a:prstGeom>
              <a:blipFill>
                <a:blip r:embed="rId14"/>
                <a:stretch>
                  <a:fillRect l="-258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Left Arrow 2">
            <a:hlinkClick r:id="rId15" action="ppaction://hlinksldjump"/>
            <a:extLst>
              <a:ext uri="{FF2B5EF4-FFF2-40B4-BE49-F238E27FC236}">
                <a16:creationId xmlns:a16="http://schemas.microsoft.com/office/drawing/2014/main" xmlns="" id="{D5196173-7E1D-467E-AAA3-7FACB9D9BC31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53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128" grpId="0" animBg="1"/>
      <p:bldP spid="129" grpId="0"/>
      <p:bldP spid="1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1" y="304406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xmlns="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:a16="http://schemas.microsoft.com/office/drawing/2014/main" xmlns="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hlinkClick r:id="rId3" action="ppaction://hlinksldjump"/>
            <a:extLst>
              <a:ext uri="{FF2B5EF4-FFF2-40B4-BE49-F238E27FC236}">
                <a16:creationId xmlns:a16="http://schemas.microsoft.com/office/drawing/2014/main" xmlns="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3" y="2120056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Ví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AutoShape 15">
            <a:hlinkClick r:id="rId4" action="ppaction://hlinksldjump"/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AutoShape 40">
            <a:hlinkClick r:id="rId5" action="ppaction://hlinksldjump"/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872238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AutoShape 42">
            <a:hlinkClick r:id="rId6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394281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AutoShape 51">
            <a:hlinkClick r:id="rId7" action="ppaction://hlinksldjump"/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59348"/>
            <a:ext cx="755828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AutoShape 42">
            <a:hlinkClick r:id="rId8" action="ppaction://hlinksldjump"/>
            <a:extLst>
              <a:ext uri="{FF2B5EF4-FFF2-40B4-BE49-F238E27FC236}">
                <a16:creationId xmlns:a16="http://schemas.microsoft.com/office/drawing/2014/main" xmlns="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175917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xmlns="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xmlns="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xmlns="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xmlns="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xmlns="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xmlns="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xmlns="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xmlns="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xmlns="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xmlns="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xmlns="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xmlns="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xmlns="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xmlns="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xmlns="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xmlns="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xmlns="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xmlns="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xmlns="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95" name="AutoShape 42">
            <a:hlinkClick r:id="rId9" action="ppaction://hlinksldjump"/>
            <a:extLst>
              <a:ext uri="{FF2B5EF4-FFF2-40B4-BE49-F238E27FC236}">
                <a16:creationId xmlns:a16="http://schemas.microsoft.com/office/drawing/2014/main" xmlns="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5975787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xmlns="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xmlns="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xmlns="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50367" y="291252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_ HỆ TỌA ĐỘ TRONG KHÔNG GIAN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261515" y="2257364"/>
            <a:ext cx="11296566" cy="3293985"/>
            <a:chOff x="184495" y="3636266"/>
            <a:chExt cx="11834900" cy="3325054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36266"/>
              <a:ext cx="2342698" cy="554894"/>
              <a:chOff x="1275608" y="6239450"/>
              <a:chExt cx="4592537" cy="1008218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369763" y="4749285"/>
                <a:ext cx="92487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187354" y="6239450"/>
                <a:ext cx="2364473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xmlns="" id="{508D06BD-2C91-475E-BDB0-773020255764}"/>
                  </a:ext>
                </a:extLst>
              </p:cNvPr>
              <p:cNvSpPr/>
              <p:nvPr/>
            </p:nvSpPr>
            <p:spPr>
              <a:xfrm>
                <a:off x="1473657" y="3003091"/>
                <a:ext cx="524446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u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6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508D06BD-2C91-475E-BDB0-7730202557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657" y="3003091"/>
                <a:ext cx="5244469" cy="461665"/>
              </a:xfrm>
              <a:prstGeom prst="rect">
                <a:avLst/>
              </a:prstGeom>
              <a:blipFill>
                <a:blip r:embed="rId4"/>
                <a:stretch>
                  <a:fillRect l="-1860" t="-12000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xmlns="" id="{6CDFE33C-03ED-4556-8E34-9A8E96DBD1C6}"/>
                  </a:ext>
                </a:extLst>
              </p:cNvPr>
              <p:cNvSpPr txBox="1"/>
              <p:nvPr/>
            </p:nvSpPr>
            <p:spPr>
              <a:xfrm>
                <a:off x="619819" y="4084378"/>
                <a:ext cx="82807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u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v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2−6;6−15;−4+3</m:t>
                          </m:r>
                        </m:e>
                      </m:d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8;−9;</m:t>
                          </m:r>
                          <m:r>
                            <a:rPr lang="en-US" sz="2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6CDFE33C-03ED-4556-8E34-9A8E96DBD1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19" y="4084378"/>
                <a:ext cx="8280761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>
            <a:extLst>
              <a:ext uri="{FF2B5EF4-FFF2-40B4-BE49-F238E27FC236}">
                <a16:creationId xmlns:a16="http://schemas.microsoft.com/office/drawing/2014/main" xmlns="" id="{FAB69560-7600-477D-82E9-38865A2C896D}"/>
              </a:ext>
            </a:extLst>
          </p:cNvPr>
          <p:cNvGrpSpPr/>
          <p:nvPr/>
        </p:nvGrpSpPr>
        <p:grpSpPr>
          <a:xfrm>
            <a:off x="192129" y="-14402"/>
            <a:ext cx="11807741" cy="1008496"/>
            <a:chOff x="534987" y="1563795"/>
            <a:chExt cx="23917669" cy="3947794"/>
          </a:xfrm>
        </p:grpSpPr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xmlns="" id="{9CC847EF-5526-4443-BBFA-FB1636DCFB49}"/>
                </a:ext>
              </a:extLst>
            </p:cNvPr>
            <p:cNvGrpSpPr/>
            <p:nvPr/>
          </p:nvGrpSpPr>
          <p:grpSpPr>
            <a:xfrm>
              <a:off x="534987" y="1869705"/>
              <a:ext cx="23917669" cy="3641884"/>
              <a:chOff x="534987" y="1647866"/>
              <a:chExt cx="23917669" cy="3641884"/>
            </a:xfrm>
          </p:grpSpPr>
          <p:sp>
            <p:nvSpPr>
              <p:cNvPr id="55" name="Rounded Rectangle 24">
                <a:extLst>
                  <a:ext uri="{FF2B5EF4-FFF2-40B4-BE49-F238E27FC236}">
                    <a16:creationId xmlns:a16="http://schemas.microsoft.com/office/drawing/2014/main" xmlns="" id="{935ADD2C-C047-4B4E-9781-69121E8AA221}"/>
                  </a:ext>
                </a:extLst>
              </p:cNvPr>
              <p:cNvSpPr/>
              <p:nvPr/>
            </p:nvSpPr>
            <p:spPr bwMode="auto">
              <a:xfrm>
                <a:off x="569104" y="1720892"/>
                <a:ext cx="23883552" cy="356885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xmlns="" id="{3B3F876B-CC74-4102-970B-1A1180949E43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94863" cy="2397228"/>
                <a:chOff x="534987" y="1647866"/>
                <a:chExt cx="3594863" cy="2397228"/>
              </a:xfrm>
            </p:grpSpPr>
            <p:sp>
              <p:nvSpPr>
                <p:cNvPr id="57" name="Isosceles Triangle 44">
                  <a:extLst>
                    <a:ext uri="{FF2B5EF4-FFF2-40B4-BE49-F238E27FC236}">
                      <a16:creationId xmlns:a16="http://schemas.microsoft.com/office/drawing/2014/main" xmlns="" id="{4BA45C6A-5270-41EF-B8C8-6F7D95B2CEB0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8" name="Pentagon 27">
                  <a:extLst>
                    <a:ext uri="{FF2B5EF4-FFF2-40B4-BE49-F238E27FC236}">
                      <a16:creationId xmlns:a16="http://schemas.microsoft.com/office/drawing/2014/main" xmlns="" id="{399B5DE7-0629-4B77-BAB3-35569587D22D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483867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9" name="Group 11">
                  <a:extLst>
                    <a:ext uri="{FF2B5EF4-FFF2-40B4-BE49-F238E27FC236}">
                      <a16:creationId xmlns:a16="http://schemas.microsoft.com/office/drawing/2014/main" xmlns="" id="{D9BB16EB-AF40-4B75-AA21-2A74D2A1EF78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62" name="Freeform 31">
                    <a:extLst>
                      <a:ext uri="{FF2B5EF4-FFF2-40B4-BE49-F238E27FC236}">
                        <a16:creationId xmlns:a16="http://schemas.microsoft.com/office/drawing/2014/main" xmlns="" id="{BB2B1B4C-B23F-4C28-9B88-259E17824BB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7" name="Freeform 32">
                    <a:extLst>
                      <a:ext uri="{FF2B5EF4-FFF2-40B4-BE49-F238E27FC236}">
                        <a16:creationId xmlns:a16="http://schemas.microsoft.com/office/drawing/2014/main" xmlns="" id="{EFAACB8C-B700-4A96-8ACC-705123FEFBA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8" name="Freeform 33">
                    <a:extLst>
                      <a:ext uri="{FF2B5EF4-FFF2-40B4-BE49-F238E27FC236}">
                        <a16:creationId xmlns:a16="http://schemas.microsoft.com/office/drawing/2014/main" xmlns="" id="{1EC98DC2-81C0-4C8A-8758-E4D9E68282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xmlns="" id="{7D757AF6-21DF-4C3E-A9DC-0F8C8F695E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xmlns="" id="{D5148D2E-2E38-4E9E-B57A-374C066FFD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1" name="Rectangle 100">
                    <a:extLst>
                      <a:ext uri="{FF2B5EF4-FFF2-40B4-BE49-F238E27FC236}">
                        <a16:creationId xmlns:a16="http://schemas.microsoft.com/office/drawing/2014/main" xmlns="" id="{0795185A-9E2A-449B-896D-FDD08C4C91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2" name="Rectangle 101">
                    <a:extLst>
                      <a:ext uri="{FF2B5EF4-FFF2-40B4-BE49-F238E27FC236}">
                        <a16:creationId xmlns:a16="http://schemas.microsoft.com/office/drawing/2014/main" xmlns="" id="{C24AA7A3-D95A-4868-8082-3496897D127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0" name="Chevron 29">
                  <a:extLst>
                    <a:ext uri="{FF2B5EF4-FFF2-40B4-BE49-F238E27FC236}">
                      <a16:creationId xmlns:a16="http://schemas.microsoft.com/office/drawing/2014/main" xmlns="" id="{A2BA1D2D-523E-4D6E-8BB6-A6BBEF57E1E3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1" name="TextBox 13">
                  <a:extLst>
                    <a:ext uri="{FF2B5EF4-FFF2-40B4-BE49-F238E27FC236}">
                      <a16:creationId xmlns:a16="http://schemas.microsoft.com/office/drawing/2014/main" xmlns="" id="{BDBE8EC3-CC14-434E-8BB2-574F80CB02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8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xmlns="" id="{448A6860-1461-4C8C-B9E8-D75AE704413E}"/>
                    </a:ext>
                  </a:extLst>
                </p:cNvPr>
                <p:cNvSpPr/>
                <p:nvPr/>
              </p:nvSpPr>
              <p:spPr>
                <a:xfrm>
                  <a:off x="4018855" y="1563795"/>
                  <a:ext cx="19965900" cy="3546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Oxyz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éc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ơ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u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1;3;−2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v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2;5;−1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éc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ơ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u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v</m:t>
                          </m:r>
                        </m:e>
                      </m:acc>
                    </m:oMath>
                  </a14:m>
                  <a:endPara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1" name="Rectangle 110">
                  <a:extLst>
                    <a:ext uri="{FF2B5EF4-FFF2-40B4-BE49-F238E27FC236}">
                      <a16:creationId xmlns:a16="http://schemas.microsoft.com/office/drawing/2014/main" id="{7047A004-8249-412B-A164-EF9639C24AB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8855" y="1563795"/>
                  <a:ext cx="19965900" cy="3546613"/>
                </a:xfrm>
                <a:prstGeom prst="rect">
                  <a:avLst/>
                </a:prstGeom>
                <a:blipFill>
                  <a:blip r:embed="rId8"/>
                  <a:stretch>
                    <a:fillRect l="-928" t="-4027" r="-1237" b="-1342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A98DD7FD-38FD-40F5-9D8E-CF5AE3BD7E32}"/>
              </a:ext>
            </a:extLst>
          </p:cNvPr>
          <p:cNvGrpSpPr/>
          <p:nvPr/>
        </p:nvGrpSpPr>
        <p:grpSpPr>
          <a:xfrm>
            <a:off x="7469" y="979885"/>
            <a:ext cx="11838140" cy="1116358"/>
            <a:chOff x="247182" y="2080088"/>
            <a:chExt cx="11838140" cy="1116504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xmlns="" id="{D61EB314-9D7F-4BD4-8BA9-C615BEAB6758}"/>
                </a:ext>
              </a:extLst>
            </p:cNvPr>
            <p:cNvGrpSpPr/>
            <p:nvPr/>
          </p:nvGrpSpPr>
          <p:grpSpPr>
            <a:xfrm>
              <a:off x="247182" y="2080089"/>
              <a:ext cx="3090381" cy="1116501"/>
              <a:chOff x="5537206" y="1557992"/>
              <a:chExt cx="3079904" cy="1037945"/>
            </a:xfrm>
          </p:grpSpPr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xmlns="" id="{3A79CFAC-8CE4-4EB5-8849-886FE5A992D8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7" name="Oval 126">
                <a:extLst>
                  <a:ext uri="{FF2B5EF4-FFF2-40B4-BE49-F238E27FC236}">
                    <a16:creationId xmlns:a16="http://schemas.microsoft.com/office/drawing/2014/main" xmlns="" id="{0B4D3722-6C68-4FEA-B1D7-957914747ABD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4" name="TextBox 133">
                    <a:extLst>
                      <a:ext uri="{FF2B5EF4-FFF2-40B4-BE49-F238E27FC236}">
                        <a16:creationId xmlns:a16="http://schemas.microsoft.com/office/drawing/2014/main" xmlns="" id="{8FC9E12B-CF20-4F94-B9D0-AA22F7590E09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61805"/>
                    <a:ext cx="227106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a</m:t>
                              </m:r>
                            </m:e>
                          </m:acc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−8;9;−1</m:t>
                              </m:r>
                            </m:e>
                          </m:d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42" name="TextBox 141">
                    <a:extLst>
                      <a:ext uri="{FF2B5EF4-FFF2-40B4-BE49-F238E27FC236}">
                        <a16:creationId xmlns:a16="http://schemas.microsoft.com/office/drawing/2014/main" id="{8DE6BDF9-AF8A-4DF9-AA0D-7AF315F711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61805"/>
                    <a:ext cx="2271067" cy="429238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8BAC098F-CFB5-426C-B59D-E3D8FA4E3608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1116501"/>
              <a:chOff x="5537206" y="1557992"/>
              <a:chExt cx="3079904" cy="1037945"/>
            </a:xfrm>
          </p:grpSpPr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xmlns="" id="{34D4D7A4-073C-446F-A187-BDFEA139BF3A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Oval 123">
                <a:extLst>
                  <a:ext uri="{FF2B5EF4-FFF2-40B4-BE49-F238E27FC236}">
                    <a16:creationId xmlns:a16="http://schemas.microsoft.com/office/drawing/2014/main" xmlns="" id="{800192BC-AAA9-4D12-A22B-384BFC61337A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5" name="TextBox 124">
                    <a:extLst>
                      <a:ext uri="{FF2B5EF4-FFF2-40B4-BE49-F238E27FC236}">
                        <a16:creationId xmlns:a16="http://schemas.microsoft.com/office/drawing/2014/main" xmlns="" id="{F3C25E04-0C5E-4F7D-B361-23D55F89DB24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785572"/>
                    <a:ext cx="2280848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a</m:t>
                              </m:r>
                            </m:e>
                          </m:acc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−8;−9;1</m:t>
                              </m:r>
                            </m:e>
                          </m:d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9" name="TextBox 138">
                    <a:extLst>
                      <a:ext uri="{FF2B5EF4-FFF2-40B4-BE49-F238E27FC236}">
                        <a16:creationId xmlns:a16="http://schemas.microsoft.com/office/drawing/2014/main" id="{ED918194-CCC8-463D-BD27-3E3BC3576B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85572"/>
                    <a:ext cx="2280848" cy="429238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2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xmlns="" id="{54A9BFAA-C9D1-49B4-B6C3-4D07DB7C5171}"/>
                </a:ext>
              </a:extLst>
            </p:cNvPr>
            <p:cNvGrpSpPr/>
            <p:nvPr/>
          </p:nvGrpSpPr>
          <p:grpSpPr>
            <a:xfrm>
              <a:off x="6079021" y="2080088"/>
              <a:ext cx="3131633" cy="1116501"/>
              <a:chOff x="5537206" y="1557992"/>
              <a:chExt cx="3121016" cy="1037945"/>
            </a:xfrm>
          </p:grpSpPr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xmlns="" id="{924C2124-38A1-400E-9CBC-1CDDC7E4B6F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xmlns="" id="{9486A2CA-CD43-48B1-9FCA-412E52A0DA68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xmlns="" id="{55F8EFEE-BC0D-49D4-99C5-C0368F570EF1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a</m:t>
                              </m:r>
                            </m:e>
                          </m:acc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8;−9;−1</m:t>
                              </m:r>
                            </m:e>
                          </m:d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6" name="TextBox 135">
                    <a:extLst>
                      <a:ext uri="{FF2B5EF4-FFF2-40B4-BE49-F238E27FC236}">
                        <a16:creationId xmlns:a16="http://schemas.microsoft.com/office/drawing/2014/main" id="{7CF0FB80-CCC8-49A1-90DE-0825CC959A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2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xmlns="" id="{49CA9170-4FA5-4266-9299-6B60828945D9}"/>
                </a:ext>
              </a:extLst>
            </p:cNvPr>
            <p:cNvGrpSpPr/>
            <p:nvPr/>
          </p:nvGrpSpPr>
          <p:grpSpPr>
            <a:xfrm>
              <a:off x="8994941" y="2080089"/>
              <a:ext cx="3090381" cy="1116503"/>
              <a:chOff x="5537206" y="1557992"/>
              <a:chExt cx="3079904" cy="1037945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xmlns="" id="{EFAE66D0-D775-4AC0-B327-A8218C81E24C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:a16="http://schemas.microsoft.com/office/drawing/2014/main" xmlns="" id="{E8ABA54F-AF66-432D-9B70-61E363BBD621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xmlns="" id="{0C97DA4E-D41A-4D15-B71A-981EFCC2F40A}"/>
                      </a:ext>
                    </a:extLst>
                  </p:cNvPr>
                  <p:cNvSpPr txBox="1"/>
                  <p:nvPr/>
                </p:nvSpPr>
                <p:spPr>
                  <a:xfrm>
                    <a:off x="6040388" y="1844805"/>
                    <a:ext cx="249348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a</m:t>
                              </m:r>
                            </m:e>
                          </m:acc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−8;−9;−1</m:t>
                              </m:r>
                            </m:e>
                          </m:d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3" name="TextBox 132">
                    <a:extLst>
                      <a:ext uri="{FF2B5EF4-FFF2-40B4-BE49-F238E27FC236}">
                        <a16:creationId xmlns:a16="http://schemas.microsoft.com/office/drawing/2014/main" id="{65F0F6DD-9564-4037-BAE5-A279B64F60B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0388" y="1844805"/>
                    <a:ext cx="2493487" cy="429238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35" name="Oval 134">
            <a:extLst>
              <a:ext uri="{FF2B5EF4-FFF2-40B4-BE49-F238E27FC236}">
                <a16:creationId xmlns:a16="http://schemas.microsoft.com/office/drawing/2014/main" xmlns="" id="{63A8D530-4EF9-4B44-85F0-C206C80AA319}"/>
              </a:ext>
            </a:extLst>
          </p:cNvPr>
          <p:cNvSpPr/>
          <p:nvPr/>
        </p:nvSpPr>
        <p:spPr>
          <a:xfrm>
            <a:off x="8755228" y="1276612"/>
            <a:ext cx="546116" cy="50734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xmlns="" id="{D20C4490-E18D-40FB-90E4-E903BD853312}"/>
                  </a:ext>
                </a:extLst>
              </p:cNvPr>
              <p:cNvSpPr/>
              <p:nvPr/>
            </p:nvSpPr>
            <p:spPr>
              <a:xfrm>
                <a:off x="2416689" y="3533178"/>
                <a:ext cx="524446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v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6;15;−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D20C4490-E18D-40FB-90E4-E903BD8533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6689" y="3533178"/>
                <a:ext cx="5244469" cy="461665"/>
              </a:xfrm>
              <a:prstGeom prst="rect">
                <a:avLst/>
              </a:prstGeom>
              <a:blipFill>
                <a:blip r:embed="rId13"/>
                <a:stretch>
                  <a:fillRect l="-232" t="-12000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eft Arrow 2">
            <a:hlinkClick r:id="rId14" action="ppaction://hlinksldjump"/>
            <a:extLst>
              <a:ext uri="{FF2B5EF4-FFF2-40B4-BE49-F238E27FC236}">
                <a16:creationId xmlns:a16="http://schemas.microsoft.com/office/drawing/2014/main" xmlns="" id="{1F1DB7C2-ACF4-45E8-90EB-53C6A34B356E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08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132" grpId="0"/>
      <p:bldP spid="135" grpId="0" animBg="1"/>
      <p:bldP spid="1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70989" y="2167309"/>
            <a:ext cx="11296566" cy="4429105"/>
            <a:chOff x="184495" y="3636268"/>
            <a:chExt cx="11834900" cy="3325052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36268"/>
              <a:ext cx="2342699" cy="501926"/>
              <a:chOff x="1275608" y="6239450"/>
              <a:chExt cx="4592538" cy="911977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64043" y="4655005"/>
                <a:ext cx="73631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187354" y="6239450"/>
                <a:ext cx="2364473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897943A1-41E0-4F08-B187-C6AE63528890}"/>
              </a:ext>
            </a:extLst>
          </p:cNvPr>
          <p:cNvGrpSpPr/>
          <p:nvPr/>
        </p:nvGrpSpPr>
        <p:grpSpPr>
          <a:xfrm>
            <a:off x="384259" y="-20375"/>
            <a:ext cx="11807741" cy="1008496"/>
            <a:chOff x="534987" y="1563795"/>
            <a:chExt cx="23917669" cy="3947794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xmlns="" id="{7D925FB8-F4C1-4356-9568-C39B0BE7DA59}"/>
                </a:ext>
              </a:extLst>
            </p:cNvPr>
            <p:cNvGrpSpPr/>
            <p:nvPr/>
          </p:nvGrpSpPr>
          <p:grpSpPr>
            <a:xfrm>
              <a:off x="534987" y="1869705"/>
              <a:ext cx="23917669" cy="3641884"/>
              <a:chOff x="534987" y="1647866"/>
              <a:chExt cx="23917669" cy="3641884"/>
            </a:xfrm>
          </p:grpSpPr>
          <p:sp>
            <p:nvSpPr>
              <p:cNvPr id="63" name="Rounded Rectangle 24">
                <a:extLst>
                  <a:ext uri="{FF2B5EF4-FFF2-40B4-BE49-F238E27FC236}">
                    <a16:creationId xmlns:a16="http://schemas.microsoft.com/office/drawing/2014/main" xmlns="" id="{00FEE05E-F760-43C3-8C99-C9A7E16AA409}"/>
                  </a:ext>
                </a:extLst>
              </p:cNvPr>
              <p:cNvSpPr/>
              <p:nvPr/>
            </p:nvSpPr>
            <p:spPr bwMode="auto">
              <a:xfrm>
                <a:off x="569104" y="1720892"/>
                <a:ext cx="23883552" cy="356885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xmlns="" id="{20E6D89B-2810-43FB-8382-61643BEC7C4E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94863" cy="2397228"/>
                <a:chOff x="534987" y="1647866"/>
                <a:chExt cx="3594863" cy="2397228"/>
              </a:xfrm>
            </p:grpSpPr>
            <p:sp>
              <p:nvSpPr>
                <p:cNvPr id="65" name="Isosceles Triangle 44">
                  <a:extLst>
                    <a:ext uri="{FF2B5EF4-FFF2-40B4-BE49-F238E27FC236}">
                      <a16:creationId xmlns:a16="http://schemas.microsoft.com/office/drawing/2014/main" xmlns="" id="{3E246A45-3056-4BDE-B61E-EC94A317D13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6" name="Pentagon 27">
                  <a:extLst>
                    <a:ext uri="{FF2B5EF4-FFF2-40B4-BE49-F238E27FC236}">
                      <a16:creationId xmlns:a16="http://schemas.microsoft.com/office/drawing/2014/main" xmlns="" id="{F8A313E6-0699-40A5-A1EF-92E77216C39D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483867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7" name="Group 11">
                  <a:extLst>
                    <a:ext uri="{FF2B5EF4-FFF2-40B4-BE49-F238E27FC236}">
                      <a16:creationId xmlns:a16="http://schemas.microsoft.com/office/drawing/2014/main" xmlns="" id="{5A3E66F0-ED13-402A-B94E-249EEFD2D942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70" name="Freeform 31">
                    <a:extLst>
                      <a:ext uri="{FF2B5EF4-FFF2-40B4-BE49-F238E27FC236}">
                        <a16:creationId xmlns:a16="http://schemas.microsoft.com/office/drawing/2014/main" xmlns="" id="{A552AB53-E247-490E-AEAF-3EECA46B85C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1" name="Freeform 32">
                    <a:extLst>
                      <a:ext uri="{FF2B5EF4-FFF2-40B4-BE49-F238E27FC236}">
                        <a16:creationId xmlns:a16="http://schemas.microsoft.com/office/drawing/2014/main" xmlns="" id="{E979340A-A40C-4C0F-89DB-B734F463174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2" name="Freeform 33">
                    <a:extLst>
                      <a:ext uri="{FF2B5EF4-FFF2-40B4-BE49-F238E27FC236}">
                        <a16:creationId xmlns:a16="http://schemas.microsoft.com/office/drawing/2014/main" xmlns="" id="{FB2FFC86-E291-4332-8AA6-D49828FC7A6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3" name="Rectangle 72">
                    <a:extLst>
                      <a:ext uri="{FF2B5EF4-FFF2-40B4-BE49-F238E27FC236}">
                        <a16:creationId xmlns:a16="http://schemas.microsoft.com/office/drawing/2014/main" xmlns="" id="{B02698A6-0CDD-43EF-8FB3-C03AA99F1E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4" name="Rectangle 73">
                    <a:extLst>
                      <a:ext uri="{FF2B5EF4-FFF2-40B4-BE49-F238E27FC236}">
                        <a16:creationId xmlns:a16="http://schemas.microsoft.com/office/drawing/2014/main" xmlns="" id="{7608C811-9456-486E-892C-B2859F6C953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5" name="Rectangle 74">
                    <a:extLst>
                      <a:ext uri="{FF2B5EF4-FFF2-40B4-BE49-F238E27FC236}">
                        <a16:creationId xmlns:a16="http://schemas.microsoft.com/office/drawing/2014/main" xmlns="" id="{736E41E3-D559-4EBE-A128-96BD038E5F3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6" name="Rectangle 75">
                    <a:extLst>
                      <a:ext uri="{FF2B5EF4-FFF2-40B4-BE49-F238E27FC236}">
                        <a16:creationId xmlns:a16="http://schemas.microsoft.com/office/drawing/2014/main" xmlns="" id="{C8C9D89D-D09A-48F9-AC34-3C341C807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8" name="Chevron 29">
                  <a:extLst>
                    <a:ext uri="{FF2B5EF4-FFF2-40B4-BE49-F238E27FC236}">
                      <a16:creationId xmlns:a16="http://schemas.microsoft.com/office/drawing/2014/main" xmlns="" id="{E5B2E22F-5750-4E2C-9BA3-C8ABE42F6D33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TextBox 13">
                  <a:extLst>
                    <a:ext uri="{FF2B5EF4-FFF2-40B4-BE49-F238E27FC236}">
                      <a16:creationId xmlns:a16="http://schemas.microsoft.com/office/drawing/2014/main" xmlns="" id="{9DF69E52-DC14-484F-8E01-C1CF41C9DB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9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xmlns="" id="{D19EE445-F72F-471E-BC03-FFAB0C492A4E}"/>
                    </a:ext>
                  </a:extLst>
                </p:cNvPr>
                <p:cNvSpPr/>
                <p:nvPr/>
              </p:nvSpPr>
              <p:spPr>
                <a:xfrm>
                  <a:off x="4018855" y="1563795"/>
                  <a:ext cx="19965900" cy="3546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Oxyz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M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;−1;−3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ố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ứ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M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Oy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45" name="Rectangle 144">
                  <a:extLst>
                    <a:ext uri="{FF2B5EF4-FFF2-40B4-BE49-F238E27FC236}">
                      <a16:creationId xmlns:a16="http://schemas.microsoft.com/office/drawing/2014/main" id="{C2E39370-EF92-477C-86D5-684D120BAA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8855" y="1563795"/>
                  <a:ext cx="19965900" cy="3546613"/>
                </a:xfrm>
                <a:prstGeom prst="rect">
                  <a:avLst/>
                </a:prstGeom>
                <a:blipFill>
                  <a:blip r:embed="rId13"/>
                  <a:stretch>
                    <a:fillRect l="-928" t="-4027" b="-1342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xmlns="" id="{4BE40D5E-A3AF-4662-B278-C2907A314AF8}"/>
              </a:ext>
            </a:extLst>
          </p:cNvPr>
          <p:cNvGrpSpPr/>
          <p:nvPr/>
        </p:nvGrpSpPr>
        <p:grpSpPr>
          <a:xfrm>
            <a:off x="122866" y="1022619"/>
            <a:ext cx="11838140" cy="1116358"/>
            <a:chOff x="247182" y="2080088"/>
            <a:chExt cx="11838140" cy="1116504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xmlns="" id="{846AF593-2406-46E4-BF17-A8120FCA9B1C}"/>
                </a:ext>
              </a:extLst>
            </p:cNvPr>
            <p:cNvGrpSpPr/>
            <p:nvPr/>
          </p:nvGrpSpPr>
          <p:grpSpPr>
            <a:xfrm>
              <a:off x="247182" y="2080089"/>
              <a:ext cx="3090381" cy="1116501"/>
              <a:chOff x="5537206" y="1557992"/>
              <a:chExt cx="3079904" cy="1037945"/>
            </a:xfrm>
          </p:grpSpPr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xmlns="" id="{39BA4C7E-905B-41EC-A94A-952A4100661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xmlns="" id="{0E95948D-A5A0-475A-AF0E-09F32ABAF12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TextBox 92">
                    <a:extLst>
                      <a:ext uri="{FF2B5EF4-FFF2-40B4-BE49-F238E27FC236}">
                        <a16:creationId xmlns:a16="http://schemas.microsoft.com/office/drawing/2014/main" xmlns="" id="{AFF11468-A284-4E6C-989F-E3E5679282E8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61805"/>
                    <a:ext cx="227106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vi-VN" sz="2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𝐌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vi-VN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−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−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6" name="TextBox 175">
                    <a:extLst>
                      <a:ext uri="{FF2B5EF4-FFF2-40B4-BE49-F238E27FC236}">
                        <a16:creationId xmlns:a16="http://schemas.microsoft.com/office/drawing/2014/main" id="{A20BEE09-8491-4F54-89CE-40F1DD91B3F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61805"/>
                    <a:ext cx="2271067" cy="429238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802" r="-802"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xmlns="" id="{9A2CED00-E5C9-47FB-900E-8F8E4351D273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1116501"/>
              <a:chOff x="5537206" y="1557992"/>
              <a:chExt cx="3079904" cy="1037945"/>
            </a:xfrm>
          </p:grpSpPr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xmlns="" id="{AC2F554A-72BE-4FE3-AE25-E4753FB70FA6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Oval 88">
                <a:extLst>
                  <a:ext uri="{FF2B5EF4-FFF2-40B4-BE49-F238E27FC236}">
                    <a16:creationId xmlns:a16="http://schemas.microsoft.com/office/drawing/2014/main" xmlns="" id="{A70FF6CC-F2F4-4068-8F0D-6540780644EC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0" name="TextBox 89">
                    <a:extLst>
                      <a:ext uri="{FF2B5EF4-FFF2-40B4-BE49-F238E27FC236}">
                        <a16:creationId xmlns:a16="http://schemas.microsoft.com/office/drawing/2014/main" xmlns="" id="{4536E8B1-39C4-4E2C-A0D0-BD27AF55E668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41320"/>
                    <a:ext cx="2280848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vi-VN" sz="2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𝐌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vi-VN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−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3" name="TextBox 172">
                    <a:extLst>
                      <a:ext uri="{FF2B5EF4-FFF2-40B4-BE49-F238E27FC236}">
                        <a16:creationId xmlns:a16="http://schemas.microsoft.com/office/drawing/2014/main" id="{A44ABC87-DA38-452B-9B0A-F10CAA81A7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41320"/>
                    <a:ext cx="2280848" cy="429238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800"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xmlns="" id="{4FA2B706-8B5B-49AA-9B12-7593028C77B9}"/>
                </a:ext>
              </a:extLst>
            </p:cNvPr>
            <p:cNvGrpSpPr/>
            <p:nvPr/>
          </p:nvGrpSpPr>
          <p:grpSpPr>
            <a:xfrm>
              <a:off x="6079021" y="2080088"/>
              <a:ext cx="3131633" cy="1116501"/>
              <a:chOff x="5537206" y="1557992"/>
              <a:chExt cx="3121016" cy="1037945"/>
            </a:xfrm>
          </p:grpSpPr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xmlns="" id="{B5A548E3-0FEA-41D9-8FD3-6C93DBE2D6BB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xmlns="" id="{825425F6-689D-4F4E-817C-9A8DB3EE719D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7" name="TextBox 86">
                    <a:extLst>
                      <a:ext uri="{FF2B5EF4-FFF2-40B4-BE49-F238E27FC236}">
                        <a16:creationId xmlns:a16="http://schemas.microsoft.com/office/drawing/2014/main" xmlns="" id="{0B2A60AF-2C14-4F1D-890C-8B0B774C11DD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vi-VN" sz="2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𝐌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vi-VN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−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0" name="TextBox 169">
                    <a:extLst>
                      <a:ext uri="{FF2B5EF4-FFF2-40B4-BE49-F238E27FC236}">
                        <a16:creationId xmlns:a16="http://schemas.microsoft.com/office/drawing/2014/main" id="{2516D3BC-C1EF-4D1B-A06E-DDD22CB9F59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l="-474"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xmlns="" id="{4F210AFA-9DEF-4916-902D-78CD9F08BF6F}"/>
                </a:ext>
              </a:extLst>
            </p:cNvPr>
            <p:cNvGrpSpPr/>
            <p:nvPr/>
          </p:nvGrpSpPr>
          <p:grpSpPr>
            <a:xfrm>
              <a:off x="8994941" y="2080089"/>
              <a:ext cx="3090381" cy="1116503"/>
              <a:chOff x="5537206" y="1557992"/>
              <a:chExt cx="3079904" cy="1037945"/>
            </a:xfrm>
          </p:grpSpPr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xmlns="" id="{B21E0BF2-99A6-4627-B234-A2CABF25B1A3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xmlns="" id="{728F523B-C974-4CEB-AD64-7E39F57D9452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TextBox 83">
                    <a:extLst>
                      <a:ext uri="{FF2B5EF4-FFF2-40B4-BE49-F238E27FC236}">
                        <a16:creationId xmlns:a16="http://schemas.microsoft.com/office/drawing/2014/main" xmlns="" id="{89C29249-89D4-4966-9CA5-93DABA2ABC0A}"/>
                      </a:ext>
                    </a:extLst>
                  </p:cNvPr>
                  <p:cNvSpPr txBox="1"/>
                  <p:nvPr/>
                </p:nvSpPr>
                <p:spPr>
                  <a:xfrm>
                    <a:off x="6040388" y="1844805"/>
                    <a:ext cx="249348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vi-VN" sz="2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𝐌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vi-VN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−</m:t>
                              </m:r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7" name="TextBox 166">
                    <a:extLst>
                      <a:ext uri="{FF2B5EF4-FFF2-40B4-BE49-F238E27FC236}">
                        <a16:creationId xmlns:a16="http://schemas.microsoft.com/office/drawing/2014/main" id="{657AAA33-D68E-4F89-9CB8-CAA49DBC7B4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0388" y="1844805"/>
                    <a:ext cx="2493487" cy="429238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l="-732"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xmlns="" id="{35DFA22B-359A-4A2E-9DBF-1D72EA900419}"/>
              </a:ext>
            </a:extLst>
          </p:cNvPr>
          <p:cNvSpPr/>
          <p:nvPr/>
        </p:nvSpPr>
        <p:spPr>
          <a:xfrm>
            <a:off x="3026589" y="1300249"/>
            <a:ext cx="546116" cy="50734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xmlns="" id="{D16EC7DE-DB16-40D9-99F6-3B2E3EF2A821}"/>
                  </a:ext>
                </a:extLst>
              </p:cNvPr>
              <p:cNvSpPr/>
              <p:nvPr/>
            </p:nvSpPr>
            <p:spPr>
              <a:xfrm>
                <a:off x="700245" y="2940690"/>
                <a:ext cx="82373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u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điểm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;−1;−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ụ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Oy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𝐼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;−1;0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D16EC7DE-DB16-40D9-99F6-3B2E3EF2A8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245" y="2940690"/>
                <a:ext cx="8237320" cy="461665"/>
              </a:xfrm>
              <a:prstGeom prst="rect">
                <a:avLst/>
              </a:prstGeom>
              <a:blipFill>
                <a:blip r:embed="rId18"/>
                <a:stretch>
                  <a:fillRect l="-1184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xmlns="" id="{7F2B7C56-FF7C-4AD5-B289-CE4CCC448160}"/>
                  </a:ext>
                </a:extLst>
              </p:cNvPr>
              <p:cNvSpPr/>
              <p:nvPr/>
            </p:nvSpPr>
            <p:spPr>
              <a:xfrm>
                <a:off x="712271" y="3390641"/>
                <a:ext cx="10712469" cy="861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ểm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Oy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I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7F2B7C56-FF7C-4AD5-B289-CE4CCC4481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271" y="3390641"/>
                <a:ext cx="10712469" cy="861711"/>
              </a:xfrm>
              <a:prstGeom prst="rect">
                <a:avLst/>
              </a:prstGeom>
              <a:blipFill>
                <a:blip r:embed="rId19"/>
                <a:stretch>
                  <a:fillRect l="-911" t="-6338" b="-10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xmlns="" id="{512EB915-C1A4-47A2-988D-FBD667FFC774}"/>
                  </a:ext>
                </a:extLst>
              </p:cNvPr>
              <p:cNvSpPr/>
              <p:nvPr/>
            </p:nvSpPr>
            <p:spPr>
              <a:xfrm>
                <a:off x="1503281" y="4334709"/>
                <a:ext cx="2625013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𝑀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2.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512EB915-C1A4-47A2-988D-FBD667FFC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281" y="4334709"/>
                <a:ext cx="2625013" cy="127143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xmlns="" id="{45D48E45-99DA-442C-931B-CA89898BA2EC}"/>
                  </a:ext>
                </a:extLst>
              </p:cNvPr>
              <p:cNvSpPr/>
              <p:nvPr/>
            </p:nvSpPr>
            <p:spPr>
              <a:xfrm>
                <a:off x="3878572" y="4199168"/>
                <a:ext cx="3205941" cy="1459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𝑀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2.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𝑀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2.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𝑀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2.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+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45D48E45-99DA-442C-931B-CA89898BA2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8572" y="4199168"/>
                <a:ext cx="3205941" cy="145988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xmlns="" id="{8D89EB48-177F-425E-87D3-57DA45430E46}"/>
                  </a:ext>
                </a:extLst>
              </p:cNvPr>
              <p:cNvSpPr/>
              <p:nvPr/>
            </p:nvSpPr>
            <p:spPr>
              <a:xfrm>
                <a:off x="7032595" y="4243729"/>
                <a:ext cx="2130775" cy="1459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𝑀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𝑀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8D89EB48-177F-425E-87D3-57DA45430E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595" y="4243729"/>
                <a:ext cx="2130775" cy="145988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xmlns="" id="{8213D894-124B-4036-85F8-8BBE7E5BF694}"/>
                  </a:ext>
                </a:extLst>
              </p:cNvPr>
              <p:cNvSpPr txBox="1"/>
              <p:nvPr/>
            </p:nvSpPr>
            <p:spPr>
              <a:xfrm>
                <a:off x="8937565" y="4758387"/>
                <a:ext cx="27778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M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′</m:t>
                      </m:r>
                      <m:d>
                        <m:d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;−1;3</m:t>
                          </m:r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8213D894-124B-4036-85F8-8BBE7E5BF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7565" y="4758387"/>
                <a:ext cx="2777847" cy="461665"/>
              </a:xfrm>
              <a:prstGeom prst="rect">
                <a:avLst/>
              </a:prstGeom>
              <a:blipFill>
                <a:blip r:embed="rId23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7EAFCD7D-1487-4775-A471-CDAF60850FFF}"/>
              </a:ext>
            </a:extLst>
          </p:cNvPr>
          <p:cNvSpPr/>
          <p:nvPr/>
        </p:nvSpPr>
        <p:spPr>
          <a:xfrm>
            <a:off x="699278" y="4744446"/>
            <a:ext cx="11027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sp>
        <p:nvSpPr>
          <p:cNvPr id="53" name="Left Arrow 2">
            <a:hlinkClick r:id="rId24" action="ppaction://hlinksldjump"/>
            <a:extLst>
              <a:ext uri="{FF2B5EF4-FFF2-40B4-BE49-F238E27FC236}">
                <a16:creationId xmlns:a16="http://schemas.microsoft.com/office/drawing/2014/main" xmlns="" id="{A6433FB8-F566-4826-91D3-E1451780EB5B}"/>
              </a:ext>
            </a:extLst>
          </p:cNvPr>
          <p:cNvSpPr/>
          <p:nvPr/>
        </p:nvSpPr>
        <p:spPr>
          <a:xfrm>
            <a:off x="11610788" y="6326308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55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95" grpId="0"/>
      <p:bldP spid="128" grpId="0"/>
      <p:bldP spid="129" grpId="0"/>
      <p:bldP spid="130" grpId="0"/>
      <p:bldP spid="131" grpId="0"/>
      <p:bldP spid="133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05796" y="1979968"/>
            <a:ext cx="11296566" cy="2084757"/>
            <a:chOff x="184495" y="3682141"/>
            <a:chExt cx="11834900" cy="3279179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41"/>
              <a:ext cx="2342700" cy="726166"/>
              <a:chOff x="1275608" y="6322794"/>
              <a:chExt cx="4592539" cy="1319410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72496" y="4946553"/>
                <a:ext cx="1319410" cy="407189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xmlns="" id="{D16EC7DE-DB16-40D9-99F6-3B2E3EF2A821}"/>
                  </a:ext>
                </a:extLst>
              </p:cNvPr>
              <p:cNvSpPr/>
              <p:nvPr/>
            </p:nvSpPr>
            <p:spPr>
              <a:xfrm>
                <a:off x="953118" y="2545592"/>
                <a:ext cx="46160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u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v</m:t>
                          </m:r>
                        </m:e>
                      </m:acc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3.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2.2</m:t>
                      </m:r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D16EC7DE-DB16-40D9-99F6-3B2E3EF2A8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118" y="2545592"/>
                <a:ext cx="4616071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CC9B7450-5144-4B6A-BE10-B33D3BF934DA}"/>
              </a:ext>
            </a:extLst>
          </p:cNvPr>
          <p:cNvGrpSpPr/>
          <p:nvPr/>
        </p:nvGrpSpPr>
        <p:grpSpPr>
          <a:xfrm>
            <a:off x="305796" y="-4869"/>
            <a:ext cx="12213765" cy="661621"/>
            <a:chOff x="371519" y="1869705"/>
            <a:chExt cx="24502834" cy="2589942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xmlns="" id="{6FD88CE7-3B42-4756-A6A4-A73480BFB771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2589942"/>
              <a:chOff x="371519" y="1647866"/>
              <a:chExt cx="23535167" cy="2589942"/>
            </a:xfrm>
          </p:grpSpPr>
          <p:sp>
            <p:nvSpPr>
              <p:cNvPr id="56" name="Rounded Rectangle 24">
                <a:extLst>
                  <a:ext uri="{FF2B5EF4-FFF2-40B4-BE49-F238E27FC236}">
                    <a16:creationId xmlns:a16="http://schemas.microsoft.com/office/drawing/2014/main" xmlns="" id="{9F5BD999-E2C4-4473-9A2B-361A09FC3C47}"/>
                  </a:ext>
                </a:extLst>
              </p:cNvPr>
              <p:cNvSpPr/>
              <p:nvPr/>
            </p:nvSpPr>
            <p:spPr bwMode="auto">
              <a:xfrm>
                <a:off x="371519" y="1720892"/>
                <a:ext cx="23535167" cy="2516916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xmlns="" id="{C1E24A32-789D-4BCA-B9EB-9B0240C61F4B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58" name="Isosceles Triangle 44">
                  <a:extLst>
                    <a:ext uri="{FF2B5EF4-FFF2-40B4-BE49-F238E27FC236}">
                      <a16:creationId xmlns:a16="http://schemas.microsoft.com/office/drawing/2014/main" xmlns="" id="{BED7D028-F933-4F31-93DE-E0CDF10787C0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Pentagon 27">
                  <a:extLst>
                    <a:ext uri="{FF2B5EF4-FFF2-40B4-BE49-F238E27FC236}">
                      <a16:creationId xmlns:a16="http://schemas.microsoft.com/office/drawing/2014/main" xmlns="" id="{E6776A33-C985-4534-B181-5E553D3BBC4E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11">
                  <a:extLst>
                    <a:ext uri="{FF2B5EF4-FFF2-40B4-BE49-F238E27FC236}">
                      <a16:creationId xmlns:a16="http://schemas.microsoft.com/office/drawing/2014/main" xmlns="" id="{7128F0A4-61F7-4FBC-853C-56C692EDF74C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6" name="Freeform 31">
                    <a:extLst>
                      <a:ext uri="{FF2B5EF4-FFF2-40B4-BE49-F238E27FC236}">
                        <a16:creationId xmlns:a16="http://schemas.microsoft.com/office/drawing/2014/main" xmlns="" id="{F94DC521-6086-4992-9EED-2AEA1014EF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7" name="Freeform 32">
                    <a:extLst>
                      <a:ext uri="{FF2B5EF4-FFF2-40B4-BE49-F238E27FC236}">
                        <a16:creationId xmlns:a16="http://schemas.microsoft.com/office/drawing/2014/main" xmlns="" id="{CD657341-22E7-4D10-8A0E-C0766E479B1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8" name="Freeform 33">
                    <a:extLst>
                      <a:ext uri="{FF2B5EF4-FFF2-40B4-BE49-F238E27FC236}">
                        <a16:creationId xmlns:a16="http://schemas.microsoft.com/office/drawing/2014/main" xmlns="" id="{886DB809-D818-4F4E-8E60-D9463B5BFB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xmlns="" id="{2CD0CEDA-CFB2-492C-AFEA-00A96F14AB5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xmlns="" id="{A20F8EF6-DE7A-439B-A095-14139A00251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1" name="Rectangle 100">
                    <a:extLst>
                      <a:ext uri="{FF2B5EF4-FFF2-40B4-BE49-F238E27FC236}">
                        <a16:creationId xmlns:a16="http://schemas.microsoft.com/office/drawing/2014/main" xmlns="" id="{B2AD67E5-0DAC-411F-B432-D38172F2DA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2" name="Rectangle 101">
                    <a:extLst>
                      <a:ext uri="{FF2B5EF4-FFF2-40B4-BE49-F238E27FC236}">
                        <a16:creationId xmlns:a16="http://schemas.microsoft.com/office/drawing/2014/main" xmlns="" id="{B4388299-7471-4D74-977A-BCCC1B1EBC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1" name="Chevron 29">
                  <a:extLst>
                    <a:ext uri="{FF2B5EF4-FFF2-40B4-BE49-F238E27FC236}">
                      <a16:creationId xmlns:a16="http://schemas.microsoft.com/office/drawing/2014/main" xmlns="" id="{80549B71-EC0D-478D-8380-06EF388BFE16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13">
                  <a:extLst>
                    <a:ext uri="{FF2B5EF4-FFF2-40B4-BE49-F238E27FC236}">
                      <a16:creationId xmlns:a16="http://schemas.microsoft.com/office/drawing/2014/main" xmlns="" id="{46800141-F3E1-4E9C-929A-A931AE413E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0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xmlns="" id="{7BF8D482-9D86-4056-A217-48BE7B345123}"/>
                    </a:ext>
                  </a:extLst>
                </p:cNvPr>
                <p:cNvSpPr/>
                <p:nvPr/>
              </p:nvSpPr>
              <p:spPr>
                <a:xfrm>
                  <a:off x="3361767" y="2200597"/>
                  <a:ext cx="21512586" cy="18839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Oxyz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u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;3;2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v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3;−1;2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u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v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endPara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id="{7BF8D482-9D86-4056-A217-48BE7B3451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61767" y="2200597"/>
                  <a:ext cx="21512586" cy="1883990"/>
                </a:xfrm>
                <a:prstGeom prst="rect">
                  <a:avLst/>
                </a:prstGeom>
                <a:blipFill>
                  <a:blip r:embed="rId4"/>
                  <a:stretch>
                    <a:fillRect l="-910" t="-7595" b="-2658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8803A5B3-782C-47B8-B6B5-034984F9A4CD}"/>
              </a:ext>
            </a:extLst>
          </p:cNvPr>
          <p:cNvGrpSpPr/>
          <p:nvPr/>
        </p:nvGrpSpPr>
        <p:grpSpPr>
          <a:xfrm>
            <a:off x="53703" y="751106"/>
            <a:ext cx="11838140" cy="1116358"/>
            <a:chOff x="247182" y="2080088"/>
            <a:chExt cx="11838140" cy="1116504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xmlns="" id="{37906CB1-89C0-4A5B-B38A-621E87C4FA01}"/>
                </a:ext>
              </a:extLst>
            </p:cNvPr>
            <p:cNvGrpSpPr/>
            <p:nvPr/>
          </p:nvGrpSpPr>
          <p:grpSpPr>
            <a:xfrm>
              <a:off x="247182" y="2080089"/>
              <a:ext cx="3090381" cy="1116501"/>
              <a:chOff x="5537206" y="1557992"/>
              <a:chExt cx="3079904" cy="1037945"/>
            </a:xfrm>
          </p:grpSpPr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xmlns="" id="{03515663-E5EA-4199-A8B4-2717477C15C4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7" name="Oval 126">
                <a:extLst>
                  <a:ext uri="{FF2B5EF4-FFF2-40B4-BE49-F238E27FC236}">
                    <a16:creationId xmlns:a16="http://schemas.microsoft.com/office/drawing/2014/main" xmlns="" id="{D7E82C7B-FB68-4021-9A0F-FAB09FC0CEE5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2" name="TextBox 131">
                    <a:extLst>
                      <a:ext uri="{FF2B5EF4-FFF2-40B4-BE49-F238E27FC236}">
                        <a16:creationId xmlns:a16="http://schemas.microsoft.com/office/drawing/2014/main" xmlns="" id="{9585112F-6AF2-4408-A8ED-425F9B347976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76987"/>
                    <a:ext cx="2024991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oMath>
                    </a14:m>
                    <a:r>
                      <a: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.</a:t>
                    </a:r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94" name="TextBox 293">
                    <a:extLst>
                      <a:ext uri="{FF2B5EF4-FFF2-40B4-BE49-F238E27FC236}">
                        <a16:creationId xmlns:a16="http://schemas.microsoft.com/office/drawing/2014/main" id="{BE645987-4D47-4CC0-9F23-870016F11DD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76987"/>
                    <a:ext cx="2024991" cy="42923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599" t="-9333" b="-32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E4F7662E-1CF9-4985-92A6-563DA7973550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1116501"/>
              <a:chOff x="5537206" y="1557992"/>
              <a:chExt cx="3079904" cy="1037945"/>
            </a:xfrm>
          </p:grpSpPr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xmlns="" id="{82D5540E-DAB1-48D2-B4D8-11BDB3AEA581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Oval 123">
                <a:extLst>
                  <a:ext uri="{FF2B5EF4-FFF2-40B4-BE49-F238E27FC236}">
                    <a16:creationId xmlns:a16="http://schemas.microsoft.com/office/drawing/2014/main" xmlns="" id="{D57E3B73-B02F-4EF6-9A00-C4F2A565073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5" name="TextBox 124">
                    <a:extLst>
                      <a:ext uri="{FF2B5EF4-FFF2-40B4-BE49-F238E27FC236}">
                        <a16:creationId xmlns:a16="http://schemas.microsoft.com/office/drawing/2014/main" xmlns="" id="{F0239D7C-B4E8-4E7D-BE5D-E4C1138A0714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52767"/>
                    <a:ext cx="2280848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oMath>
                    </a14:m>
                    <a:r>
                      <a:rPr lang="en-US" sz="240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291" name="TextBox 290">
                    <a:extLst>
                      <a:ext uri="{FF2B5EF4-FFF2-40B4-BE49-F238E27FC236}">
                        <a16:creationId xmlns:a16="http://schemas.microsoft.com/office/drawing/2014/main" id="{4286F5A4-90C7-4F2F-8B59-DBF129158C7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52767"/>
                    <a:ext cx="2280848" cy="42923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532" t="-11842" b="-276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xmlns="" id="{79A3616A-5A72-4CEC-B257-498ECC2F6972}"/>
                </a:ext>
              </a:extLst>
            </p:cNvPr>
            <p:cNvGrpSpPr/>
            <p:nvPr/>
          </p:nvGrpSpPr>
          <p:grpSpPr>
            <a:xfrm>
              <a:off x="6079021" y="2080088"/>
              <a:ext cx="3131633" cy="1116501"/>
              <a:chOff x="5537206" y="1557992"/>
              <a:chExt cx="3121016" cy="1037945"/>
            </a:xfrm>
          </p:grpSpPr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xmlns="" id="{81F85C57-DCF2-48BF-90DF-C301A4EBBF11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xmlns="" id="{1ED4A74A-D17B-4B27-9D92-033A951D1441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xmlns="" id="{5489A387-8713-4A38-A761-17D613103216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8" name="TextBox 287">
                    <a:extLst>
                      <a:ext uri="{FF2B5EF4-FFF2-40B4-BE49-F238E27FC236}">
                        <a16:creationId xmlns:a16="http://schemas.microsoft.com/office/drawing/2014/main" id="{7929940C-7F7C-45EB-8588-10998F4D849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xmlns="" id="{8186BC2F-9586-4535-9C93-3A2A320A12F4}"/>
                </a:ext>
              </a:extLst>
            </p:cNvPr>
            <p:cNvGrpSpPr/>
            <p:nvPr/>
          </p:nvGrpSpPr>
          <p:grpSpPr>
            <a:xfrm>
              <a:off x="8994941" y="2080089"/>
              <a:ext cx="3090381" cy="1116503"/>
              <a:chOff x="5537206" y="1557992"/>
              <a:chExt cx="3079904" cy="1037945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xmlns="" id="{A62D6BFE-C9A5-44A8-8BB5-6BD4E9A7F01C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:a16="http://schemas.microsoft.com/office/drawing/2014/main" xmlns="" id="{20B337F6-36D6-428F-A086-A25DC14B2C1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xmlns="" id="{51119DF4-1C93-48CF-9AB0-5AD370E111B4}"/>
                      </a:ext>
                    </a:extLst>
                  </p:cNvPr>
                  <p:cNvSpPr txBox="1"/>
                  <p:nvPr/>
                </p:nvSpPr>
                <p:spPr>
                  <a:xfrm>
                    <a:off x="6070267" y="1858986"/>
                    <a:ext cx="249348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5" name="TextBox 284">
                    <a:extLst>
                      <a:ext uri="{FF2B5EF4-FFF2-40B4-BE49-F238E27FC236}">
                        <a16:creationId xmlns:a16="http://schemas.microsoft.com/office/drawing/2014/main" id="{83A009FD-735C-4448-B11B-3C72C8B3CA9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0267" y="1858986"/>
                    <a:ext cx="2493487" cy="429238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48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34" name="Oval 133">
            <a:extLst>
              <a:ext uri="{FF2B5EF4-FFF2-40B4-BE49-F238E27FC236}">
                <a16:creationId xmlns:a16="http://schemas.microsoft.com/office/drawing/2014/main" xmlns="" id="{6E6E53E9-12E1-4177-83ED-4E3A55B22F67}"/>
              </a:ext>
            </a:extLst>
          </p:cNvPr>
          <p:cNvSpPr/>
          <p:nvPr/>
        </p:nvSpPr>
        <p:spPr>
          <a:xfrm>
            <a:off x="8787740" y="1051805"/>
            <a:ext cx="546116" cy="50734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xmlns="" id="{F8C9F800-9D1C-4489-94BF-5343E26D1CDA}"/>
                  </a:ext>
                </a:extLst>
              </p:cNvPr>
              <p:cNvSpPr/>
              <p:nvPr/>
            </p:nvSpPr>
            <p:spPr>
              <a:xfrm>
                <a:off x="5585515" y="2547582"/>
                <a:ext cx="7654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4</m:t>
                      </m:r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F8C9F800-9D1C-4489-94BF-5343E26D1C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5515" y="2547582"/>
                <a:ext cx="765466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eft Arrow 2">
            <a:hlinkClick r:id="rId11" action="ppaction://hlinksldjump"/>
            <a:extLst>
              <a:ext uri="{FF2B5EF4-FFF2-40B4-BE49-F238E27FC236}">
                <a16:creationId xmlns:a16="http://schemas.microsoft.com/office/drawing/2014/main" xmlns="" id="{B2936B5F-1E89-4672-941E-6422318658EA}"/>
              </a:ext>
            </a:extLst>
          </p:cNvPr>
          <p:cNvSpPr/>
          <p:nvPr/>
        </p:nvSpPr>
        <p:spPr>
          <a:xfrm>
            <a:off x="11590800" y="6353975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661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13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62558" y="2399088"/>
            <a:ext cx="11296566" cy="3944476"/>
            <a:chOff x="184495" y="3682137"/>
            <a:chExt cx="11834900" cy="3279183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7"/>
              <a:ext cx="2342699" cy="477813"/>
              <a:chOff x="1275608" y="6322794"/>
              <a:chExt cx="4592537" cy="868165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02943" y="4716105"/>
                <a:ext cx="85851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xmlns="" id="{D16EC7DE-DB16-40D9-99F6-3B2E3EF2A821}"/>
                  </a:ext>
                </a:extLst>
              </p:cNvPr>
              <p:cNvSpPr/>
              <p:nvPr/>
            </p:nvSpPr>
            <p:spPr>
              <a:xfrm>
                <a:off x="3481741" y="3292857"/>
                <a:ext cx="6463949" cy="1182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3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0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30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30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(−</m:t>
                                  </m:r>
                                  <m:r>
                                    <a:rPr lang="en-US" sz="30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sz="30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3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30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(−</m:t>
                                  </m:r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30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3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D16EC7DE-DB16-40D9-99F6-3B2E3EF2A8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1741" y="3292857"/>
                <a:ext cx="6463949" cy="11821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5D28DAFD-B247-4B06-9BDD-E1E894ED5D61}"/>
              </a:ext>
            </a:extLst>
          </p:cNvPr>
          <p:cNvGrpSpPr/>
          <p:nvPr/>
        </p:nvGrpSpPr>
        <p:grpSpPr>
          <a:xfrm>
            <a:off x="200079" y="96702"/>
            <a:ext cx="11731419" cy="975097"/>
            <a:chOff x="534987" y="1869705"/>
            <a:chExt cx="23917669" cy="4942747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xmlns="" id="{C41B295F-924E-4412-B706-24DB9B50FFDD}"/>
                </a:ext>
              </a:extLst>
            </p:cNvPr>
            <p:cNvGrpSpPr/>
            <p:nvPr/>
          </p:nvGrpSpPr>
          <p:grpSpPr>
            <a:xfrm>
              <a:off x="534987" y="1869705"/>
              <a:ext cx="23917669" cy="4942747"/>
              <a:chOff x="534987" y="1647866"/>
              <a:chExt cx="23917669" cy="4942747"/>
            </a:xfrm>
          </p:grpSpPr>
          <p:sp>
            <p:nvSpPr>
              <p:cNvPr id="51" name="Rounded Rectangle 24">
                <a:extLst>
                  <a:ext uri="{FF2B5EF4-FFF2-40B4-BE49-F238E27FC236}">
                    <a16:creationId xmlns:a16="http://schemas.microsoft.com/office/drawing/2014/main" xmlns="" id="{B3482CB0-8E60-4C46-9B1F-2E57E42AF2A8}"/>
                  </a:ext>
                </a:extLst>
              </p:cNvPr>
              <p:cNvSpPr/>
              <p:nvPr/>
            </p:nvSpPr>
            <p:spPr bwMode="auto">
              <a:xfrm>
                <a:off x="569104" y="1720890"/>
                <a:ext cx="23883552" cy="486972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xmlns="" id="{085A57C1-B2DD-40A1-B4AB-267C39A0ECEC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94863" cy="2397228"/>
                <a:chOff x="534987" y="1647866"/>
                <a:chExt cx="3594863" cy="2397228"/>
              </a:xfrm>
            </p:grpSpPr>
            <p:sp>
              <p:nvSpPr>
                <p:cNvPr id="63" name="Isosceles Triangle 44">
                  <a:extLst>
                    <a:ext uri="{FF2B5EF4-FFF2-40B4-BE49-F238E27FC236}">
                      <a16:creationId xmlns:a16="http://schemas.microsoft.com/office/drawing/2014/main" xmlns="" id="{2726D770-CD2B-4C6C-8561-DF02D1E9CAAF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4" name="Pentagon 27">
                  <a:extLst>
                    <a:ext uri="{FF2B5EF4-FFF2-40B4-BE49-F238E27FC236}">
                      <a16:creationId xmlns:a16="http://schemas.microsoft.com/office/drawing/2014/main" xmlns="" id="{E2EB56D4-B5CE-4330-8D00-EE529006E0A5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483867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5" name="Group 11">
                  <a:extLst>
                    <a:ext uri="{FF2B5EF4-FFF2-40B4-BE49-F238E27FC236}">
                      <a16:creationId xmlns:a16="http://schemas.microsoft.com/office/drawing/2014/main" xmlns="" id="{4AEDA46F-D7C1-4AA9-8BFC-5B287B43757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68" name="Freeform 31">
                    <a:extLst>
                      <a:ext uri="{FF2B5EF4-FFF2-40B4-BE49-F238E27FC236}">
                        <a16:creationId xmlns:a16="http://schemas.microsoft.com/office/drawing/2014/main" xmlns="" id="{C76231C8-FA38-42A8-A6FB-7896E9078E6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9" name="Freeform 32">
                    <a:extLst>
                      <a:ext uri="{FF2B5EF4-FFF2-40B4-BE49-F238E27FC236}">
                        <a16:creationId xmlns:a16="http://schemas.microsoft.com/office/drawing/2014/main" xmlns="" id="{27447A3E-65A9-4A51-86BE-BF146E3BE51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0" name="Freeform 33">
                    <a:extLst>
                      <a:ext uri="{FF2B5EF4-FFF2-40B4-BE49-F238E27FC236}">
                        <a16:creationId xmlns:a16="http://schemas.microsoft.com/office/drawing/2014/main" xmlns="" id="{3EBB0093-5CA3-4FD8-B065-DEF105E34C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1" name="Rectangle 70">
                    <a:extLst>
                      <a:ext uri="{FF2B5EF4-FFF2-40B4-BE49-F238E27FC236}">
                        <a16:creationId xmlns:a16="http://schemas.microsoft.com/office/drawing/2014/main" xmlns="" id="{E2192D0E-F191-4CA5-98E2-6EB46997AD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2" name="Rectangle 71">
                    <a:extLst>
                      <a:ext uri="{FF2B5EF4-FFF2-40B4-BE49-F238E27FC236}">
                        <a16:creationId xmlns:a16="http://schemas.microsoft.com/office/drawing/2014/main" xmlns="" id="{80E8D0F6-8452-4763-8E50-8B0BA5E7A4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3" name="Rectangle 72">
                    <a:extLst>
                      <a:ext uri="{FF2B5EF4-FFF2-40B4-BE49-F238E27FC236}">
                        <a16:creationId xmlns:a16="http://schemas.microsoft.com/office/drawing/2014/main" xmlns="" id="{D4F9DE7E-4BDD-44E2-8725-1CAAB6000B1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4" name="Rectangle 73">
                    <a:extLst>
                      <a:ext uri="{FF2B5EF4-FFF2-40B4-BE49-F238E27FC236}">
                        <a16:creationId xmlns:a16="http://schemas.microsoft.com/office/drawing/2014/main" xmlns="" id="{F7C410E4-7AAA-469E-BD34-85EC3CC8BE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6" name="Chevron 29">
                  <a:extLst>
                    <a:ext uri="{FF2B5EF4-FFF2-40B4-BE49-F238E27FC236}">
                      <a16:creationId xmlns:a16="http://schemas.microsoft.com/office/drawing/2014/main" xmlns="" id="{D8782070-6EA9-45A3-A607-3AB1EE0B81D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7" name="TextBox 13">
                  <a:extLst>
                    <a:ext uri="{FF2B5EF4-FFF2-40B4-BE49-F238E27FC236}">
                      <a16:creationId xmlns:a16="http://schemas.microsoft.com/office/drawing/2014/main" xmlns="" id="{0CCB4131-5D16-42C8-A220-36F942E154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xmlns="" id="{DD0F2959-2D38-43A3-920F-FADC5CE650A7}"/>
                    </a:ext>
                  </a:extLst>
                </p:cNvPr>
                <p:cNvSpPr/>
                <p:nvPr/>
              </p:nvSpPr>
              <p:spPr>
                <a:xfrm>
                  <a:off x="3897400" y="1943717"/>
                  <a:ext cx="20523463" cy="455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𝑂𝑥𝑦𝑧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ữ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ectơ</a:t>
                  </a:r>
                  <a:r>
                    <a:rPr lang="vi-VN" sz="2400" dirty="0">
                      <a:solidFill>
                        <a:prstClr val="black"/>
                      </a:solidFill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à</a:t>
                  </a:r>
                  <a:endParaRPr lang="en-US" sz="24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DD0F2959-2D38-43A3-920F-FADC5CE650A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7400" y="1943717"/>
                  <a:ext cx="20523463" cy="4555826"/>
                </a:xfrm>
                <a:prstGeom prst="rect">
                  <a:avLst/>
                </a:prstGeom>
                <a:blipFill>
                  <a:blip r:embed="rId5"/>
                  <a:stretch>
                    <a:fillRect l="-908" t="-6757" r="-1150" b="-1418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xmlns="" id="{C1CACC14-D23C-4BF4-8260-5CE296169CD6}"/>
              </a:ext>
            </a:extLst>
          </p:cNvPr>
          <p:cNvGrpSpPr/>
          <p:nvPr/>
        </p:nvGrpSpPr>
        <p:grpSpPr>
          <a:xfrm>
            <a:off x="-51354" y="1200904"/>
            <a:ext cx="11838140" cy="1116358"/>
            <a:chOff x="247182" y="2080088"/>
            <a:chExt cx="11838140" cy="1116504"/>
          </a:xfrm>
        </p:grpSpPr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xmlns="" id="{AD445CD7-6D65-49AF-BB7B-F87D3A21A123}"/>
                </a:ext>
              </a:extLst>
            </p:cNvPr>
            <p:cNvGrpSpPr/>
            <p:nvPr/>
          </p:nvGrpSpPr>
          <p:grpSpPr>
            <a:xfrm>
              <a:off x="247182" y="2080089"/>
              <a:ext cx="3090381" cy="1116501"/>
              <a:chOff x="5537206" y="1557992"/>
              <a:chExt cx="3079904" cy="1037945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xmlns="" id="{C45498F6-FCB7-457B-ABD2-0D9851E73B9E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xmlns="" id="{27609CAC-138C-4F8B-8842-ECA811AA9794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xmlns="" id="{DB5A488D-D81E-41E8-8EBC-E912D31E2AF2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722433"/>
                    <a:ext cx="2271067" cy="73793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pt-BR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42" name="TextBox 141">
                    <a:extLst>
                      <a:ext uri="{FF2B5EF4-FFF2-40B4-BE49-F238E27FC236}">
                        <a16:creationId xmlns:a16="http://schemas.microsoft.com/office/drawing/2014/main" id="{8DE6BDF9-AF8A-4DF9-AA0D-7AF315F711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722433"/>
                    <a:ext cx="2271067" cy="737933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xmlns="" id="{8986CBDE-F118-4567-A843-C21C7CACFC2A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1116501"/>
              <a:chOff x="5537206" y="1557992"/>
              <a:chExt cx="3079904" cy="1037945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xmlns="" id="{81AF9F9E-1FAB-4F32-82B4-871AF6D2893A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xmlns="" id="{C2A734B9-1C7D-4300-9030-DD0F61042908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xmlns="" id="{350D7867-65D7-4ED3-9C44-44A293DBE88C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785572"/>
                    <a:ext cx="2280848" cy="67158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pt-BR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9" name="TextBox 138">
                    <a:extLst>
                      <a:ext uri="{FF2B5EF4-FFF2-40B4-BE49-F238E27FC236}">
                        <a16:creationId xmlns:a16="http://schemas.microsoft.com/office/drawing/2014/main" id="{ED918194-CCC8-463D-BD27-3E3BC3576B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85572"/>
                    <a:ext cx="2280848" cy="67158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xmlns="" id="{AFA4D16A-BF9D-4E44-B444-D4E471C8E878}"/>
                </a:ext>
              </a:extLst>
            </p:cNvPr>
            <p:cNvGrpSpPr/>
            <p:nvPr/>
          </p:nvGrpSpPr>
          <p:grpSpPr>
            <a:xfrm>
              <a:off x="6079021" y="2080088"/>
              <a:ext cx="3131633" cy="1116501"/>
              <a:chOff x="5537206" y="1557992"/>
              <a:chExt cx="3121016" cy="1037945"/>
            </a:xfrm>
          </p:grpSpPr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="" id="{A9C37049-09D6-45AB-8669-3435FAE36301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xmlns="" id="{251A0590-FBDF-4D7B-9530-D3A41867E98C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5" name="TextBox 84">
                    <a:extLst>
                      <a:ext uri="{FF2B5EF4-FFF2-40B4-BE49-F238E27FC236}">
                        <a16:creationId xmlns:a16="http://schemas.microsoft.com/office/drawing/2014/main" xmlns="" id="{7D1347C8-CDDD-4C4F-B07B-A15F6D0D4111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734388"/>
                    <a:ext cx="2564597" cy="67158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pt-BR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6" name="TextBox 135">
                    <a:extLst>
                      <a:ext uri="{FF2B5EF4-FFF2-40B4-BE49-F238E27FC236}">
                        <a16:creationId xmlns:a16="http://schemas.microsoft.com/office/drawing/2014/main" id="{7CF0FB80-CCC8-49A1-90DE-0825CC959A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734388"/>
                    <a:ext cx="2564597" cy="67158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xmlns="" id="{68914193-CC00-4B6E-A5C2-3B57BE6C5CE3}"/>
                </a:ext>
              </a:extLst>
            </p:cNvPr>
            <p:cNvGrpSpPr/>
            <p:nvPr/>
          </p:nvGrpSpPr>
          <p:grpSpPr>
            <a:xfrm>
              <a:off x="8994941" y="2080089"/>
              <a:ext cx="3090381" cy="1116503"/>
              <a:chOff x="5537206" y="1557992"/>
              <a:chExt cx="3079904" cy="1037945"/>
            </a:xfrm>
          </p:grpSpPr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744E1A59-A607-4E08-9865-7E3A2389E354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xmlns="" id="{6457C052-D6E4-46C7-8DC0-AF3614D62CF6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TextBox 81">
                    <a:extLst>
                      <a:ext uri="{FF2B5EF4-FFF2-40B4-BE49-F238E27FC236}">
                        <a16:creationId xmlns:a16="http://schemas.microsoft.com/office/drawing/2014/main" xmlns="" id="{F0B25AC9-2A02-4484-8085-057032C70921}"/>
                      </a:ext>
                    </a:extLst>
                  </p:cNvPr>
                  <p:cNvSpPr txBox="1"/>
                  <p:nvPr/>
                </p:nvSpPr>
                <p:spPr>
                  <a:xfrm>
                    <a:off x="6040388" y="1747246"/>
                    <a:ext cx="2493487" cy="73095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pt-BR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3" name="TextBox 132">
                    <a:extLst>
                      <a:ext uri="{FF2B5EF4-FFF2-40B4-BE49-F238E27FC236}">
                        <a16:creationId xmlns:a16="http://schemas.microsoft.com/office/drawing/2014/main" id="{65F0F6DD-9564-4037-BAE5-A279B64F60B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0388" y="1747246"/>
                    <a:ext cx="2493487" cy="73095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2" name="Oval 91">
            <a:extLst>
              <a:ext uri="{FF2B5EF4-FFF2-40B4-BE49-F238E27FC236}">
                <a16:creationId xmlns:a16="http://schemas.microsoft.com/office/drawing/2014/main" xmlns="" id="{342DE90D-BC40-47B7-8238-9B975AD36499}"/>
              </a:ext>
            </a:extLst>
          </p:cNvPr>
          <p:cNvSpPr/>
          <p:nvPr/>
        </p:nvSpPr>
        <p:spPr>
          <a:xfrm>
            <a:off x="8688765" y="1488231"/>
            <a:ext cx="546116" cy="50734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xmlns="" id="{B0DD1238-0C2D-4561-BF54-B71817C18E86}"/>
                  </a:ext>
                </a:extLst>
              </p:cNvPr>
              <p:cNvSpPr/>
              <p:nvPr/>
            </p:nvSpPr>
            <p:spPr>
              <a:xfrm>
                <a:off x="491272" y="3394103"/>
                <a:ext cx="3251531" cy="1080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0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cos</m:t>
                      </m:r>
                      <m:r>
                        <a:rPr lang="en-US" sz="3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⁡(</m:t>
                      </m:r>
                      <m:acc>
                        <m:accPr>
                          <m:chr m:val="⃗"/>
                          <m:ctrlPr>
                            <a:rPr lang="vi-VN" sz="30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u</m:t>
                          </m:r>
                        </m:e>
                      </m:acc>
                      <m:r>
                        <a:rPr lang="en-US" sz="3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vi-VN" sz="30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v</m:t>
                          </m:r>
                        </m:e>
                      </m:acc>
                      <m:r>
                        <a:rPr lang="en-US" sz="3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  <m:r>
                        <a:rPr lang="en-US" sz="30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3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u</m:t>
                              </m:r>
                            </m:e>
                          </m:acc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3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v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30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30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u</m:t>
                                  </m:r>
                                </m:e>
                              </m:acc>
                            </m:e>
                          </m:d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|</m:t>
                          </m:r>
                          <m:acc>
                            <m:accPr>
                              <m:chr m:val="⃗"/>
                              <m:ctrlP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3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v</m:t>
                              </m:r>
                            </m:e>
                          </m:acc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sz="3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B0DD1238-0C2D-4561-BF54-B71817C18E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72" y="3394103"/>
                <a:ext cx="3251531" cy="108087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xmlns="" id="{2C5B5686-18D7-4A84-A0E8-68FADD5EFFCC}"/>
                  </a:ext>
                </a:extLst>
              </p:cNvPr>
              <p:cNvSpPr/>
              <p:nvPr/>
            </p:nvSpPr>
            <p:spPr>
              <a:xfrm>
                <a:off x="9739679" y="3415457"/>
                <a:ext cx="1198854" cy="956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3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2C5B5686-18D7-4A84-A0E8-68FADD5EFF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9679" y="3415457"/>
                <a:ext cx="1198854" cy="95667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xmlns="" id="{1921D606-4F4B-477A-9323-0383CD9D075E}"/>
                  </a:ext>
                </a:extLst>
              </p:cNvPr>
              <p:cNvSpPr txBox="1"/>
              <p:nvPr/>
            </p:nvSpPr>
            <p:spPr>
              <a:xfrm>
                <a:off x="540101" y="4630942"/>
                <a:ext cx="2777847" cy="959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3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u</m:t>
                              </m:r>
                            </m:e>
                          </m:acc>
                          <m:r>
                            <a:rPr lang="en-US" sz="3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30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v</m:t>
                              </m:r>
                            </m:e>
                          </m:acc>
                        </m:e>
                      </m:d>
                      <m:r>
                        <a:rPr lang="en-US" sz="3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0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3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0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1921D606-4F4B-477A-9323-0383CD9D07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01" y="4630942"/>
                <a:ext cx="2777847" cy="95968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Left Arrow 2">
            <a:hlinkClick r:id="rId16" action="ppaction://hlinksldjump"/>
            <a:extLst>
              <a:ext uri="{FF2B5EF4-FFF2-40B4-BE49-F238E27FC236}">
                <a16:creationId xmlns:a16="http://schemas.microsoft.com/office/drawing/2014/main" xmlns="" id="{83769103-7C9A-4FAF-8B38-59F3ABDD4DDD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10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2" grpId="0" animBg="1"/>
      <p:bldP spid="9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62558" y="2399086"/>
            <a:ext cx="11296566" cy="2781654"/>
            <a:chOff x="184495" y="3682134"/>
            <a:chExt cx="11834900" cy="3279186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4"/>
              <a:ext cx="2342698" cy="653086"/>
              <a:chOff x="1275608" y="6322792"/>
              <a:chExt cx="4592535" cy="1186629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238883" y="4880161"/>
                <a:ext cx="1186629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xmlns="" id="{B0DD1238-0C2D-4561-BF54-B71817C18E86}"/>
                  </a:ext>
                </a:extLst>
              </p:cNvPr>
              <p:cNvSpPr/>
              <p:nvPr/>
            </p:nvSpPr>
            <p:spPr>
              <a:xfrm>
                <a:off x="655216" y="3799056"/>
                <a:ext cx="5582041" cy="6131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30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AB</m:t>
                          </m:r>
                        </m:e>
                      </m:acc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vi-VN" sz="30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AC</m:t>
                          </m:r>
                        </m:e>
                      </m:acc>
                      <m:r>
                        <a:rPr lang="en-US" sz="3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4.3+</m:t>
                      </m:r>
                      <m:d>
                        <m:dPr>
                          <m:ctrlP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3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sz="3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2.3</m:t>
                      </m:r>
                    </m:oMath>
                  </m:oMathPara>
                </a14:m>
                <a:endParaRPr lang="en-US" sz="3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B0DD1238-0C2D-4561-BF54-B71817C18E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216" y="3799056"/>
                <a:ext cx="5582041" cy="6131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xmlns="" id="{1921D606-4F4B-477A-9323-0383CD9D075E}"/>
                  </a:ext>
                </a:extLst>
              </p:cNvPr>
              <p:cNvSpPr txBox="1"/>
              <p:nvPr/>
            </p:nvSpPr>
            <p:spPr>
              <a:xfrm>
                <a:off x="772114" y="3109450"/>
                <a:ext cx="7533686" cy="6131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US" sz="3000" i="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Ta </a:t>
                </a:r>
                <a:r>
                  <a:rPr lang="en-US" sz="3000" i="0" dirty="0" err="1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có</a:t>
                </a:r>
                <a:r>
                  <a:rPr lang="en-US" sz="3000" i="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300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;−1;2</m:t>
                        </m:r>
                      </m:e>
                    </m:d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30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3;−4;3)</m:t>
                    </m:r>
                  </m:oMath>
                </a14:m>
                <a:endParaRPr lang="en-US" sz="30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1921D606-4F4B-477A-9323-0383CD9D07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114" y="3109450"/>
                <a:ext cx="7533686" cy="613117"/>
              </a:xfrm>
              <a:prstGeom prst="rect">
                <a:avLst/>
              </a:prstGeom>
              <a:blipFill>
                <a:blip r:embed="rId5"/>
                <a:stretch>
                  <a:fillRect l="-1942" t="-1980" b="-306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D5416C7E-A1D3-470B-B021-DF9FFFEFAF89}"/>
              </a:ext>
            </a:extLst>
          </p:cNvPr>
          <p:cNvGrpSpPr/>
          <p:nvPr/>
        </p:nvGrpSpPr>
        <p:grpSpPr>
          <a:xfrm>
            <a:off x="230291" y="18005"/>
            <a:ext cx="11731418" cy="1008496"/>
            <a:chOff x="534987" y="1563795"/>
            <a:chExt cx="23917669" cy="3947794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xmlns="" id="{8799A4F5-BCA2-4564-BBC4-297813E89868}"/>
                </a:ext>
              </a:extLst>
            </p:cNvPr>
            <p:cNvGrpSpPr/>
            <p:nvPr/>
          </p:nvGrpSpPr>
          <p:grpSpPr>
            <a:xfrm>
              <a:off x="534987" y="1869705"/>
              <a:ext cx="23917669" cy="3641884"/>
              <a:chOff x="534987" y="1647866"/>
              <a:chExt cx="23917669" cy="3641884"/>
            </a:xfrm>
          </p:grpSpPr>
          <p:sp>
            <p:nvSpPr>
              <p:cNvPr id="56" name="Rounded Rectangle 24">
                <a:extLst>
                  <a:ext uri="{FF2B5EF4-FFF2-40B4-BE49-F238E27FC236}">
                    <a16:creationId xmlns:a16="http://schemas.microsoft.com/office/drawing/2014/main" xmlns="" id="{0180E286-5509-40A3-BD4B-BD12B701DD06}"/>
                  </a:ext>
                </a:extLst>
              </p:cNvPr>
              <p:cNvSpPr/>
              <p:nvPr/>
            </p:nvSpPr>
            <p:spPr bwMode="auto">
              <a:xfrm>
                <a:off x="569104" y="1720892"/>
                <a:ext cx="23883552" cy="356885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xmlns="" id="{E0F6E29E-EC17-4B9B-B496-F3924A85B373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94863" cy="2397228"/>
                <a:chOff x="534987" y="1647866"/>
                <a:chExt cx="3594863" cy="2397228"/>
              </a:xfrm>
            </p:grpSpPr>
            <p:sp>
              <p:nvSpPr>
                <p:cNvPr id="58" name="Isosceles Triangle 44">
                  <a:extLst>
                    <a:ext uri="{FF2B5EF4-FFF2-40B4-BE49-F238E27FC236}">
                      <a16:creationId xmlns:a16="http://schemas.microsoft.com/office/drawing/2014/main" xmlns="" id="{B4FA8312-7F21-4B1F-AEAC-ACBC0E7A9A52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Pentagon 27">
                  <a:extLst>
                    <a:ext uri="{FF2B5EF4-FFF2-40B4-BE49-F238E27FC236}">
                      <a16:creationId xmlns:a16="http://schemas.microsoft.com/office/drawing/2014/main" xmlns="" id="{D84A2E3A-2807-461C-9353-29AD9DA8B589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483867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11">
                  <a:extLst>
                    <a:ext uri="{FF2B5EF4-FFF2-40B4-BE49-F238E27FC236}">
                      <a16:creationId xmlns:a16="http://schemas.microsoft.com/office/drawing/2014/main" xmlns="" id="{35CE5911-F92B-4B9B-9115-08CCBD631594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6" name="Freeform 31">
                    <a:extLst>
                      <a:ext uri="{FF2B5EF4-FFF2-40B4-BE49-F238E27FC236}">
                        <a16:creationId xmlns:a16="http://schemas.microsoft.com/office/drawing/2014/main" xmlns="" id="{87A91BA6-F6D8-4C57-B5FD-45E957E0C97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7" name="Freeform 32">
                    <a:extLst>
                      <a:ext uri="{FF2B5EF4-FFF2-40B4-BE49-F238E27FC236}">
                        <a16:creationId xmlns:a16="http://schemas.microsoft.com/office/drawing/2014/main" xmlns="" id="{5F7EDAB8-3071-4010-9C43-C56571E8DEE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8" name="Freeform 33">
                    <a:extLst>
                      <a:ext uri="{FF2B5EF4-FFF2-40B4-BE49-F238E27FC236}">
                        <a16:creationId xmlns:a16="http://schemas.microsoft.com/office/drawing/2014/main" xmlns="" id="{EB47E446-F625-431D-85C1-2F207DE6F5B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xmlns="" id="{42E5D241-3C1B-4244-8311-46C50C4F1F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xmlns="" id="{3586481D-3DAE-4BED-8BE7-777EC3DE3B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1" name="Rectangle 100">
                    <a:extLst>
                      <a:ext uri="{FF2B5EF4-FFF2-40B4-BE49-F238E27FC236}">
                        <a16:creationId xmlns:a16="http://schemas.microsoft.com/office/drawing/2014/main" xmlns="" id="{423D61C3-FCC8-4B20-910C-46028FC89D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2" name="Rectangle 101">
                    <a:extLst>
                      <a:ext uri="{FF2B5EF4-FFF2-40B4-BE49-F238E27FC236}">
                        <a16:creationId xmlns:a16="http://schemas.microsoft.com/office/drawing/2014/main" xmlns="" id="{F0E973F1-14EC-478D-B316-FEF363F5B3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1" name="Chevron 29">
                  <a:extLst>
                    <a:ext uri="{FF2B5EF4-FFF2-40B4-BE49-F238E27FC236}">
                      <a16:creationId xmlns:a16="http://schemas.microsoft.com/office/drawing/2014/main" xmlns="" id="{C3A4CDAE-68DC-4EBC-A14C-C05A5B7D220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13">
                  <a:extLst>
                    <a:ext uri="{FF2B5EF4-FFF2-40B4-BE49-F238E27FC236}">
                      <a16:creationId xmlns:a16="http://schemas.microsoft.com/office/drawing/2014/main" xmlns="" id="{72140F23-98AE-4BD8-A1C1-4C97C6A25E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xmlns="" id="{E7074313-F640-4F82-95A8-CD481D1CA180}"/>
                    </a:ext>
                  </a:extLst>
                </p:cNvPr>
                <p:cNvSpPr/>
                <p:nvPr/>
              </p:nvSpPr>
              <p:spPr>
                <a:xfrm>
                  <a:off x="4018856" y="1563795"/>
                  <a:ext cx="19965901" cy="37102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  <m:r>
                        <a:rPr lang="vi-VN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 </m:t>
                      </m:r>
                    </m:oMath>
                  </a14:m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2;1;−1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𝐵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;0;1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𝐶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;−3;2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ô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ướ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endParaRPr 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id="{E7074313-F640-4F82-95A8-CD481D1CA18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8856" y="1563795"/>
                  <a:ext cx="19965901" cy="3710268"/>
                </a:xfrm>
                <a:prstGeom prst="rect">
                  <a:avLst/>
                </a:prstGeom>
                <a:blipFill>
                  <a:blip r:embed="rId6"/>
                  <a:stretch>
                    <a:fillRect l="-933" t="-3871" r="-933" b="-1290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97BE151F-F93B-4AA8-AFB4-02D1B037170C}"/>
              </a:ext>
            </a:extLst>
          </p:cNvPr>
          <p:cNvGrpSpPr/>
          <p:nvPr/>
        </p:nvGrpSpPr>
        <p:grpSpPr>
          <a:xfrm>
            <a:off x="45630" y="1012292"/>
            <a:ext cx="11838140" cy="1116358"/>
            <a:chOff x="247182" y="2080088"/>
            <a:chExt cx="11838140" cy="1116504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xmlns="" id="{53242192-494C-44E4-9106-2164165CDDF1}"/>
                </a:ext>
              </a:extLst>
            </p:cNvPr>
            <p:cNvGrpSpPr/>
            <p:nvPr/>
          </p:nvGrpSpPr>
          <p:grpSpPr>
            <a:xfrm>
              <a:off x="247182" y="2080089"/>
              <a:ext cx="3090381" cy="1116501"/>
              <a:chOff x="5537206" y="1557992"/>
              <a:chExt cx="3079904" cy="1037945"/>
            </a:xfrm>
          </p:grpSpPr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xmlns="" id="{0D22A4C9-0718-4824-AE46-1B83E6530644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7" name="Oval 126">
                <a:extLst>
                  <a:ext uri="{FF2B5EF4-FFF2-40B4-BE49-F238E27FC236}">
                    <a16:creationId xmlns:a16="http://schemas.microsoft.com/office/drawing/2014/main" xmlns="" id="{4EBAB61D-3408-4008-8850-4DFBFC1211DB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9" name="TextBox 128">
                    <a:extLst>
                      <a:ext uri="{FF2B5EF4-FFF2-40B4-BE49-F238E27FC236}">
                        <a16:creationId xmlns:a16="http://schemas.microsoft.com/office/drawing/2014/main" xmlns="" id="{60D07627-BEDB-4C48-80FE-5519441361D4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61805"/>
                    <a:ext cx="227106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2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𝟐</m:t>
                        </m:r>
                      </m:oMath>
                    </a14:m>
                    <a:r>
                      <a:rPr lang="en-US" sz="240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176" name="TextBox 175">
                    <a:extLst>
                      <a:ext uri="{FF2B5EF4-FFF2-40B4-BE49-F238E27FC236}">
                        <a16:creationId xmlns:a16="http://schemas.microsoft.com/office/drawing/2014/main" id="{A20BEE09-8491-4F54-89CE-40F1DD91B3F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61805"/>
                    <a:ext cx="2271067" cy="429238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t="-12000" b="-29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638F3A65-FF00-4758-832F-CB173EE805F0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1116501"/>
              <a:chOff x="5537206" y="1557992"/>
              <a:chExt cx="3079904" cy="1037945"/>
            </a:xfrm>
          </p:grpSpPr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xmlns="" id="{6686BBBE-5409-480B-BEBD-AB28B92ECA98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Oval 123">
                <a:extLst>
                  <a:ext uri="{FF2B5EF4-FFF2-40B4-BE49-F238E27FC236}">
                    <a16:creationId xmlns:a16="http://schemas.microsoft.com/office/drawing/2014/main" xmlns="" id="{419C679E-6D19-4D75-B3D0-FE44002FD7B6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5" name="TextBox 124">
                    <a:extLst>
                      <a:ext uri="{FF2B5EF4-FFF2-40B4-BE49-F238E27FC236}">
                        <a16:creationId xmlns:a16="http://schemas.microsoft.com/office/drawing/2014/main" xmlns="" id="{EE22D87F-0687-4C95-8905-420085C05BA8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41320"/>
                    <a:ext cx="2280848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𝟒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3" name="TextBox 172">
                    <a:extLst>
                      <a:ext uri="{FF2B5EF4-FFF2-40B4-BE49-F238E27FC236}">
                        <a16:creationId xmlns:a16="http://schemas.microsoft.com/office/drawing/2014/main" id="{A44ABC87-DA38-452B-9B0A-F10CAA81A7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41320"/>
                    <a:ext cx="2280848" cy="429238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8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xmlns="" id="{C0806190-7C27-4F93-87D7-5D996B86763D}"/>
                </a:ext>
              </a:extLst>
            </p:cNvPr>
            <p:cNvGrpSpPr/>
            <p:nvPr/>
          </p:nvGrpSpPr>
          <p:grpSpPr>
            <a:xfrm>
              <a:off x="6079021" y="2080088"/>
              <a:ext cx="3131633" cy="1116501"/>
              <a:chOff x="5537206" y="1557992"/>
              <a:chExt cx="3121016" cy="1037945"/>
            </a:xfrm>
          </p:grpSpPr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xmlns="" id="{C032D88F-711A-4C9F-8FF0-F8840F3F10E0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xmlns="" id="{A8AFFBA0-C45D-4FD9-BC20-B91AFAF716B2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xmlns="" id="{77C7262D-D755-4EA1-8C02-40497267195C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𝟎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0" name="TextBox 169">
                    <a:extLst>
                      <a:ext uri="{FF2B5EF4-FFF2-40B4-BE49-F238E27FC236}">
                        <a16:creationId xmlns:a16="http://schemas.microsoft.com/office/drawing/2014/main" id="{2516D3BC-C1EF-4D1B-A06E-DDD22CB9F59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xmlns="" id="{7232BAE1-B48C-4F61-8096-92A8221557DD}"/>
                </a:ext>
              </a:extLst>
            </p:cNvPr>
            <p:cNvGrpSpPr/>
            <p:nvPr/>
          </p:nvGrpSpPr>
          <p:grpSpPr>
            <a:xfrm>
              <a:off x="8994941" y="2080089"/>
              <a:ext cx="3090381" cy="1116503"/>
              <a:chOff x="5537206" y="1557992"/>
              <a:chExt cx="3079904" cy="1037945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xmlns="" id="{4847F27A-101A-45FE-B3B4-C2559F05DEF4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:a16="http://schemas.microsoft.com/office/drawing/2014/main" xmlns="" id="{D018B394-B58B-44DB-9C52-D61836A31CC4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xmlns="" id="{7CA35555-6AE1-468C-8764-B85AF3306148}"/>
                      </a:ext>
                    </a:extLst>
                  </p:cNvPr>
                  <p:cNvSpPr txBox="1"/>
                  <p:nvPr/>
                </p:nvSpPr>
                <p:spPr>
                  <a:xfrm>
                    <a:off x="6040388" y="1844805"/>
                    <a:ext cx="249348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𝟐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7" name="TextBox 166">
                    <a:extLst>
                      <a:ext uri="{FF2B5EF4-FFF2-40B4-BE49-F238E27FC236}">
                        <a16:creationId xmlns:a16="http://schemas.microsoft.com/office/drawing/2014/main" id="{657AAA33-D68E-4F89-9CB8-CAA49DBC7B4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0388" y="1844805"/>
                    <a:ext cx="2493487" cy="429238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l="-7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30" name="Oval 129">
            <a:extLst>
              <a:ext uri="{FF2B5EF4-FFF2-40B4-BE49-F238E27FC236}">
                <a16:creationId xmlns:a16="http://schemas.microsoft.com/office/drawing/2014/main" xmlns="" id="{96562E0E-81A8-4937-BFCE-25121E471728}"/>
              </a:ext>
            </a:extLst>
          </p:cNvPr>
          <p:cNvSpPr/>
          <p:nvPr/>
        </p:nvSpPr>
        <p:spPr>
          <a:xfrm>
            <a:off x="8771923" y="1293376"/>
            <a:ext cx="546116" cy="50734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xmlns="" id="{E287FE3C-85F2-4E73-B844-76FABB031B04}"/>
                  </a:ext>
                </a:extLst>
              </p:cNvPr>
              <p:cNvSpPr/>
              <p:nvPr/>
            </p:nvSpPr>
            <p:spPr>
              <a:xfrm>
                <a:off x="6127152" y="3823239"/>
                <a:ext cx="1203663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2.</m:t>
                      </m:r>
                    </m:oMath>
                  </m:oMathPara>
                </a14:m>
                <a:endParaRPr lang="en-US" sz="3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E287FE3C-85F2-4E73-B844-76FABB031B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152" y="3823239"/>
                <a:ext cx="1203663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eft Arrow 2">
            <a:hlinkClick r:id="rId19" action="ppaction://hlinksldjump"/>
            <a:extLst>
              <a:ext uri="{FF2B5EF4-FFF2-40B4-BE49-F238E27FC236}">
                <a16:creationId xmlns:a16="http://schemas.microsoft.com/office/drawing/2014/main" xmlns="" id="{663669F6-8CC1-400E-B028-FA12CB63EC6A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7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128" grpId="0"/>
      <p:bldP spid="130" grpId="0" animBg="1"/>
      <p:bldP spid="1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447717" y="1804617"/>
            <a:ext cx="11296566" cy="2781654"/>
            <a:chOff x="184495" y="3682134"/>
            <a:chExt cx="11834900" cy="3279186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4"/>
              <a:ext cx="2342698" cy="653086"/>
              <a:chOff x="1275608" y="6322792"/>
              <a:chExt cx="4592535" cy="1186629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238883" y="4880161"/>
                <a:ext cx="1186629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xmlns="" id="{B0DD1238-0C2D-4561-BF54-B71817C18E86}"/>
                  </a:ext>
                </a:extLst>
              </p:cNvPr>
              <p:cNvSpPr/>
              <p:nvPr/>
            </p:nvSpPr>
            <p:spPr>
              <a:xfrm>
                <a:off x="485652" y="3191297"/>
                <a:ext cx="4456413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30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u</m:t>
                          </m:r>
                        </m:e>
                      </m:acc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vi-VN" sz="30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v</m:t>
                          </m:r>
                        </m:e>
                      </m:acc>
                      <m:r>
                        <a:rPr lang="en-US" sz="3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0.1+1.0+</m:t>
                      </m:r>
                      <m:d>
                        <m:dPr>
                          <m:ctrlP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3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1</m:t>
                      </m:r>
                    </m:oMath>
                  </m:oMathPara>
                </a14:m>
                <a:endParaRPr lang="en-US" sz="3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B0DD1238-0C2D-4561-BF54-B71817C18E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652" y="3191297"/>
                <a:ext cx="4456413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xmlns="" id="{1921D606-4F4B-477A-9323-0383CD9D075E}"/>
                  </a:ext>
                </a:extLst>
              </p:cNvPr>
              <p:cNvSpPr txBox="1"/>
              <p:nvPr/>
            </p:nvSpPr>
            <p:spPr>
              <a:xfrm>
                <a:off x="602550" y="2501691"/>
                <a:ext cx="639068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US" sz="3000" i="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Ta </a:t>
                </a:r>
                <a:r>
                  <a:rPr lang="en-US" sz="3000" i="0" dirty="0" err="1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có</a:t>
                </a:r>
                <a:r>
                  <a:rPr lang="en-US" sz="3000" i="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30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3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u</m:t>
                        </m:r>
                      </m:e>
                    </m:acc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;1;−3</m:t>
                        </m:r>
                      </m:e>
                    </m:d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30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3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v</m:t>
                        </m:r>
                      </m:e>
                    </m:acc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;0;1)</m:t>
                    </m:r>
                  </m:oMath>
                </a14:m>
                <a:endParaRPr lang="en-US" sz="30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1921D606-4F4B-477A-9323-0383CD9D07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550" y="2501691"/>
                <a:ext cx="6390686" cy="553998"/>
              </a:xfrm>
              <a:prstGeom prst="rect">
                <a:avLst/>
              </a:prstGeom>
              <a:blipFill>
                <a:blip r:embed="rId5"/>
                <a:stretch>
                  <a:fillRect l="-2290" t="-13187" b="-34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xmlns="" id="{E287FE3C-85F2-4E73-B844-76FABB031B04}"/>
                  </a:ext>
                </a:extLst>
              </p:cNvPr>
              <p:cNvSpPr/>
              <p:nvPr/>
            </p:nvSpPr>
            <p:spPr>
              <a:xfrm>
                <a:off x="4718934" y="3179751"/>
                <a:ext cx="1277401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3.</m:t>
                      </m:r>
                    </m:oMath>
                  </m:oMathPara>
                </a14:m>
                <a:endParaRPr lang="en-US" sz="3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E287FE3C-85F2-4E73-B844-76FABB031B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934" y="3179751"/>
                <a:ext cx="1277401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F321E6D8-B134-4B9C-9846-38852F3068BB}"/>
              </a:ext>
            </a:extLst>
          </p:cNvPr>
          <p:cNvGrpSpPr/>
          <p:nvPr/>
        </p:nvGrpSpPr>
        <p:grpSpPr>
          <a:xfrm>
            <a:off x="283637" y="-47399"/>
            <a:ext cx="11933821" cy="723793"/>
            <a:chOff x="371519" y="1626331"/>
            <a:chExt cx="23752937" cy="2833316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xmlns="" id="{7CAF1ED7-815F-4543-AD19-CA99715C9F6F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2589942"/>
              <a:chOff x="371519" y="1647866"/>
              <a:chExt cx="23535167" cy="2589942"/>
            </a:xfrm>
          </p:grpSpPr>
          <p:sp>
            <p:nvSpPr>
              <p:cNvPr id="52" name="Rounded Rectangle 24">
                <a:extLst>
                  <a:ext uri="{FF2B5EF4-FFF2-40B4-BE49-F238E27FC236}">
                    <a16:creationId xmlns:a16="http://schemas.microsoft.com/office/drawing/2014/main" xmlns="" id="{3D68CC88-9E9D-4E9C-ACE1-301F19AE7F12}"/>
                  </a:ext>
                </a:extLst>
              </p:cNvPr>
              <p:cNvSpPr/>
              <p:nvPr/>
            </p:nvSpPr>
            <p:spPr bwMode="auto">
              <a:xfrm>
                <a:off x="371519" y="1720892"/>
                <a:ext cx="23535167" cy="2516916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xmlns="" id="{A1BE7289-F34C-4AB1-83F1-AC732115578B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64" name="Isosceles Triangle 44">
                  <a:extLst>
                    <a:ext uri="{FF2B5EF4-FFF2-40B4-BE49-F238E27FC236}">
                      <a16:creationId xmlns:a16="http://schemas.microsoft.com/office/drawing/2014/main" xmlns="" id="{F96374A9-428F-4779-BD7F-E700A0E28793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5" name="Pentagon 27">
                  <a:extLst>
                    <a:ext uri="{FF2B5EF4-FFF2-40B4-BE49-F238E27FC236}">
                      <a16:creationId xmlns:a16="http://schemas.microsoft.com/office/drawing/2014/main" xmlns="" id="{2F4F7BA6-B906-4530-B0E3-C3611E14FB5D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6" name="Group 11">
                  <a:extLst>
                    <a:ext uri="{FF2B5EF4-FFF2-40B4-BE49-F238E27FC236}">
                      <a16:creationId xmlns:a16="http://schemas.microsoft.com/office/drawing/2014/main" xmlns="" id="{B46F91DD-673F-4B7E-A095-4199DDD861CD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69" name="Freeform 31">
                    <a:extLst>
                      <a:ext uri="{FF2B5EF4-FFF2-40B4-BE49-F238E27FC236}">
                        <a16:creationId xmlns:a16="http://schemas.microsoft.com/office/drawing/2014/main" xmlns="" id="{0421C012-EFFE-4DB9-8598-BBC5A44F4A3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0" name="Freeform 32">
                    <a:extLst>
                      <a:ext uri="{FF2B5EF4-FFF2-40B4-BE49-F238E27FC236}">
                        <a16:creationId xmlns:a16="http://schemas.microsoft.com/office/drawing/2014/main" xmlns="" id="{21D21E11-5DDD-4142-9E7F-F16C3D7627E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1" name="Freeform 33">
                    <a:extLst>
                      <a:ext uri="{FF2B5EF4-FFF2-40B4-BE49-F238E27FC236}">
                        <a16:creationId xmlns:a16="http://schemas.microsoft.com/office/drawing/2014/main" xmlns="" id="{BDEB3B2F-99F7-4066-A4BD-DE435149223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2" name="Rectangle 71">
                    <a:extLst>
                      <a:ext uri="{FF2B5EF4-FFF2-40B4-BE49-F238E27FC236}">
                        <a16:creationId xmlns:a16="http://schemas.microsoft.com/office/drawing/2014/main" xmlns="" id="{A97BFCC2-929B-4429-8A34-57FB872DFB9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3" name="Rectangle 72">
                    <a:extLst>
                      <a:ext uri="{FF2B5EF4-FFF2-40B4-BE49-F238E27FC236}">
                        <a16:creationId xmlns:a16="http://schemas.microsoft.com/office/drawing/2014/main" xmlns="" id="{23606FA0-226E-4937-B72C-99CA904E80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4" name="Rectangle 73">
                    <a:extLst>
                      <a:ext uri="{FF2B5EF4-FFF2-40B4-BE49-F238E27FC236}">
                        <a16:creationId xmlns:a16="http://schemas.microsoft.com/office/drawing/2014/main" xmlns="" id="{D8633ED6-A67A-4651-A080-19B210AF8A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5" name="Rectangle 74">
                    <a:extLst>
                      <a:ext uri="{FF2B5EF4-FFF2-40B4-BE49-F238E27FC236}">
                        <a16:creationId xmlns:a16="http://schemas.microsoft.com/office/drawing/2014/main" xmlns="" id="{094E24A4-17B0-40B8-B863-8E1152D8CA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7" name="Chevron 29">
                  <a:extLst>
                    <a:ext uri="{FF2B5EF4-FFF2-40B4-BE49-F238E27FC236}">
                      <a16:creationId xmlns:a16="http://schemas.microsoft.com/office/drawing/2014/main" xmlns="" id="{4D18BC5C-8BB8-4A3A-A771-26E7DD458251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13">
                  <a:extLst>
                    <a:ext uri="{FF2B5EF4-FFF2-40B4-BE49-F238E27FC236}">
                      <a16:creationId xmlns:a16="http://schemas.microsoft.com/office/drawing/2014/main" xmlns="" id="{C03BB4C7-1A12-4C15-AF21-BDE1E48D4A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xmlns="" id="{9CF5A536-C004-4107-A0B7-1DCBF9133B9A}"/>
                    </a:ext>
                  </a:extLst>
                </p:cNvPr>
                <p:cNvSpPr/>
                <p:nvPr/>
              </p:nvSpPr>
              <p:spPr>
                <a:xfrm>
                  <a:off x="3507260" y="1626331"/>
                  <a:ext cx="20617196" cy="20727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Oxyz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u</m:t>
                          </m:r>
                        </m:e>
                      </m:acc>
                      <m:r>
                        <a:rPr 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j</m:t>
                          </m:r>
                        </m:e>
                      </m:acc>
                      <m:r>
                        <a:rPr 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k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;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v</m:t>
                          </m:r>
                        </m:e>
                      </m:acc>
                      <m:r>
                        <a:rPr 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i</m:t>
                          </m:r>
                        </m:e>
                      </m:acc>
                      <m:r>
                        <a:rPr 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k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ô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ướ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u</m:t>
                          </m:r>
                        </m:e>
                      </m:acc>
                      <m:r>
                        <a:rPr 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v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7260" y="1626331"/>
                  <a:ext cx="20617196" cy="2072741"/>
                </a:xfrm>
                <a:prstGeom prst="rect">
                  <a:avLst/>
                </a:prstGeom>
                <a:blipFill>
                  <a:blip r:embed="rId7"/>
                  <a:stretch>
                    <a:fillRect l="-890" b="-2298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xmlns="" id="{0FBE83CE-0438-4E60-BDBC-A749CC83D4BB}"/>
              </a:ext>
            </a:extLst>
          </p:cNvPr>
          <p:cNvGrpSpPr/>
          <p:nvPr/>
        </p:nvGrpSpPr>
        <p:grpSpPr>
          <a:xfrm>
            <a:off x="127177" y="688146"/>
            <a:ext cx="11838140" cy="987732"/>
            <a:chOff x="247182" y="2080090"/>
            <a:chExt cx="11838140" cy="987861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xmlns="" id="{8F6A25A2-A8A2-4B35-AA7F-AFA67F544F12}"/>
                </a:ext>
              </a:extLst>
            </p:cNvPr>
            <p:cNvGrpSpPr/>
            <p:nvPr/>
          </p:nvGrpSpPr>
          <p:grpSpPr>
            <a:xfrm>
              <a:off x="247182" y="2080091"/>
              <a:ext cx="3090381" cy="987857"/>
              <a:chOff x="5537206" y="1557993"/>
              <a:chExt cx="3079904" cy="918352"/>
            </a:xfrm>
          </p:grpSpPr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xmlns="" id="{888FB786-B9D5-4337-BAF1-2B61BFED152E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xmlns="" id="{1DEB9474-5F0D-4F0E-85B4-FDDE362824DC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xmlns="" id="{355E96EA-7642-4DBA-9A12-121375AF76E0}"/>
                  </a:ext>
                </a:extLst>
              </p:cNvPr>
              <p:cNvSpPr txBox="1"/>
              <p:nvPr/>
            </p:nvSpPr>
            <p:spPr>
              <a:xfrm>
                <a:off x="6088937" y="1876987"/>
                <a:ext cx="2024991" cy="4292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US" sz="2400" i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– 3.</a:t>
                </a:r>
              </a:p>
            </p:txBody>
          </p: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xmlns="" id="{650DF7BF-C6CC-4D0B-9660-249D35DCE5BD}"/>
                </a:ext>
              </a:extLst>
            </p:cNvPr>
            <p:cNvGrpSpPr/>
            <p:nvPr/>
          </p:nvGrpSpPr>
          <p:grpSpPr>
            <a:xfrm>
              <a:off x="3163101" y="2080091"/>
              <a:ext cx="3090381" cy="987857"/>
              <a:chOff x="5537206" y="1557993"/>
              <a:chExt cx="3079904" cy="918352"/>
            </a:xfrm>
          </p:grpSpPr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578C7690-C5C1-4D64-8533-994789205DD6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xmlns="" id="{546E4D83-7FD0-4B5A-B058-76BEE5CD1294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xmlns="" id="{2374B5DD-EA54-499D-A2BC-530D5883E081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52767"/>
                    <a:ext cx="2280848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oMath>
                    </a14:m>
                    <a:r>
                      <a:rPr lang="en-US" sz="2400" i="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291" name="TextBox 290">
                    <a:extLst>
                      <a:ext uri="{FF2B5EF4-FFF2-40B4-BE49-F238E27FC236}">
                        <a16:creationId xmlns:a16="http://schemas.microsoft.com/office/drawing/2014/main" id="{4286F5A4-90C7-4F2F-8B59-DBF129158C7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52767"/>
                    <a:ext cx="2280848" cy="42923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1842" b="-276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xmlns="" id="{95775475-63B5-4B7F-B6A3-20D2D07723E3}"/>
                </a:ext>
              </a:extLst>
            </p:cNvPr>
            <p:cNvGrpSpPr/>
            <p:nvPr/>
          </p:nvGrpSpPr>
          <p:grpSpPr>
            <a:xfrm>
              <a:off x="6079021" y="2080090"/>
              <a:ext cx="3131633" cy="987857"/>
              <a:chOff x="5537206" y="1557993"/>
              <a:chExt cx="3121016" cy="918352"/>
            </a:xfrm>
          </p:grpSpPr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xmlns="" id="{2BE822B6-3E6B-4FE3-8E38-9393153FCBC0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xmlns="" id="{407012C9-6AC7-408C-A360-888E7FE57CEC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xmlns="" id="{B823B4B6-3786-4B16-8030-56A2CF8E7AF7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8" name="TextBox 287">
                    <a:extLst>
                      <a:ext uri="{FF2B5EF4-FFF2-40B4-BE49-F238E27FC236}">
                        <a16:creationId xmlns:a16="http://schemas.microsoft.com/office/drawing/2014/main" id="{7929940C-7F7C-45EB-8588-10998F4D849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xmlns="" id="{5F367A4D-3E28-41D6-A079-8BE3731494F2}"/>
                </a:ext>
              </a:extLst>
            </p:cNvPr>
            <p:cNvGrpSpPr/>
            <p:nvPr/>
          </p:nvGrpSpPr>
          <p:grpSpPr>
            <a:xfrm>
              <a:off x="8994941" y="2080091"/>
              <a:ext cx="3090381" cy="987860"/>
              <a:chOff x="5537206" y="1557993"/>
              <a:chExt cx="3079904" cy="918353"/>
            </a:xfrm>
          </p:grpSpPr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xmlns="" id="{1FE32203-D799-41CE-AF44-3B0D0B3BA95B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xmlns="" id="{2EEA8255-C05C-4461-B52E-15191C1DD0BC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TextBox 82">
                    <a:extLst>
                      <a:ext uri="{FF2B5EF4-FFF2-40B4-BE49-F238E27FC236}">
                        <a16:creationId xmlns:a16="http://schemas.microsoft.com/office/drawing/2014/main" xmlns="" id="{DB275CDF-1FEA-4B72-B4CF-D89FB248D269}"/>
                      </a:ext>
                    </a:extLst>
                  </p:cNvPr>
                  <p:cNvSpPr txBox="1"/>
                  <p:nvPr/>
                </p:nvSpPr>
                <p:spPr>
                  <a:xfrm>
                    <a:off x="6070267" y="1858986"/>
                    <a:ext cx="249348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i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5" name="TextBox 284">
                    <a:extLst>
                      <a:ext uri="{FF2B5EF4-FFF2-40B4-BE49-F238E27FC236}">
                        <a16:creationId xmlns:a16="http://schemas.microsoft.com/office/drawing/2014/main" id="{83A009FD-735C-4448-B11B-3C72C8B3CA9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0267" y="1858986"/>
                    <a:ext cx="2493487" cy="429238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48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xmlns="" id="{7610CB66-8475-4A4B-89F2-63F163BDDD38}"/>
              </a:ext>
            </a:extLst>
          </p:cNvPr>
          <p:cNvSpPr/>
          <p:nvPr/>
        </p:nvSpPr>
        <p:spPr>
          <a:xfrm>
            <a:off x="132632" y="973807"/>
            <a:ext cx="546116" cy="50734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3" name="Left Arrow 2">
            <a:hlinkClick r:id="rId11" action="ppaction://hlinksldjump"/>
            <a:extLst>
              <a:ext uri="{FF2B5EF4-FFF2-40B4-BE49-F238E27FC236}">
                <a16:creationId xmlns:a16="http://schemas.microsoft.com/office/drawing/2014/main" xmlns="" id="{002B1DEC-D40B-4766-8665-0132AF6E38B2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798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128" grpId="0"/>
      <p:bldP spid="131" grpId="0"/>
      <p:bldP spid="9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243767" y="2223864"/>
            <a:ext cx="11296566" cy="3333782"/>
            <a:chOff x="184495" y="3682134"/>
            <a:chExt cx="11834900" cy="3279186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4"/>
              <a:ext cx="2342698" cy="653086"/>
              <a:chOff x="1275608" y="6322792"/>
              <a:chExt cx="4592535" cy="1186629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238883" y="4880161"/>
                <a:ext cx="1186629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xmlns="" id="{B0DD1238-0C2D-4561-BF54-B71817C18E86}"/>
                  </a:ext>
                </a:extLst>
              </p:cNvPr>
              <p:cNvSpPr/>
              <p:nvPr/>
            </p:nvSpPr>
            <p:spPr>
              <a:xfrm>
                <a:off x="6888129" y="3353801"/>
                <a:ext cx="2489271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8;−12;0)</m:t>
                      </m:r>
                    </m:oMath>
                  </m:oMathPara>
                </a14:m>
                <a:endParaRPr lang="en-US" sz="3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B0DD1238-0C2D-4561-BF54-B71817C18E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8129" y="3353801"/>
                <a:ext cx="2489271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xmlns="" id="{1921D606-4F4B-477A-9323-0383CD9D075E}"/>
                  </a:ext>
                </a:extLst>
              </p:cNvPr>
              <p:cNvSpPr txBox="1"/>
              <p:nvPr/>
            </p:nvSpPr>
            <p:spPr>
              <a:xfrm>
                <a:off x="613759" y="3237821"/>
                <a:ext cx="6454576" cy="862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US" sz="3000" i="0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Ta </a:t>
                </a:r>
                <a:r>
                  <a:rPr lang="en-US" sz="3000" i="0" dirty="0" err="1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có</a:t>
                </a:r>
                <a:r>
                  <a:rPr lang="en-US" sz="3000" i="0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30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fr-FR" sz="30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a</m:t>
                            </m:r>
                          </m:e>
                        </m:acc>
                        <m:r>
                          <a:rPr lang="fr-FR" sz="30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30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fr-FR" sz="30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b</m:t>
                            </m:r>
                          </m:e>
                        </m:acc>
                      </m:e>
                    </m:d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vi-VN" sz="30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30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x-none" sz="3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vi-VN" sz="30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30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x-none" sz="3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vi-VN" sz="30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30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US" sz="3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endParaRPr lang="en-US" sz="30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1921D606-4F4B-477A-9323-0383CD9D07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759" y="3237821"/>
                <a:ext cx="6454576" cy="862159"/>
              </a:xfrm>
              <a:prstGeom prst="rect">
                <a:avLst/>
              </a:prstGeom>
              <a:blipFill>
                <a:blip r:embed="rId5"/>
                <a:stretch>
                  <a:fillRect l="-2266" b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4B2B2414-59D2-4F53-8FC3-7542F02E85B5}"/>
              </a:ext>
            </a:extLst>
          </p:cNvPr>
          <p:cNvGrpSpPr/>
          <p:nvPr/>
        </p:nvGrpSpPr>
        <p:grpSpPr>
          <a:xfrm>
            <a:off x="243767" y="-406"/>
            <a:ext cx="11731419" cy="1003075"/>
            <a:chOff x="534987" y="1373236"/>
            <a:chExt cx="23917669" cy="5084566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xmlns="" id="{90FF5979-F825-4386-883A-2EEDA3DB4F9C}"/>
                </a:ext>
              </a:extLst>
            </p:cNvPr>
            <p:cNvGrpSpPr/>
            <p:nvPr/>
          </p:nvGrpSpPr>
          <p:grpSpPr>
            <a:xfrm>
              <a:off x="534987" y="1655775"/>
              <a:ext cx="23917669" cy="4802027"/>
              <a:chOff x="534987" y="1433936"/>
              <a:chExt cx="23917669" cy="4802027"/>
            </a:xfrm>
          </p:grpSpPr>
          <p:sp>
            <p:nvSpPr>
              <p:cNvPr id="56" name="Rounded Rectangle 24">
                <a:extLst>
                  <a:ext uri="{FF2B5EF4-FFF2-40B4-BE49-F238E27FC236}">
                    <a16:creationId xmlns:a16="http://schemas.microsoft.com/office/drawing/2014/main" xmlns="" id="{9245F7FB-E0CF-439E-B1C4-0706CBD33D6F}"/>
                  </a:ext>
                </a:extLst>
              </p:cNvPr>
              <p:cNvSpPr/>
              <p:nvPr/>
            </p:nvSpPr>
            <p:spPr bwMode="auto">
              <a:xfrm>
                <a:off x="569104" y="1506960"/>
                <a:ext cx="23883552" cy="472900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xmlns="" id="{DA3BFE0D-2DC2-4CEB-AFF3-1DCC28C2F418}"/>
                  </a:ext>
                </a:extLst>
              </p:cNvPr>
              <p:cNvGrpSpPr/>
              <p:nvPr/>
            </p:nvGrpSpPr>
            <p:grpSpPr>
              <a:xfrm>
                <a:off x="534987" y="1433936"/>
                <a:ext cx="3625188" cy="2611158"/>
                <a:chOff x="534987" y="1433936"/>
                <a:chExt cx="3625188" cy="2611158"/>
              </a:xfrm>
            </p:grpSpPr>
            <p:sp>
              <p:nvSpPr>
                <p:cNvPr id="58" name="Isosceles Triangle 44">
                  <a:extLst>
                    <a:ext uri="{FF2B5EF4-FFF2-40B4-BE49-F238E27FC236}">
                      <a16:creationId xmlns:a16="http://schemas.microsoft.com/office/drawing/2014/main" xmlns="" id="{CC0F284F-D798-4326-894D-10753EF66961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Pentagon 27">
                  <a:extLst>
                    <a:ext uri="{FF2B5EF4-FFF2-40B4-BE49-F238E27FC236}">
                      <a16:creationId xmlns:a16="http://schemas.microsoft.com/office/drawing/2014/main" xmlns="" id="{1C3B5D45-AB8E-4B25-A853-5A0E91BF96E9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483867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11">
                  <a:extLst>
                    <a:ext uri="{FF2B5EF4-FFF2-40B4-BE49-F238E27FC236}">
                      <a16:creationId xmlns:a16="http://schemas.microsoft.com/office/drawing/2014/main" xmlns="" id="{F34CA375-4538-4932-B2F3-3C9CAE8AB65C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5" name="Freeform 31">
                    <a:extLst>
                      <a:ext uri="{FF2B5EF4-FFF2-40B4-BE49-F238E27FC236}">
                        <a16:creationId xmlns:a16="http://schemas.microsoft.com/office/drawing/2014/main" xmlns="" id="{1CCCF5C5-8809-4632-B423-788CD2AEA0D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6" name="Freeform 32">
                    <a:extLst>
                      <a:ext uri="{FF2B5EF4-FFF2-40B4-BE49-F238E27FC236}">
                        <a16:creationId xmlns:a16="http://schemas.microsoft.com/office/drawing/2014/main" xmlns="" id="{5CF59F85-2E06-4D16-84EA-76AEA33926A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7" name="Freeform 33">
                    <a:extLst>
                      <a:ext uri="{FF2B5EF4-FFF2-40B4-BE49-F238E27FC236}">
                        <a16:creationId xmlns:a16="http://schemas.microsoft.com/office/drawing/2014/main" xmlns="" id="{D0C21131-E9E8-40D2-8DCC-A049225FD83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8" name="Rectangle 97">
                    <a:extLst>
                      <a:ext uri="{FF2B5EF4-FFF2-40B4-BE49-F238E27FC236}">
                        <a16:creationId xmlns:a16="http://schemas.microsoft.com/office/drawing/2014/main" xmlns="" id="{937C8C31-257C-4718-A701-F0D901E4AC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xmlns="" id="{D4449D42-76F2-4263-ACC0-42CBE6B301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xmlns="" id="{FEC8DAED-D06E-49C4-B45E-5307BC7AD0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1" name="Rectangle 100">
                    <a:extLst>
                      <a:ext uri="{FF2B5EF4-FFF2-40B4-BE49-F238E27FC236}">
                        <a16:creationId xmlns:a16="http://schemas.microsoft.com/office/drawing/2014/main" xmlns="" id="{2B773008-C4EF-44F8-817A-87BEC2CD38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1" name="Chevron 29">
                  <a:extLst>
                    <a:ext uri="{FF2B5EF4-FFF2-40B4-BE49-F238E27FC236}">
                      <a16:creationId xmlns:a16="http://schemas.microsoft.com/office/drawing/2014/main" xmlns="" id="{CC7275C4-AF92-48F7-82AF-BC2BB27B8ACA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13">
                  <a:extLst>
                    <a:ext uri="{FF2B5EF4-FFF2-40B4-BE49-F238E27FC236}">
                      <a16:creationId xmlns:a16="http://schemas.microsoft.com/office/drawing/2014/main" xmlns="" id="{8C3596D9-33E1-428A-AC84-2983CD07C4D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4975" y="1433936"/>
                  <a:ext cx="3505200" cy="23401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xmlns="" id="{3D679931-A53F-4DC8-BA41-A602D1418AAB}"/>
                    </a:ext>
                  </a:extLst>
                </p:cNvPr>
                <p:cNvSpPr/>
                <p:nvPr/>
              </p:nvSpPr>
              <p:spPr>
                <a:xfrm>
                  <a:off x="3927725" y="1373236"/>
                  <a:ext cx="20523463" cy="50833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Oxyz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a</m:t>
                          </m:r>
                        </m:e>
                      </m:acc>
                      <m:r>
                        <a:rPr lang="fr-FR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fr-FR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;2;1</m:t>
                          </m:r>
                        </m:e>
                      </m:d>
                      <m:r>
                        <a:rPr lang="fr-FR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fr-FR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b</m:t>
                          </m:r>
                        </m:e>
                      </m:acc>
                      <m:r>
                        <a:rPr lang="fr-FR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fr-FR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;2;5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fr-FR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i </a:t>
                  </a:r>
                  <a:r>
                    <a:rPr lang="fr-FR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fr-FR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fr-FR" sz="2400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a</m:t>
                              </m:r>
                            </m:e>
                          </m:acc>
                          <m:r>
                            <a:rPr lang="fr-FR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fr-FR" sz="2400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b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fr-FR" sz="2400" b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fr-FR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fr-FR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endParaRPr lang="en-US" sz="24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1" name="Rectangle 110">
                  <a:extLst>
                    <a:ext uri="{FF2B5EF4-FFF2-40B4-BE49-F238E27FC236}">
                      <a16:creationId xmlns:a16="http://schemas.microsoft.com/office/drawing/2014/main" id="{7047A004-8249-412B-A164-EF9639C24AB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27725" y="1373236"/>
                  <a:ext cx="20523463" cy="5083339"/>
                </a:xfrm>
                <a:prstGeom prst="rect">
                  <a:avLst/>
                </a:prstGeom>
                <a:blipFill>
                  <a:blip r:embed="rId8"/>
                  <a:stretch>
                    <a:fillRect l="-969" b="-1280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xmlns="" id="{62EC4584-4F67-4569-971E-07DE6D082661}"/>
              </a:ext>
            </a:extLst>
          </p:cNvPr>
          <p:cNvGrpSpPr/>
          <p:nvPr/>
        </p:nvGrpSpPr>
        <p:grpSpPr>
          <a:xfrm>
            <a:off x="175672" y="1028023"/>
            <a:ext cx="11805480" cy="1116358"/>
            <a:chOff x="279842" y="2080088"/>
            <a:chExt cx="11805480" cy="1116504"/>
          </a:xfrm>
        </p:grpSpPr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xmlns="" id="{5E999BAA-8527-4E9C-A7CD-02B2305D61D1}"/>
                </a:ext>
              </a:extLst>
            </p:cNvPr>
            <p:cNvGrpSpPr/>
            <p:nvPr/>
          </p:nvGrpSpPr>
          <p:grpSpPr>
            <a:xfrm>
              <a:off x="279842" y="2080089"/>
              <a:ext cx="3057723" cy="1116501"/>
              <a:chOff x="5569754" y="1557992"/>
              <a:chExt cx="3047356" cy="1037945"/>
            </a:xfrm>
          </p:grpSpPr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xmlns="" id="{3F910024-044E-4E26-AD94-7DBD8D41A975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6" name="Oval 125">
                <a:extLst>
                  <a:ext uri="{FF2B5EF4-FFF2-40B4-BE49-F238E27FC236}">
                    <a16:creationId xmlns:a16="http://schemas.microsoft.com/office/drawing/2014/main" xmlns="" id="{AC306BEE-8C17-4522-955B-D38BFC845918}"/>
                  </a:ext>
                </a:extLst>
              </p:cNvPr>
              <p:cNvSpPr/>
              <p:nvPr/>
            </p:nvSpPr>
            <p:spPr>
              <a:xfrm>
                <a:off x="5569754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TextBox 126">
                    <a:extLst>
                      <a:ext uri="{FF2B5EF4-FFF2-40B4-BE49-F238E27FC236}">
                        <a16:creationId xmlns:a16="http://schemas.microsoft.com/office/drawing/2014/main" xmlns="" id="{C38E70CB-E05A-4302-84FE-1A23BB132311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8;−12;5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i="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42" name="TextBox 141">
                    <a:extLst>
                      <a:ext uri="{FF2B5EF4-FFF2-40B4-BE49-F238E27FC236}">
                        <a16:creationId xmlns:a16="http://schemas.microsoft.com/office/drawing/2014/main" id="{8DE6BDF9-AF8A-4DF9-AA0D-7AF315F711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xmlns="" id="{0924ED92-1619-479B-A283-92644C1489FE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1116501"/>
              <a:chOff x="5537206" y="1557992"/>
              <a:chExt cx="3079904" cy="1037945"/>
            </a:xfrm>
          </p:grpSpPr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xmlns="" id="{7B68678C-D409-4B99-B898-6E00C58FCF0B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xmlns="" id="{43117D78-56F0-40EB-9B67-19A5840076E6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4" name="TextBox 123">
                    <a:extLst>
                      <a:ext uri="{FF2B5EF4-FFF2-40B4-BE49-F238E27FC236}">
                        <a16:creationId xmlns:a16="http://schemas.microsoft.com/office/drawing/2014/main" xmlns="" id="{A569C9F9-5C2A-47B6-A1C1-C35C3906587A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916372"/>
                    <a:ext cx="2280848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8;−12;0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i="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9" name="TextBox 138">
                    <a:extLst>
                      <a:ext uri="{FF2B5EF4-FFF2-40B4-BE49-F238E27FC236}">
                        <a16:creationId xmlns:a16="http://schemas.microsoft.com/office/drawing/2014/main" id="{ED918194-CCC8-463D-BD27-3E3BC3576B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916372"/>
                    <a:ext cx="2280848" cy="42923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2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D2ABB35A-14A1-4573-971C-8A629BA4BC9A}"/>
                </a:ext>
              </a:extLst>
            </p:cNvPr>
            <p:cNvGrpSpPr/>
            <p:nvPr/>
          </p:nvGrpSpPr>
          <p:grpSpPr>
            <a:xfrm>
              <a:off x="6079021" y="2080088"/>
              <a:ext cx="3131633" cy="1116501"/>
              <a:chOff x="5537206" y="1557992"/>
              <a:chExt cx="3121016" cy="1037945"/>
            </a:xfrm>
          </p:grpSpPr>
          <p:sp>
            <p:nvSpPr>
              <p:cNvPr id="117" name="Rectangle 116">
                <a:extLst>
                  <a:ext uri="{FF2B5EF4-FFF2-40B4-BE49-F238E27FC236}">
                    <a16:creationId xmlns:a16="http://schemas.microsoft.com/office/drawing/2014/main" xmlns="" id="{07F0AAEA-02F1-4908-AF6C-334022F908A6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xmlns="" id="{EBE3D321-2F6D-4463-9381-C504015A5728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TextBox 120">
                    <a:extLst>
                      <a:ext uri="{FF2B5EF4-FFF2-40B4-BE49-F238E27FC236}">
                        <a16:creationId xmlns:a16="http://schemas.microsoft.com/office/drawing/2014/main" xmlns="" id="{24C98CC8-AC66-4C74-8D08-3BEF2C471BB4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;8;1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i="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6" name="TextBox 135">
                    <a:extLst>
                      <a:ext uri="{FF2B5EF4-FFF2-40B4-BE49-F238E27FC236}">
                        <a16:creationId xmlns:a16="http://schemas.microsoft.com/office/drawing/2014/main" id="{7CF0FB80-CCC8-49A1-90DE-0825CC959A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2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xmlns="" id="{BEF3FDAC-B1FA-4298-9F9C-C573AA56510D}"/>
                </a:ext>
              </a:extLst>
            </p:cNvPr>
            <p:cNvGrpSpPr/>
            <p:nvPr/>
          </p:nvGrpSpPr>
          <p:grpSpPr>
            <a:xfrm>
              <a:off x="8994941" y="2080089"/>
              <a:ext cx="3090381" cy="1116503"/>
              <a:chOff x="5537206" y="1557992"/>
              <a:chExt cx="3079904" cy="1037945"/>
            </a:xfrm>
          </p:grpSpPr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xmlns="" id="{E63F9EC7-B74F-4ECA-AF85-AFBD5B777495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xmlns="" id="{2A71D6E9-092E-44E3-91E6-C6BF7408FB52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xmlns="" id="{3A4FDE4E-7B5A-4166-BD3F-93ABDD84F7FF}"/>
                      </a:ext>
                    </a:extLst>
                  </p:cNvPr>
                  <p:cNvSpPr txBox="1"/>
                  <p:nvPr/>
                </p:nvSpPr>
                <p:spPr>
                  <a:xfrm>
                    <a:off x="6040388" y="1878044"/>
                    <a:ext cx="249348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;8;−1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i="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3" name="TextBox 132">
                    <a:extLst>
                      <a:ext uri="{FF2B5EF4-FFF2-40B4-BE49-F238E27FC236}">
                        <a16:creationId xmlns:a16="http://schemas.microsoft.com/office/drawing/2014/main" id="{65F0F6DD-9564-4037-BAE5-A279B64F60B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0388" y="1878044"/>
                    <a:ext cx="2493487" cy="429238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29" name="Oval 128">
            <a:extLst>
              <a:ext uri="{FF2B5EF4-FFF2-40B4-BE49-F238E27FC236}">
                <a16:creationId xmlns:a16="http://schemas.microsoft.com/office/drawing/2014/main" xmlns="" id="{8ACB4197-C609-4BF1-BBBE-235D23A3F2E1}"/>
              </a:ext>
            </a:extLst>
          </p:cNvPr>
          <p:cNvSpPr/>
          <p:nvPr/>
        </p:nvSpPr>
        <p:spPr>
          <a:xfrm>
            <a:off x="3056933" y="1336840"/>
            <a:ext cx="546116" cy="48412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8" name="Left Arrow 2">
            <a:hlinkClick r:id="rId13" action="ppaction://hlinksldjump"/>
            <a:extLst>
              <a:ext uri="{FF2B5EF4-FFF2-40B4-BE49-F238E27FC236}">
                <a16:creationId xmlns:a16="http://schemas.microsoft.com/office/drawing/2014/main" xmlns="" id="{7A677587-E3AE-421A-9190-E59B7ED017C0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54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128" grpId="0"/>
      <p:bldP spid="12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287382" y="2656765"/>
            <a:ext cx="11296566" cy="3333782"/>
            <a:chOff x="184495" y="3682134"/>
            <a:chExt cx="11834900" cy="3279186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4"/>
              <a:ext cx="2342698" cy="653086"/>
              <a:chOff x="1275608" y="6322792"/>
              <a:chExt cx="4592535" cy="1186629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238883" y="4880161"/>
                <a:ext cx="1186629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xmlns="" id="{1921D606-4F4B-477A-9323-0383CD9D075E}"/>
                  </a:ext>
                </a:extLst>
              </p:cNvPr>
              <p:cNvSpPr txBox="1"/>
              <p:nvPr/>
            </p:nvSpPr>
            <p:spPr>
              <a:xfrm>
                <a:off x="714593" y="3483741"/>
                <a:ext cx="8682641" cy="516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US" sz="2400" i="0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A </a:t>
                </a:r>
                <a:r>
                  <a:rPr lang="en-US" sz="2400" i="0" dirty="0" err="1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sai</a:t>
                </a:r>
                <a:r>
                  <a:rPr lang="en-US" sz="2400" i="0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400" i="0" dirty="0" err="1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vì</a:t>
                </a:r>
                <a:r>
                  <a:rPr lang="en-US" sz="2400" i="0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[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x-none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=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x-none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1921D606-4F4B-477A-9323-0383CD9D07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593" y="3483741"/>
                <a:ext cx="8682641" cy="516745"/>
              </a:xfrm>
              <a:prstGeom prst="rect">
                <a:avLst/>
              </a:prstGeom>
              <a:blipFill>
                <a:blip r:embed="rId3"/>
                <a:stretch>
                  <a:fillRect l="-1053" t="-2353" b="-2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EDF37FCA-1AAB-483E-9B1A-9490260E8F1C}"/>
              </a:ext>
            </a:extLst>
          </p:cNvPr>
          <p:cNvGrpSpPr/>
          <p:nvPr/>
        </p:nvGrpSpPr>
        <p:grpSpPr>
          <a:xfrm>
            <a:off x="127157" y="6434"/>
            <a:ext cx="11731418" cy="639056"/>
            <a:chOff x="534987" y="1563795"/>
            <a:chExt cx="23917669" cy="3947794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xmlns="" id="{A325C6B6-30F7-430B-85EF-4225F0802112}"/>
                </a:ext>
              </a:extLst>
            </p:cNvPr>
            <p:cNvGrpSpPr/>
            <p:nvPr/>
          </p:nvGrpSpPr>
          <p:grpSpPr>
            <a:xfrm>
              <a:off x="534987" y="1869705"/>
              <a:ext cx="23917669" cy="3641884"/>
              <a:chOff x="534987" y="1647866"/>
              <a:chExt cx="23917669" cy="3641884"/>
            </a:xfrm>
          </p:grpSpPr>
          <p:sp>
            <p:nvSpPr>
              <p:cNvPr id="51" name="Rounded Rectangle 24">
                <a:extLst>
                  <a:ext uri="{FF2B5EF4-FFF2-40B4-BE49-F238E27FC236}">
                    <a16:creationId xmlns:a16="http://schemas.microsoft.com/office/drawing/2014/main" xmlns="" id="{DF5BEAFF-D99C-4E9A-9556-9E034885CA70}"/>
                  </a:ext>
                </a:extLst>
              </p:cNvPr>
              <p:cNvSpPr/>
              <p:nvPr/>
            </p:nvSpPr>
            <p:spPr bwMode="auto">
              <a:xfrm>
                <a:off x="569104" y="1720892"/>
                <a:ext cx="23883552" cy="356885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xmlns="" id="{ABF7F14B-439B-4D6A-AA8F-99083D9CF046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94863" cy="3323879"/>
                <a:chOff x="534987" y="1647866"/>
                <a:chExt cx="3594863" cy="3323879"/>
              </a:xfrm>
            </p:grpSpPr>
            <p:sp>
              <p:nvSpPr>
                <p:cNvPr id="63" name="Isosceles Triangle 44">
                  <a:extLst>
                    <a:ext uri="{FF2B5EF4-FFF2-40B4-BE49-F238E27FC236}">
                      <a16:creationId xmlns:a16="http://schemas.microsoft.com/office/drawing/2014/main" xmlns="" id="{C030846E-2883-4DAF-A8A5-F9E8AA427F60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4" name="Pentagon 27">
                  <a:extLst>
                    <a:ext uri="{FF2B5EF4-FFF2-40B4-BE49-F238E27FC236}">
                      <a16:creationId xmlns:a16="http://schemas.microsoft.com/office/drawing/2014/main" xmlns="" id="{20923203-D7A0-412E-863A-1A0A88821702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483866" cy="3323879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5" name="Group 11">
                  <a:extLst>
                    <a:ext uri="{FF2B5EF4-FFF2-40B4-BE49-F238E27FC236}">
                      <a16:creationId xmlns:a16="http://schemas.microsoft.com/office/drawing/2014/main" xmlns="" id="{F3764F30-92CD-4124-8C11-A410B285B6AF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68" name="Freeform 31">
                    <a:extLst>
                      <a:ext uri="{FF2B5EF4-FFF2-40B4-BE49-F238E27FC236}">
                        <a16:creationId xmlns:a16="http://schemas.microsoft.com/office/drawing/2014/main" xmlns="" id="{CC5AD5A6-73FF-4865-9929-8DE773190C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9" name="Freeform 32">
                    <a:extLst>
                      <a:ext uri="{FF2B5EF4-FFF2-40B4-BE49-F238E27FC236}">
                        <a16:creationId xmlns:a16="http://schemas.microsoft.com/office/drawing/2014/main" xmlns="" id="{914F303D-A210-48EF-8387-2C7611D5AE5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0" name="Freeform 33">
                    <a:extLst>
                      <a:ext uri="{FF2B5EF4-FFF2-40B4-BE49-F238E27FC236}">
                        <a16:creationId xmlns:a16="http://schemas.microsoft.com/office/drawing/2014/main" xmlns="" id="{FF119E4D-195E-4802-81DA-659EC3D3861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1" name="Rectangle 70">
                    <a:extLst>
                      <a:ext uri="{FF2B5EF4-FFF2-40B4-BE49-F238E27FC236}">
                        <a16:creationId xmlns:a16="http://schemas.microsoft.com/office/drawing/2014/main" xmlns="" id="{6C36C85C-C9AD-4796-8EA4-1E78A973E1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2" name="Rectangle 71">
                    <a:extLst>
                      <a:ext uri="{FF2B5EF4-FFF2-40B4-BE49-F238E27FC236}">
                        <a16:creationId xmlns:a16="http://schemas.microsoft.com/office/drawing/2014/main" xmlns="" id="{4451BCB8-2A9F-4190-A43F-966E9C1839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3" name="Rectangle 72">
                    <a:extLst>
                      <a:ext uri="{FF2B5EF4-FFF2-40B4-BE49-F238E27FC236}">
                        <a16:creationId xmlns:a16="http://schemas.microsoft.com/office/drawing/2014/main" xmlns="" id="{15BE341B-D1D6-4024-8952-B0F8BAEBF7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4" name="Rectangle 73">
                    <a:extLst>
                      <a:ext uri="{FF2B5EF4-FFF2-40B4-BE49-F238E27FC236}">
                        <a16:creationId xmlns:a16="http://schemas.microsoft.com/office/drawing/2014/main" xmlns="" id="{DEE95CD2-F505-416B-8621-2AA9816FBE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6" name="Chevron 29">
                  <a:extLst>
                    <a:ext uri="{FF2B5EF4-FFF2-40B4-BE49-F238E27FC236}">
                      <a16:creationId xmlns:a16="http://schemas.microsoft.com/office/drawing/2014/main" xmlns="" id="{95F95BE3-B8D7-42B0-AA09-EE033BA724D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7" name="TextBox 13">
                  <a:extLst>
                    <a:ext uri="{FF2B5EF4-FFF2-40B4-BE49-F238E27FC236}">
                      <a16:creationId xmlns:a16="http://schemas.microsoft.com/office/drawing/2014/main" xmlns="" id="{B683D213-EDF4-48E7-A26E-1BA1D56634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28519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xmlns="" id="{081B42CB-28C6-4424-98B4-0A258D3CC90A}"/>
                    </a:ext>
                  </a:extLst>
                </p:cNvPr>
                <p:cNvSpPr/>
                <p:nvPr/>
              </p:nvSpPr>
              <p:spPr>
                <a:xfrm>
                  <a:off x="4018856" y="1563795"/>
                  <a:ext cx="19965902" cy="3251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Oxyz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ectơ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a</m:t>
                          </m:r>
                        </m:e>
                      </m:acc>
                      <m:r>
                        <a:rPr lang="en-US" sz="2400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b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c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c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à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  <a:endParaRPr 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45" name="Rectangle 144">
                  <a:extLst>
                    <a:ext uri="{FF2B5EF4-FFF2-40B4-BE49-F238E27FC236}">
                      <a16:creationId xmlns:a16="http://schemas.microsoft.com/office/drawing/2014/main" id="{C2E39370-EF92-477C-86D5-684D120BAA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8856" y="1563795"/>
                  <a:ext cx="19965902" cy="3251585"/>
                </a:xfrm>
                <a:prstGeom prst="rect">
                  <a:avLst/>
                </a:prstGeom>
                <a:blipFill>
                  <a:blip r:embed="rId13"/>
                  <a:stretch>
                    <a:fillRect l="-933" b="-2441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xmlns="" id="{AF614E62-9CA4-4C63-87AA-199B63239A9E}"/>
              </a:ext>
            </a:extLst>
          </p:cNvPr>
          <p:cNvGrpSpPr/>
          <p:nvPr/>
        </p:nvGrpSpPr>
        <p:grpSpPr>
          <a:xfrm>
            <a:off x="40469" y="706831"/>
            <a:ext cx="11918263" cy="810387"/>
            <a:chOff x="247182" y="2080087"/>
            <a:chExt cx="11918263" cy="810493"/>
          </a:xfrm>
        </p:grpSpPr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xmlns="" id="{3C64F3B3-FA70-41E8-8293-A67D58B15C92}"/>
                </a:ext>
              </a:extLst>
            </p:cNvPr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xmlns="" id="{25898594-D802-4429-933A-C06B3D4B4AC6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xmlns="" id="{F539E316-10C7-412C-9EA2-6DCCEAF4AD68}"/>
                  </a:ext>
                </a:extLst>
              </p:cNvPr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TextBox 82">
                    <a:extLst>
                      <a:ext uri="{FF2B5EF4-FFF2-40B4-BE49-F238E27FC236}">
                        <a16:creationId xmlns:a16="http://schemas.microsoft.com/office/drawing/2014/main" xmlns="" id="{A80D9EEB-8BEE-4BCF-9ED0-798207AC6AE2}"/>
                      </a:ext>
                    </a:extLst>
                  </p:cNvPr>
                  <p:cNvSpPr txBox="1"/>
                  <p:nvPr/>
                </p:nvSpPr>
                <p:spPr>
                  <a:xfrm>
                    <a:off x="5992082" y="1715553"/>
                    <a:ext cx="5301449" cy="5075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 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a</m:t>
                            </m:r>
                          </m:e>
                        </m:acc>
                      </m:oMath>
                    </a14:m>
                    <a:r>
                      <a:rPr lang="en-US" sz="2400" i="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400" i="0" dirty="0" err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ùng</a:t>
                    </a:r>
                    <a:r>
                      <a:rPr lang="en-US" sz="2400" i="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400" i="0" dirty="0" err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phương</a:t>
                    </a:r>
                    <a:r>
                      <a:rPr lang="en-US" sz="2400" i="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b</m:t>
                            </m:r>
                          </m:e>
                        </m:acc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⇔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a</m:t>
                                </m:r>
                              </m:e>
                            </m:acc>
                            <m: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b</m:t>
                                </m:r>
                              </m:e>
                            </m:acc>
                          </m:e>
                        </m:d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oMath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6" name="TextBox 175">
                    <a:extLst>
                      <a:ext uri="{FF2B5EF4-FFF2-40B4-BE49-F238E27FC236}">
                        <a16:creationId xmlns:a16="http://schemas.microsoft.com/office/drawing/2014/main" id="{A20BEE09-8491-4F54-89CE-40F1DD91B3F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2082" y="1715553"/>
                    <a:ext cx="5301449" cy="507515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b="-1910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xmlns="" id="{24DC4DC1-FFDE-45AA-8FC2-E60AFA29A1EB}"/>
                </a:ext>
              </a:extLst>
            </p:cNvPr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xmlns="" id="{1D787877-3E4E-4E6F-B141-2728416B3C60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xmlns="" id="{A31A97BD-3408-41A7-8CB8-26D9B9DE15C4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TextBox 79">
                    <a:extLst>
                      <a:ext uri="{FF2B5EF4-FFF2-40B4-BE49-F238E27FC236}">
                        <a16:creationId xmlns:a16="http://schemas.microsoft.com/office/drawing/2014/main" xmlns="" id="{E8289C89-A41B-4FC7-A20F-974BE0E1D0BA}"/>
                      </a:ext>
                    </a:extLst>
                  </p:cNvPr>
                  <p:cNvSpPr txBox="1"/>
                  <p:nvPr/>
                </p:nvSpPr>
                <p:spPr>
                  <a:xfrm>
                    <a:off x="6137214" y="1692533"/>
                    <a:ext cx="4691353" cy="5075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a</m:t>
                              </m:r>
                            </m:e>
                          </m:acc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b</m:t>
                              </m:r>
                            </m:e>
                          </m:acc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c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2400" i="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i="0" dirty="0" err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đồ</m:t>
                          </m:r>
                          <m:r>
                            <m:rPr>
                              <m:nor/>
                            </m:rPr>
                            <a:rPr lang="en-US" sz="2400" i="0" dirty="0" err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ng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i="0" dirty="0" err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ph</m:t>
                          </m:r>
                          <m:r>
                            <m:rPr>
                              <m:nor/>
                            </m:rPr>
                            <a:rPr lang="en-US" sz="2400" i="0" dirty="0" err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ẳ</m:t>
                          </m:r>
                          <m:r>
                            <m:rPr>
                              <m:nor/>
                            </m:rPr>
                            <a:rPr lang="en-US" sz="2400" i="0" dirty="0" err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ng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⇔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a</m:t>
                                  </m:r>
                                </m:e>
                              </m:acc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b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c</m:t>
                              </m:r>
                            </m:e>
                          </m:acc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0" name="TextBox 169">
                    <a:extLst>
                      <a:ext uri="{FF2B5EF4-FFF2-40B4-BE49-F238E27FC236}">
                        <a16:creationId xmlns:a16="http://schemas.microsoft.com/office/drawing/2014/main" id="{2516D3BC-C1EF-4D1B-A06E-DDD22CB9F59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7214" y="1692533"/>
                    <a:ext cx="4691353" cy="507516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84" name="Oval 83">
            <a:extLst>
              <a:ext uri="{FF2B5EF4-FFF2-40B4-BE49-F238E27FC236}">
                <a16:creationId xmlns:a16="http://schemas.microsoft.com/office/drawing/2014/main" xmlns="" id="{C8A15046-14A3-48C2-8E6D-FA51C8B14717}"/>
              </a:ext>
            </a:extLst>
          </p:cNvPr>
          <p:cNvSpPr/>
          <p:nvPr/>
        </p:nvSpPr>
        <p:spPr>
          <a:xfrm>
            <a:off x="76301" y="851536"/>
            <a:ext cx="546116" cy="50734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24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5" name="Group 84">
            <a:extLst>
              <a:ext uri="{FF2B5EF4-FFF2-40B4-BE49-F238E27FC236}">
                <a16:creationId xmlns:a16="http://schemas.microsoft.com/office/drawing/2014/main" xmlns="" id="{8815389A-DFBF-4F92-B33E-A14212F7759E}"/>
              </a:ext>
            </a:extLst>
          </p:cNvPr>
          <p:cNvGrpSpPr/>
          <p:nvPr/>
        </p:nvGrpSpPr>
        <p:grpSpPr>
          <a:xfrm>
            <a:off x="85812" y="1604224"/>
            <a:ext cx="12106188" cy="810388"/>
            <a:chOff x="296172" y="2080087"/>
            <a:chExt cx="12106188" cy="810494"/>
          </a:xfrm>
        </p:grpSpPr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xmlns="" id="{9A5FB13A-0F3D-4D15-BCCA-1F31E86A8E90}"/>
                </a:ext>
              </a:extLst>
            </p:cNvPr>
            <p:cNvGrpSpPr/>
            <p:nvPr/>
          </p:nvGrpSpPr>
          <p:grpSpPr>
            <a:xfrm>
              <a:off x="296172" y="2080087"/>
              <a:ext cx="6094483" cy="810492"/>
              <a:chOff x="5586028" y="1557992"/>
              <a:chExt cx="6073821" cy="753467"/>
            </a:xfrm>
          </p:grpSpPr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xmlns="" id="{06211D66-8213-4A85-BF5E-293CC36390A1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xmlns="" id="{1BC01C50-710D-4547-843F-E0568D452E39}"/>
                  </a:ext>
                </a:extLst>
              </p:cNvPr>
              <p:cNvSpPr/>
              <p:nvPr/>
            </p:nvSpPr>
            <p:spPr>
              <a:xfrm>
                <a:off x="5586028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TextBox 93">
                    <a:extLst>
                      <a:ext uri="{FF2B5EF4-FFF2-40B4-BE49-F238E27FC236}">
                        <a16:creationId xmlns:a16="http://schemas.microsoft.com/office/drawing/2014/main" xmlns="" id="{36FAAADA-B736-4EA2-B0E3-898E757FE462}"/>
                      </a:ext>
                    </a:extLst>
                  </p:cNvPr>
                  <p:cNvSpPr txBox="1"/>
                  <p:nvPr/>
                </p:nvSpPr>
                <p:spPr>
                  <a:xfrm>
                    <a:off x="6081471" y="1680968"/>
                    <a:ext cx="5578378" cy="50763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40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</m:acc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acc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c</m:t>
                            </m:r>
                          </m:e>
                        </m:acc>
                      </m:oMath>
                    </a14:m>
                    <a:r>
                      <a:rPr lang="en-US" sz="2400" i="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400" i="0" dirty="0" err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không</a:t>
                    </a:r>
                    <a:r>
                      <a:rPr lang="en-US" sz="2400" i="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400" i="0" dirty="0" err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ồng</a:t>
                    </a:r>
                    <a:r>
                      <a:rPr lang="en-US" sz="2400" i="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400" i="0" dirty="0" err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phẳng</a:t>
                    </a:r>
                    <a14:m>
                      <m:oMath xmlns:m="http://schemas.openxmlformats.org/officeDocument/2006/math"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⇔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</m:acc>
                            <m: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b</m:t>
                                </m:r>
                              </m:e>
                            </m:acc>
                          </m:e>
                        </m:d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c</m:t>
                            </m:r>
                          </m:e>
                        </m:acc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sz="240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oMath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4" name="TextBox 183">
                    <a:extLst>
                      <a:ext uri="{FF2B5EF4-FFF2-40B4-BE49-F238E27FC236}">
                        <a16:creationId xmlns:a16="http://schemas.microsoft.com/office/drawing/2014/main" id="{68EC17D7-6803-4010-AA0C-06032429CD8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680968"/>
                    <a:ext cx="5578378" cy="507635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b="-1910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xmlns="" id="{54858110-A690-4BEB-BB9B-310C5CE883CD}"/>
                </a:ext>
              </a:extLst>
            </p:cNvPr>
            <p:cNvGrpSpPr/>
            <p:nvPr/>
          </p:nvGrpSpPr>
          <p:grpSpPr>
            <a:xfrm>
              <a:off x="6079021" y="2080089"/>
              <a:ext cx="6323339" cy="810492"/>
              <a:chOff x="5537206" y="1557994"/>
              <a:chExt cx="6301902" cy="753467"/>
            </a:xfrm>
          </p:grpSpPr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xmlns="" id="{18007031-87B4-491D-B014-0E9A355181D7}"/>
                  </a:ext>
                </a:extLst>
              </p:cNvPr>
              <p:cNvSpPr/>
              <p:nvPr/>
            </p:nvSpPr>
            <p:spPr>
              <a:xfrm>
                <a:off x="5827750" y="1557994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Oval 88">
                <a:extLst>
                  <a:ext uri="{FF2B5EF4-FFF2-40B4-BE49-F238E27FC236}">
                    <a16:creationId xmlns:a16="http://schemas.microsoft.com/office/drawing/2014/main" xmlns="" id="{9C761966-ABA1-45F4-AFA5-B4A8F3A29FC8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0" name="TextBox 89">
                    <a:extLst>
                      <a:ext uri="{FF2B5EF4-FFF2-40B4-BE49-F238E27FC236}">
                        <a16:creationId xmlns:a16="http://schemas.microsoft.com/office/drawing/2014/main" xmlns="" id="{4C66BFA7-97F5-4258-8F42-EFF8D49B8DCD}"/>
                      </a:ext>
                    </a:extLst>
                  </p:cNvPr>
                  <p:cNvSpPr txBox="1"/>
                  <p:nvPr/>
                </p:nvSpPr>
                <p:spPr>
                  <a:xfrm>
                    <a:off x="6063862" y="1581515"/>
                    <a:ext cx="5775246" cy="62686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vi-VN" sz="24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libri" panose="020F0502020204030204" pitchFamily="34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a</m:t>
                                      </m:r>
                                    </m:e>
                                  </m:acc>
                                  <m:r>
                                    <a:rPr lang="en-US" sz="24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vi-VN" sz="24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libri" panose="020F0502020204030204" pitchFamily="34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b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b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vi-VN" sz="24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libri" panose="020F0502020204030204" pitchFamily="34" charset="0"/>
                                        </a:rPr>
                                      </m:ctrlPr>
                                    </m:acc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vi-VN" sz="24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 i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a</m:t>
                                          </m:r>
                                        </m:e>
                                      </m:acc>
                                      <m:r>
                                        <a:rPr lang="en-US" sz="2400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,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vi-VN" sz="24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 i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b</m:t>
                                          </m:r>
                                        </m:e>
                                      </m:acc>
                                    </m:e>
                                  </m:acc>
                                </m:e>
                              </m:d>
                            </m:e>
                          </m:func>
                          <m:r>
                            <m:rPr>
                              <m:nor/>
                            </m:rPr>
                            <a:rPr lang="en-US" sz="2400" i="0" dirty="0">
                              <a:solidFill>
                                <a:schemeClr val="bg1"/>
                              </a:solidFill>
                              <a:latin typeface="+mj-lt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+mj-lt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0" name="TextBox 89">
                    <a:extLst>
                      <a:ext uri="{FF2B5EF4-FFF2-40B4-BE49-F238E27FC236}">
                        <a16:creationId xmlns:a16="http://schemas.microsoft.com/office/drawing/2014/main" id="{4C66BFA7-97F5-4258-8F42-EFF8D49B8DC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3862" y="1581515"/>
                    <a:ext cx="5775246" cy="626868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4" name="Left Arrow 2">
            <a:hlinkClick r:id="rId18" action="ppaction://hlinksldjump"/>
            <a:extLst>
              <a:ext uri="{FF2B5EF4-FFF2-40B4-BE49-F238E27FC236}">
                <a16:creationId xmlns:a16="http://schemas.microsoft.com/office/drawing/2014/main" xmlns="" id="{BD79C41B-109A-4E9D-9E48-4443991DEC60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Nút Hành động: Trang chủ 21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xmlns="" id="{529CFB23-4F9E-4684-B676-CA8A5DCFA060}"/>
              </a:ext>
            </a:extLst>
          </p:cNvPr>
          <p:cNvSpPr/>
          <p:nvPr/>
        </p:nvSpPr>
        <p:spPr>
          <a:xfrm>
            <a:off x="10479417" y="6171279"/>
            <a:ext cx="702252" cy="40178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6412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  <p:bldP spid="8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243767" y="2492867"/>
            <a:ext cx="11296566" cy="3902932"/>
            <a:chOff x="184495" y="3682133"/>
            <a:chExt cx="11834900" cy="3279187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3"/>
              <a:ext cx="2342699" cy="477813"/>
              <a:chOff x="1275608" y="6322793"/>
              <a:chExt cx="4592536" cy="868166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02941" y="4716105"/>
                <a:ext cx="85851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18" name="Left Arrow 2">
            <a:hlinkClick r:id="rId3" action="ppaction://hlinksldjump"/>
            <a:extLst>
              <a:ext uri="{FF2B5EF4-FFF2-40B4-BE49-F238E27FC236}">
                <a16:creationId xmlns:a16="http://schemas.microsoft.com/office/drawing/2014/main" xmlns="" id="{19E4103B-D301-4AEE-BE71-1298FECA6314}"/>
              </a:ext>
            </a:extLst>
          </p:cNvPr>
          <p:cNvSpPr/>
          <p:nvPr/>
        </p:nvSpPr>
        <p:spPr>
          <a:xfrm>
            <a:off x="11441786" y="6207201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xmlns="" id="{1921D606-4F4B-477A-9323-0383CD9D075E}"/>
                  </a:ext>
                </a:extLst>
              </p:cNvPr>
              <p:cNvSpPr txBox="1"/>
              <p:nvPr/>
            </p:nvSpPr>
            <p:spPr>
              <a:xfrm>
                <a:off x="381434" y="3161106"/>
                <a:ext cx="64545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US" sz="2400" i="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400" i="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i="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1921D606-4F4B-477A-9323-0383CD9D07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34" y="3161106"/>
                <a:ext cx="6454576" cy="461665"/>
              </a:xfrm>
              <a:prstGeom prst="rect">
                <a:avLst/>
              </a:prstGeom>
              <a:blipFill>
                <a:blip r:embed="rId4"/>
                <a:stretch>
                  <a:fillRect l="-1512" t="-12000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6FD72E72-C2AD-476B-B5A3-FD93A19C4725}"/>
              </a:ext>
            </a:extLst>
          </p:cNvPr>
          <p:cNvGrpSpPr/>
          <p:nvPr/>
        </p:nvGrpSpPr>
        <p:grpSpPr>
          <a:xfrm>
            <a:off x="120217" y="143640"/>
            <a:ext cx="12028514" cy="1186497"/>
            <a:chOff x="123657" y="1869705"/>
            <a:chExt cx="24131189" cy="3535805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xmlns="" id="{BC6ACD56-8B47-4892-A311-034A3407AE8A}"/>
                </a:ext>
              </a:extLst>
            </p:cNvPr>
            <p:cNvGrpSpPr/>
            <p:nvPr/>
          </p:nvGrpSpPr>
          <p:grpSpPr>
            <a:xfrm>
              <a:off x="123657" y="1869705"/>
              <a:ext cx="24042384" cy="3535805"/>
              <a:chOff x="123657" y="1647866"/>
              <a:chExt cx="24042384" cy="3535805"/>
            </a:xfrm>
          </p:grpSpPr>
          <p:sp>
            <p:nvSpPr>
              <p:cNvPr id="51" name="Rounded Rectangle 24">
                <a:extLst>
                  <a:ext uri="{FF2B5EF4-FFF2-40B4-BE49-F238E27FC236}">
                    <a16:creationId xmlns:a16="http://schemas.microsoft.com/office/drawing/2014/main" xmlns="" id="{4C998C1B-E571-4857-9946-474133813D1B}"/>
                  </a:ext>
                </a:extLst>
              </p:cNvPr>
              <p:cNvSpPr/>
              <p:nvPr/>
            </p:nvSpPr>
            <p:spPr bwMode="auto">
              <a:xfrm>
                <a:off x="371519" y="1720892"/>
                <a:ext cx="23794522" cy="346277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xmlns="" id="{97C36575-00EA-40A5-9515-D562245A931F}"/>
                  </a:ext>
                </a:extLst>
              </p:cNvPr>
              <p:cNvGrpSpPr/>
              <p:nvPr/>
            </p:nvGrpSpPr>
            <p:grpSpPr>
              <a:xfrm>
                <a:off x="123657" y="1647866"/>
                <a:ext cx="3505199" cy="2487476"/>
                <a:chOff x="123657" y="1647866"/>
                <a:chExt cx="3505199" cy="2487476"/>
              </a:xfrm>
            </p:grpSpPr>
            <p:sp>
              <p:nvSpPr>
                <p:cNvPr id="63" name="Isosceles Triangle 44">
                  <a:extLst>
                    <a:ext uri="{FF2B5EF4-FFF2-40B4-BE49-F238E27FC236}">
                      <a16:creationId xmlns:a16="http://schemas.microsoft.com/office/drawing/2014/main" xmlns="" id="{9A26F203-F59D-47D8-8678-22BD7F5F8662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4" name="Pentagon 27">
                  <a:extLst>
                    <a:ext uri="{FF2B5EF4-FFF2-40B4-BE49-F238E27FC236}">
                      <a16:creationId xmlns:a16="http://schemas.microsoft.com/office/drawing/2014/main" xmlns="" id="{B1A0C26E-E170-4363-BE91-C595B3177855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5" name="Group 11">
                  <a:extLst>
                    <a:ext uri="{FF2B5EF4-FFF2-40B4-BE49-F238E27FC236}">
                      <a16:creationId xmlns:a16="http://schemas.microsoft.com/office/drawing/2014/main" xmlns="" id="{8C912146-A3F5-4EC1-AB37-76765E54756D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68" name="Freeform 31">
                    <a:extLst>
                      <a:ext uri="{FF2B5EF4-FFF2-40B4-BE49-F238E27FC236}">
                        <a16:creationId xmlns:a16="http://schemas.microsoft.com/office/drawing/2014/main" xmlns="" id="{302442B0-9098-48ED-AC58-431E04284E4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9" name="Freeform 32">
                    <a:extLst>
                      <a:ext uri="{FF2B5EF4-FFF2-40B4-BE49-F238E27FC236}">
                        <a16:creationId xmlns:a16="http://schemas.microsoft.com/office/drawing/2014/main" xmlns="" id="{60794794-3E4F-49E8-83DB-46122182E0C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0" name="Freeform 33">
                    <a:extLst>
                      <a:ext uri="{FF2B5EF4-FFF2-40B4-BE49-F238E27FC236}">
                        <a16:creationId xmlns:a16="http://schemas.microsoft.com/office/drawing/2014/main" xmlns="" id="{000ABA52-BF15-4B67-853F-344D632660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1" name="Rectangle 70">
                    <a:extLst>
                      <a:ext uri="{FF2B5EF4-FFF2-40B4-BE49-F238E27FC236}">
                        <a16:creationId xmlns:a16="http://schemas.microsoft.com/office/drawing/2014/main" xmlns="" id="{6F1EB142-C83E-4811-ADCC-A9715E536F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2" name="Rectangle 71">
                    <a:extLst>
                      <a:ext uri="{FF2B5EF4-FFF2-40B4-BE49-F238E27FC236}">
                        <a16:creationId xmlns:a16="http://schemas.microsoft.com/office/drawing/2014/main" xmlns="" id="{D3378A6F-04BC-4D4E-A11E-55206F74C5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3" name="Rectangle 72">
                    <a:extLst>
                      <a:ext uri="{FF2B5EF4-FFF2-40B4-BE49-F238E27FC236}">
                        <a16:creationId xmlns:a16="http://schemas.microsoft.com/office/drawing/2014/main" xmlns="" id="{82A59BA9-2F81-4FDA-B0C1-CA11F54C1DD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4" name="Rectangle 73">
                    <a:extLst>
                      <a:ext uri="{FF2B5EF4-FFF2-40B4-BE49-F238E27FC236}">
                        <a16:creationId xmlns:a16="http://schemas.microsoft.com/office/drawing/2014/main" xmlns="" id="{FDBAC875-033E-4435-AF1D-CC4D962E5AD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6" name="Chevron 29">
                  <a:extLst>
                    <a:ext uri="{FF2B5EF4-FFF2-40B4-BE49-F238E27FC236}">
                      <a16:creationId xmlns:a16="http://schemas.microsoft.com/office/drawing/2014/main" xmlns="" id="{D525B071-75C9-4CDF-808E-18380BF04530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7" name="TextBox 13">
                  <a:extLst>
                    <a:ext uri="{FF2B5EF4-FFF2-40B4-BE49-F238E27FC236}">
                      <a16:creationId xmlns:a16="http://schemas.microsoft.com/office/drawing/2014/main" xmlns="" id="{A339A604-529E-4F68-942E-2F82C739D57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3657" y="2328137"/>
                  <a:ext cx="3505199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xmlns="" id="{9B556B13-B466-419C-AD66-8D0CE523FC07}"/>
                    </a:ext>
                  </a:extLst>
                </p:cNvPr>
                <p:cNvSpPr/>
                <p:nvPr/>
              </p:nvSpPr>
              <p:spPr>
                <a:xfrm>
                  <a:off x="3342686" y="1969367"/>
                  <a:ext cx="20912160" cy="28526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𝑂𝑀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𝑂𝑁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7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ọ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𝑃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ố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ứ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𝑁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𝑃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9B556B13-B466-419C-AD66-8D0CE523FC0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2686" y="1969367"/>
                  <a:ext cx="20912160" cy="2852622"/>
                </a:xfrm>
                <a:prstGeom prst="rect">
                  <a:avLst/>
                </a:prstGeom>
                <a:blipFill>
                  <a:blip r:embed="rId5"/>
                  <a:stretch>
                    <a:fillRect l="-936" r="-877" b="-1337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xmlns="" id="{0421DA47-1268-43E8-83B8-3E526AC1D7D7}"/>
              </a:ext>
            </a:extLst>
          </p:cNvPr>
          <p:cNvGrpSpPr/>
          <p:nvPr/>
        </p:nvGrpSpPr>
        <p:grpSpPr>
          <a:xfrm>
            <a:off x="266325" y="1330137"/>
            <a:ext cx="11838140" cy="987732"/>
            <a:chOff x="247182" y="2080090"/>
            <a:chExt cx="11838140" cy="987861"/>
          </a:xfrm>
        </p:grpSpPr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xmlns="" id="{E14FCE54-B4B2-42E6-A069-0FC25D9045C5}"/>
                </a:ext>
              </a:extLst>
            </p:cNvPr>
            <p:cNvGrpSpPr/>
            <p:nvPr/>
          </p:nvGrpSpPr>
          <p:grpSpPr>
            <a:xfrm>
              <a:off x="247182" y="2080091"/>
              <a:ext cx="3090381" cy="987857"/>
              <a:chOff x="5537206" y="1557993"/>
              <a:chExt cx="3079904" cy="918352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xmlns="" id="{21580856-0626-4CBE-97D3-99DB389FA12E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xmlns="" id="{C40273A1-3712-4F13-9FF6-0514152F8E35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xmlns="" id="{14B1B171-582F-4AD8-99E7-D95B1E94F43B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76987"/>
                    <a:ext cx="2024991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  <m:d>
                          <m:dPr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;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9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;−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0</m:t>
                            </m:r>
                          </m:e>
                        </m:d>
                      </m:oMath>
                    </a14:m>
                    <a:r>
                      <a: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94" name="TextBox 293">
                    <a:extLst>
                      <a:ext uri="{FF2B5EF4-FFF2-40B4-BE49-F238E27FC236}">
                        <a16:creationId xmlns:a16="http://schemas.microsoft.com/office/drawing/2014/main" id="{BE645987-4D47-4CC0-9F23-870016F11DD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76987"/>
                    <a:ext cx="2024991" cy="42923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601" t="-9211" b="-3026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xmlns="" id="{C4521F22-BB53-4B29-9193-66934E2720DF}"/>
                </a:ext>
              </a:extLst>
            </p:cNvPr>
            <p:cNvGrpSpPr/>
            <p:nvPr/>
          </p:nvGrpSpPr>
          <p:grpSpPr>
            <a:xfrm>
              <a:off x="3163101" y="2080091"/>
              <a:ext cx="3090381" cy="987857"/>
              <a:chOff x="5537206" y="1557993"/>
              <a:chExt cx="3079904" cy="918352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xmlns="" id="{0FC81E3C-B96C-47FD-8FF9-C662FD687B2B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xmlns="" id="{CDF7C25E-8B52-41F7-9596-235F291AABE4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xmlns="" id="{509CD64F-EE59-4EFE-A6E1-98390E81FBBB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52767"/>
                    <a:ext cx="2280848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  <m:d>
                          <m:dPr>
                            <m:ctrlPr>
                              <a:rPr lang="vi-VN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7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;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9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;−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0</m:t>
                            </m:r>
                          </m:e>
                        </m:d>
                      </m:oMath>
                    </a14:m>
                    <a:r>
                      <a: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91" name="TextBox 290">
                    <a:extLst>
                      <a:ext uri="{FF2B5EF4-FFF2-40B4-BE49-F238E27FC236}">
                        <a16:creationId xmlns:a16="http://schemas.microsoft.com/office/drawing/2014/main" id="{4286F5A4-90C7-4F2F-8B59-DBF129158C7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52767"/>
                    <a:ext cx="2280848" cy="42923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532" t="-9333" b="-32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xmlns="" id="{5091F7EC-0D82-4E16-B98D-F8A89A92EA6D}"/>
                </a:ext>
              </a:extLst>
            </p:cNvPr>
            <p:cNvGrpSpPr/>
            <p:nvPr/>
          </p:nvGrpSpPr>
          <p:grpSpPr>
            <a:xfrm>
              <a:off x="6079021" y="2080090"/>
              <a:ext cx="3131633" cy="987857"/>
              <a:chOff x="5537206" y="1557993"/>
              <a:chExt cx="3121016" cy="918352"/>
            </a:xfrm>
          </p:grpSpPr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="" id="{18CD3F7D-42BA-4DFE-9523-2967A9097901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xmlns="" id="{A353A0A8-555E-45AD-95FD-1A1A9B1F20EC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5" name="TextBox 84">
                    <a:extLst>
                      <a:ext uri="{FF2B5EF4-FFF2-40B4-BE49-F238E27FC236}">
                        <a16:creationId xmlns:a16="http://schemas.microsoft.com/office/drawing/2014/main" xmlns="" id="{8FF9B7D0-0E62-4FDF-9989-291D499A5AC7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;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9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;−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8" name="TextBox 287">
                    <a:extLst>
                      <a:ext uri="{FF2B5EF4-FFF2-40B4-BE49-F238E27FC236}">
                        <a16:creationId xmlns:a16="http://schemas.microsoft.com/office/drawing/2014/main" id="{7929940C-7F7C-45EB-8588-10998F4D849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711"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xmlns="" id="{F7C9B632-E8B9-4DEB-AD53-A747D8F5B305}"/>
                </a:ext>
              </a:extLst>
            </p:cNvPr>
            <p:cNvGrpSpPr/>
            <p:nvPr/>
          </p:nvGrpSpPr>
          <p:grpSpPr>
            <a:xfrm>
              <a:off x="8994941" y="2080091"/>
              <a:ext cx="3090381" cy="987860"/>
              <a:chOff x="5537206" y="1557993"/>
              <a:chExt cx="3079904" cy="918353"/>
            </a:xfrm>
          </p:grpSpPr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66B7D573-5617-484D-A458-A16498652A62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xmlns="" id="{A467E903-FF6D-40CD-9EDA-F3316A290096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TextBox 81">
                    <a:extLst>
                      <a:ext uri="{FF2B5EF4-FFF2-40B4-BE49-F238E27FC236}">
                        <a16:creationId xmlns:a16="http://schemas.microsoft.com/office/drawing/2014/main" xmlns="" id="{352F3B8E-BA85-4B7C-BE30-BB794DB883D3}"/>
                      </a:ext>
                    </a:extLst>
                  </p:cNvPr>
                  <p:cNvSpPr txBox="1"/>
                  <p:nvPr/>
                </p:nvSpPr>
                <p:spPr>
                  <a:xfrm>
                    <a:off x="6070267" y="1858986"/>
                    <a:ext cx="249348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;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6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;−</m:t>
                              </m:r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5" name="TextBox 284">
                    <a:extLst>
                      <a:ext uri="{FF2B5EF4-FFF2-40B4-BE49-F238E27FC236}">
                        <a16:creationId xmlns:a16="http://schemas.microsoft.com/office/drawing/2014/main" id="{83A009FD-735C-4448-B11B-3C72C8B3CA9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0267" y="1858986"/>
                    <a:ext cx="2493487" cy="429238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488" b="-2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2" name="Oval 91">
            <a:extLst>
              <a:ext uri="{FF2B5EF4-FFF2-40B4-BE49-F238E27FC236}">
                <a16:creationId xmlns:a16="http://schemas.microsoft.com/office/drawing/2014/main" xmlns="" id="{6915E104-1A38-4264-9641-60075F5FAFE7}"/>
              </a:ext>
            </a:extLst>
          </p:cNvPr>
          <p:cNvSpPr/>
          <p:nvPr/>
        </p:nvSpPr>
        <p:spPr>
          <a:xfrm>
            <a:off x="261621" y="1616749"/>
            <a:ext cx="546116" cy="50734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xmlns="" id="{09096668-FE47-4ADC-8D3A-A2830DAF5E1A}"/>
                  </a:ext>
                </a:extLst>
              </p:cNvPr>
              <p:cNvSpPr/>
              <p:nvPr/>
            </p:nvSpPr>
            <p:spPr>
              <a:xfrm>
                <a:off x="404434" y="3609370"/>
                <a:ext cx="11037352" cy="4832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ểm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N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09096668-FE47-4ADC-8D3A-A2830DAF5E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34" y="3609370"/>
                <a:ext cx="11037352" cy="483209"/>
              </a:xfrm>
              <a:prstGeom prst="rect">
                <a:avLst/>
              </a:prstGeom>
              <a:blipFill>
                <a:blip r:embed="rId10"/>
                <a:stretch>
                  <a:fillRect l="-828" t="-8861" b="-25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xmlns="" id="{2C8CAA7F-DA1A-432C-A05C-611F08F435A4}"/>
                  </a:ext>
                </a:extLst>
              </p:cNvPr>
              <p:cNvSpPr/>
              <p:nvPr/>
            </p:nvSpPr>
            <p:spPr>
              <a:xfrm>
                <a:off x="1285845" y="4110387"/>
                <a:ext cx="2769220" cy="13697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600" i="1" smtClean="0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60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26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60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2C8CAA7F-DA1A-432C-A05C-611F08F435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845" y="4110387"/>
                <a:ext cx="2769220" cy="136973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xmlns="" id="{6955B10A-40E6-442D-82F1-41D8D022B940}"/>
                  </a:ext>
                </a:extLst>
              </p:cNvPr>
              <p:cNvSpPr/>
              <p:nvPr/>
            </p:nvSpPr>
            <p:spPr>
              <a:xfrm>
                <a:off x="4055065" y="4110387"/>
                <a:ext cx="3258071" cy="13697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7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(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6955B10A-40E6-442D-82F1-41D8D022B9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065" y="4110387"/>
                <a:ext cx="3258071" cy="136973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xmlns="" id="{8C95B594-3810-4893-B324-4CF08D730D33}"/>
                  </a:ext>
                </a:extLst>
              </p:cNvPr>
              <p:cNvSpPr/>
              <p:nvPr/>
            </p:nvSpPr>
            <p:spPr>
              <a:xfrm>
                <a:off x="7149957" y="4092579"/>
                <a:ext cx="2276777" cy="13697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 smtClean="0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9</m:t>
                              </m:r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8C95B594-3810-4893-B324-4CF08D730D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9957" y="4092579"/>
                <a:ext cx="2276777" cy="136973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xmlns="" id="{3664669D-1F26-4EDC-8819-C56D47E5D9BF}"/>
                  </a:ext>
                </a:extLst>
              </p:cNvPr>
              <p:cNvSpPr txBox="1"/>
              <p:nvPr/>
            </p:nvSpPr>
            <p:spPr>
              <a:xfrm>
                <a:off x="8918134" y="4498729"/>
                <a:ext cx="277784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P</m:t>
                      </m:r>
                      <m:d>
                        <m:dPr>
                          <m:ctrlPr>
                            <a:rPr lang="vi-VN" sz="26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  <m:r>
                            <a:rPr lang="en-US" sz="2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en-US" sz="2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</m:t>
                          </m:r>
                          <m:r>
                            <a:rPr lang="en-US" sz="2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−</m:t>
                          </m:r>
                          <m:r>
                            <a:rPr lang="en-US" sz="2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0</m:t>
                          </m:r>
                        </m:e>
                      </m:d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3664669D-1F26-4EDC-8819-C56D47E5D9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8134" y="4498729"/>
                <a:ext cx="2777847" cy="49244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" name="Rectangle 133">
            <a:extLst>
              <a:ext uri="{FF2B5EF4-FFF2-40B4-BE49-F238E27FC236}">
                <a16:creationId xmlns:a16="http://schemas.microsoft.com/office/drawing/2014/main" xmlns="" id="{E7E4517E-156E-4AE3-9203-5FDEC3C90A3E}"/>
              </a:ext>
            </a:extLst>
          </p:cNvPr>
          <p:cNvSpPr/>
          <p:nvPr/>
        </p:nvSpPr>
        <p:spPr>
          <a:xfrm>
            <a:off x="399415" y="4461035"/>
            <a:ext cx="11027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59848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  <p:bldP spid="92" grpId="0" animBg="1"/>
      <p:bldP spid="94" grpId="0"/>
      <p:bldP spid="130" grpId="0"/>
      <p:bldP spid="131" grpId="0"/>
      <p:bldP spid="132" grpId="0"/>
      <p:bldP spid="133" grpId="0"/>
      <p:bldP spid="13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12016" y="2114751"/>
            <a:ext cx="11296566" cy="3902932"/>
            <a:chOff x="184495" y="3682133"/>
            <a:chExt cx="11834900" cy="3279187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3"/>
              <a:ext cx="2342699" cy="477813"/>
              <a:chOff x="1275608" y="6322793"/>
              <a:chExt cx="4592536" cy="868166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02941" y="4716105"/>
                <a:ext cx="85851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xmlns="" id="{2C8CAA7F-DA1A-432C-A05C-611F08F435A4}"/>
                  </a:ext>
                </a:extLst>
              </p:cNvPr>
              <p:cNvSpPr/>
              <p:nvPr/>
            </p:nvSpPr>
            <p:spPr>
              <a:xfrm>
                <a:off x="1903147" y="2797383"/>
                <a:ext cx="3870355" cy="13697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600" i="1" smtClean="0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2C8CAA7F-DA1A-432C-A05C-611F08F435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147" y="2797383"/>
                <a:ext cx="3870355" cy="13697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xmlns="" id="{6955B10A-40E6-442D-82F1-41D8D022B940}"/>
                  </a:ext>
                </a:extLst>
              </p:cNvPr>
              <p:cNvSpPr/>
              <p:nvPr/>
            </p:nvSpPr>
            <p:spPr>
              <a:xfrm>
                <a:off x="5409386" y="2705255"/>
                <a:ext cx="3307252" cy="15738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60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60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60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6955B10A-40E6-442D-82F1-41D8D022B9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9386" y="2705255"/>
                <a:ext cx="3307252" cy="15738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xmlns="" id="{8C95B594-3810-4893-B324-4CF08D730D33}"/>
                  </a:ext>
                </a:extLst>
              </p:cNvPr>
              <p:cNvSpPr/>
              <p:nvPr/>
            </p:nvSpPr>
            <p:spPr>
              <a:xfrm>
                <a:off x="8595716" y="2678386"/>
                <a:ext cx="2328265" cy="15738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 smtClean="0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2</m:t>
                              </m:r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8C95B594-3810-4893-B324-4CF08D730D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5716" y="2678386"/>
                <a:ext cx="2328265" cy="15738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xmlns="" id="{3664669D-1F26-4EDC-8819-C56D47E5D9BF}"/>
                  </a:ext>
                </a:extLst>
              </p:cNvPr>
              <p:cNvSpPr txBox="1"/>
              <p:nvPr/>
            </p:nvSpPr>
            <p:spPr>
              <a:xfrm>
                <a:off x="460886" y="4362172"/>
                <a:ext cx="277784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Q</m:t>
                      </m:r>
                      <m:d>
                        <m:dPr>
                          <m:ctrlPr>
                            <a:rPr lang="vi-VN" sz="26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2</m:t>
                          </m:r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−</m:t>
                          </m:r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3664669D-1F26-4EDC-8819-C56D47E5D9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86" y="4362172"/>
                <a:ext cx="2777847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xmlns="" id="{E7E4517E-156E-4AE3-9203-5FDEC3C90A3E}"/>
                  </a:ext>
                </a:extLst>
              </p:cNvPr>
              <p:cNvSpPr/>
              <p:nvPr/>
            </p:nvSpPr>
            <p:spPr>
              <a:xfrm>
                <a:off x="530230" y="3147471"/>
                <a:ext cx="1582484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𝑀𝑁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𝑄𝑃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E7E4517E-156E-4AE3-9203-5FDEC3C90A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230" y="3147471"/>
                <a:ext cx="1582484" cy="50885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4382122A-C1DF-4144-B97E-6004947DB251}"/>
              </a:ext>
            </a:extLst>
          </p:cNvPr>
          <p:cNvGrpSpPr/>
          <p:nvPr/>
        </p:nvGrpSpPr>
        <p:grpSpPr>
          <a:xfrm>
            <a:off x="239037" y="15434"/>
            <a:ext cx="11731419" cy="1003075"/>
            <a:chOff x="534987" y="1373236"/>
            <a:chExt cx="23917669" cy="5084566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xmlns="" id="{0FD273EB-0C03-48C5-8982-20FF66C1BB39}"/>
                </a:ext>
              </a:extLst>
            </p:cNvPr>
            <p:cNvGrpSpPr/>
            <p:nvPr/>
          </p:nvGrpSpPr>
          <p:grpSpPr>
            <a:xfrm>
              <a:off x="534987" y="1728799"/>
              <a:ext cx="23917669" cy="4729003"/>
              <a:chOff x="534987" y="1506960"/>
              <a:chExt cx="23917669" cy="4729003"/>
            </a:xfrm>
          </p:grpSpPr>
          <p:sp>
            <p:nvSpPr>
              <p:cNvPr id="56" name="Rounded Rectangle 24">
                <a:extLst>
                  <a:ext uri="{FF2B5EF4-FFF2-40B4-BE49-F238E27FC236}">
                    <a16:creationId xmlns:a16="http://schemas.microsoft.com/office/drawing/2014/main" xmlns="" id="{7480A5AC-52EE-4E52-98A8-ED8BABF07CC7}"/>
                  </a:ext>
                </a:extLst>
              </p:cNvPr>
              <p:cNvSpPr/>
              <p:nvPr/>
            </p:nvSpPr>
            <p:spPr bwMode="auto">
              <a:xfrm>
                <a:off x="569104" y="1506960"/>
                <a:ext cx="23883552" cy="472900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xmlns="" id="{38A57BD4-8FCA-4DA1-8A41-B85A965BE2F1}"/>
                  </a:ext>
                </a:extLst>
              </p:cNvPr>
              <p:cNvGrpSpPr/>
              <p:nvPr/>
            </p:nvGrpSpPr>
            <p:grpSpPr>
              <a:xfrm>
                <a:off x="534987" y="1576557"/>
                <a:ext cx="3625188" cy="3234612"/>
                <a:chOff x="534987" y="1576557"/>
                <a:chExt cx="3625188" cy="3234612"/>
              </a:xfrm>
            </p:grpSpPr>
            <p:sp>
              <p:nvSpPr>
                <p:cNvPr id="58" name="Isosceles Triangle 44">
                  <a:extLst>
                    <a:ext uri="{FF2B5EF4-FFF2-40B4-BE49-F238E27FC236}">
                      <a16:creationId xmlns:a16="http://schemas.microsoft.com/office/drawing/2014/main" xmlns="" id="{60DAE739-50C4-4AA6-9009-95FC6B3060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Pentagon 27">
                  <a:extLst>
                    <a:ext uri="{FF2B5EF4-FFF2-40B4-BE49-F238E27FC236}">
                      <a16:creationId xmlns:a16="http://schemas.microsoft.com/office/drawing/2014/main" xmlns="" id="{9788F2A1-A226-4775-973E-9D0F239DCFC8}"/>
                    </a:ext>
                  </a:extLst>
                </p:cNvPr>
                <p:cNvSpPr/>
                <p:nvPr/>
              </p:nvSpPr>
              <p:spPr bwMode="auto">
                <a:xfrm>
                  <a:off x="534987" y="1576557"/>
                  <a:ext cx="3483867" cy="3234612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11">
                  <a:extLst>
                    <a:ext uri="{FF2B5EF4-FFF2-40B4-BE49-F238E27FC236}">
                      <a16:creationId xmlns:a16="http://schemas.microsoft.com/office/drawing/2014/main" xmlns="" id="{EEDDCBD0-5C56-462F-91C7-80F23B98206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3" name="Freeform 31">
                    <a:extLst>
                      <a:ext uri="{FF2B5EF4-FFF2-40B4-BE49-F238E27FC236}">
                        <a16:creationId xmlns:a16="http://schemas.microsoft.com/office/drawing/2014/main" xmlns="" id="{9B3A21C8-729B-4985-BA00-76DCC24F317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5" name="Freeform 32">
                    <a:extLst>
                      <a:ext uri="{FF2B5EF4-FFF2-40B4-BE49-F238E27FC236}">
                        <a16:creationId xmlns:a16="http://schemas.microsoft.com/office/drawing/2014/main" xmlns="" id="{81701DB2-830D-40F7-A6D3-E508272349B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6" name="Freeform 33">
                    <a:extLst>
                      <a:ext uri="{FF2B5EF4-FFF2-40B4-BE49-F238E27FC236}">
                        <a16:creationId xmlns:a16="http://schemas.microsoft.com/office/drawing/2014/main" xmlns="" id="{4E200F46-3861-465C-87FB-953330F7A6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xmlns="" id="{DB23336A-176B-40F6-8CCA-1499F019CE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8" name="Rectangle 97">
                    <a:extLst>
                      <a:ext uri="{FF2B5EF4-FFF2-40B4-BE49-F238E27FC236}">
                        <a16:creationId xmlns:a16="http://schemas.microsoft.com/office/drawing/2014/main" xmlns="" id="{D3019DDC-AFDF-489B-9AA6-14A33D39E4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xmlns="" id="{2E582FEB-A05C-43FD-ACEB-9CA6B7FA86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xmlns="" id="{5AA95357-221A-43C1-83B5-1090F91AEBD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1" name="Chevron 29">
                  <a:extLst>
                    <a:ext uri="{FF2B5EF4-FFF2-40B4-BE49-F238E27FC236}">
                      <a16:creationId xmlns:a16="http://schemas.microsoft.com/office/drawing/2014/main" xmlns="" id="{605935A5-1581-4B1A-A99B-FD547DBA1225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13">
                  <a:extLst>
                    <a:ext uri="{FF2B5EF4-FFF2-40B4-BE49-F238E27FC236}">
                      <a16:creationId xmlns:a16="http://schemas.microsoft.com/office/drawing/2014/main" xmlns="" id="{A68CA800-D094-4F99-B990-23797F99BCA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4975" y="1933104"/>
                  <a:ext cx="3505200" cy="23401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xmlns="" id="{8302F8C6-2F25-4E27-84A7-0EB3D50EC678}"/>
                    </a:ext>
                  </a:extLst>
                </p:cNvPr>
                <p:cNvSpPr/>
                <p:nvPr/>
              </p:nvSpPr>
              <p:spPr>
                <a:xfrm>
                  <a:off x="3927725" y="1373236"/>
                  <a:ext cx="20523463" cy="478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𝑁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7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</m:oMath>
                  </a14:m>
                  <a:endParaRPr lang="en-US" sz="2400" b="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libri" panose="020F0502020204030204" pitchFamily="34" charset="0"/>
                  </a:endParaRPr>
                </a:p>
                <a:p>
                  <a:pPr>
                    <a:lnSpc>
                      <a:spcPct val="115000"/>
                    </a:lnSpc>
                  </a:pP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𝑃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𝑄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ỏ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ã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𝑀𝑁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𝑄𝑃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24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1" name="Rectangle 110">
                  <a:extLst>
                    <a:ext uri="{FF2B5EF4-FFF2-40B4-BE49-F238E27FC236}">
                      <a16:creationId xmlns:a16="http://schemas.microsoft.com/office/drawing/2014/main" id="{7047A004-8249-412B-A164-EF9639C24AB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27725" y="1373236"/>
                  <a:ext cx="20523463" cy="4788543"/>
                </a:xfrm>
                <a:prstGeom prst="rect">
                  <a:avLst/>
                </a:prstGeom>
                <a:blipFill>
                  <a:blip r:embed="rId9"/>
                  <a:stretch>
                    <a:fillRect l="-969" t="-3871" b="-1290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xmlns="" id="{957269CF-3BA3-4C36-B237-602C3D8ECF20}"/>
              </a:ext>
            </a:extLst>
          </p:cNvPr>
          <p:cNvGrpSpPr/>
          <p:nvPr/>
        </p:nvGrpSpPr>
        <p:grpSpPr>
          <a:xfrm>
            <a:off x="40309" y="1043864"/>
            <a:ext cx="11838140" cy="981583"/>
            <a:chOff x="247182" y="2080088"/>
            <a:chExt cx="11838140" cy="981711"/>
          </a:xfrm>
        </p:grpSpPr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xmlns="" id="{674248D2-6768-4C38-BD15-9842BBD56A74}"/>
                </a:ext>
              </a:extLst>
            </p:cNvPr>
            <p:cNvGrpSpPr/>
            <p:nvPr/>
          </p:nvGrpSpPr>
          <p:grpSpPr>
            <a:xfrm>
              <a:off x="247182" y="2080089"/>
              <a:ext cx="3090381" cy="981709"/>
              <a:chOff x="5537206" y="1557992"/>
              <a:chExt cx="3079904" cy="912637"/>
            </a:xfrm>
          </p:grpSpPr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xmlns="" id="{0888C2CB-BD8D-411C-955A-F6FA9C8291F6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xmlns="" id="{25A4AE41-43F6-4481-B486-7DC646C7CE12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6" name="TextBox 125">
                    <a:extLst>
                      <a:ext uri="{FF2B5EF4-FFF2-40B4-BE49-F238E27FC236}">
                        <a16:creationId xmlns:a16="http://schemas.microsoft.com/office/drawing/2014/main" xmlns="" id="{A9DDF9CD-CD0B-40D0-9CC5-7227B6E458C9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2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;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;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42" name="TextBox 141">
                    <a:extLst>
                      <a:ext uri="{FF2B5EF4-FFF2-40B4-BE49-F238E27FC236}">
                        <a16:creationId xmlns:a16="http://schemas.microsoft.com/office/drawing/2014/main" id="{8DE6BDF9-AF8A-4DF9-AA0D-7AF315F711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1872" b="-14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xmlns="" id="{F7D9215D-F0A8-41C3-B048-463EE3512EA2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981709"/>
              <a:chOff x="5537206" y="1557992"/>
              <a:chExt cx="3079904" cy="912637"/>
            </a:xfrm>
          </p:grpSpPr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xmlns="" id="{E4E6FFDF-BC6D-4D50-A165-E891AF8DD76A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xmlns="" id="{938E4BDA-628A-470B-B0D3-C1A17B32948B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xmlns="" id="{98F1FD42-BBA4-4C89-8A4A-E56E80023BAE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916372"/>
                    <a:ext cx="2280848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2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;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;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9" name="TextBox 138">
                    <a:extLst>
                      <a:ext uri="{FF2B5EF4-FFF2-40B4-BE49-F238E27FC236}">
                        <a16:creationId xmlns:a16="http://schemas.microsoft.com/office/drawing/2014/main" id="{ED918194-CCC8-463D-BD27-3E3BC3576B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916372"/>
                    <a:ext cx="2280848" cy="429239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1867" b="-1578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xmlns="" id="{F1BEDF05-B564-4131-B400-2F0559FCE6B1}"/>
                </a:ext>
              </a:extLst>
            </p:cNvPr>
            <p:cNvGrpSpPr/>
            <p:nvPr/>
          </p:nvGrpSpPr>
          <p:grpSpPr>
            <a:xfrm>
              <a:off x="6079021" y="2080088"/>
              <a:ext cx="3131633" cy="981709"/>
              <a:chOff x="5537206" y="1557992"/>
              <a:chExt cx="3121016" cy="912637"/>
            </a:xfrm>
          </p:grpSpPr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xmlns="" id="{938EB7C2-E821-4E11-82C3-872992CFCA4B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xmlns="" id="{62238033-7469-4139-BCD4-A6E3F7DD33BB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xmlns="" id="{F4AFA4A6-E4E7-4EB9-9706-183C3D542BB1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2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;−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;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6" name="TextBox 135">
                    <a:extLst>
                      <a:ext uri="{FF2B5EF4-FFF2-40B4-BE49-F238E27FC236}">
                        <a16:creationId xmlns:a16="http://schemas.microsoft.com/office/drawing/2014/main" id="{7CF0FB80-CCC8-49A1-90DE-0825CC959A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1659" b="-1578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1629803F-C6DD-4C4F-8CF3-F98C9BBBC085}"/>
                </a:ext>
              </a:extLst>
            </p:cNvPr>
            <p:cNvGrpSpPr/>
            <p:nvPr/>
          </p:nvGrpSpPr>
          <p:grpSpPr>
            <a:xfrm>
              <a:off x="8994941" y="2080090"/>
              <a:ext cx="3090381" cy="981709"/>
              <a:chOff x="5537206" y="1557993"/>
              <a:chExt cx="3079904" cy="912635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xmlns="" id="{AE8C1B5E-D068-4ECE-937C-727AC62E71C2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263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xmlns="" id="{A2BD801E-22F1-41D1-9370-322BC1AB7684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5" name="TextBox 114">
                    <a:extLst>
                      <a:ext uri="{FF2B5EF4-FFF2-40B4-BE49-F238E27FC236}">
                        <a16:creationId xmlns:a16="http://schemas.microsoft.com/office/drawing/2014/main" xmlns="" id="{F20FA5E4-09CD-4EF5-86EB-8F43CAFAB313}"/>
                      </a:ext>
                    </a:extLst>
                  </p:cNvPr>
                  <p:cNvSpPr txBox="1"/>
                  <p:nvPr/>
                </p:nvSpPr>
                <p:spPr>
                  <a:xfrm>
                    <a:off x="6040388" y="1878044"/>
                    <a:ext cx="249348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;−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;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spc="-1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3" name="TextBox 132">
                    <a:extLst>
                      <a:ext uri="{FF2B5EF4-FFF2-40B4-BE49-F238E27FC236}">
                        <a16:creationId xmlns:a16="http://schemas.microsoft.com/office/drawing/2014/main" id="{65F0F6DD-9564-4037-BAE5-A279B64F60B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0388" y="1878044"/>
                    <a:ext cx="2493487" cy="429238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1707" b="-16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27" name="Oval 126">
            <a:extLst>
              <a:ext uri="{FF2B5EF4-FFF2-40B4-BE49-F238E27FC236}">
                <a16:creationId xmlns:a16="http://schemas.microsoft.com/office/drawing/2014/main" xmlns="" id="{393FA472-2B57-4411-A6CD-454C5327E995}"/>
              </a:ext>
            </a:extLst>
          </p:cNvPr>
          <p:cNvSpPr/>
          <p:nvPr/>
        </p:nvSpPr>
        <p:spPr>
          <a:xfrm>
            <a:off x="5911769" y="1351805"/>
            <a:ext cx="464391" cy="48412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1" name="Left Arrow 2">
            <a:hlinkClick r:id="rId14" action="ppaction://hlinksldjump"/>
            <a:extLst>
              <a:ext uri="{FF2B5EF4-FFF2-40B4-BE49-F238E27FC236}">
                <a16:creationId xmlns:a16="http://schemas.microsoft.com/office/drawing/2014/main" xmlns="" id="{6DE59199-0986-4309-A647-BBBA520CF537}"/>
              </a:ext>
            </a:extLst>
          </p:cNvPr>
          <p:cNvSpPr/>
          <p:nvPr/>
        </p:nvSpPr>
        <p:spPr>
          <a:xfrm>
            <a:off x="11441786" y="6207201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7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133" grpId="0"/>
      <p:bldP spid="134" grpId="0"/>
      <p:bldP spid="1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2</a:t>
            </a: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3</a:t>
            </a: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4</a:t>
            </a: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</a:t>
            </a: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9</a:t>
            </a: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095375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073846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" name="Nút Hành động: Bắt đầu 1">
            <a:hlinkClick r:id="" action="ppaction://hlinkshowjump?jump=previousslide" highlightClick="1"/>
          </p:cNvPr>
          <p:cNvSpPr/>
          <p:nvPr/>
        </p:nvSpPr>
        <p:spPr>
          <a:xfrm>
            <a:off x="9628909" y="6317673"/>
            <a:ext cx="817418" cy="40178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Nút Hành động: Kết thúc 2">
            <a:hlinkClick r:id="" action="ppaction://hlinkshowjump?jump=nextslide" highlightClick="1"/>
          </p:cNvPr>
          <p:cNvSpPr/>
          <p:nvPr/>
        </p:nvSpPr>
        <p:spPr>
          <a:xfrm>
            <a:off x="10668000" y="6317673"/>
            <a:ext cx="775855" cy="401782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Nút Hành động: Trang chủ 19">
            <a:hlinkClick r:id="" action="ppaction://hlinkshowjump?jump=firstslide" highlightClick="1"/>
          </p:cNvPr>
          <p:cNvSpPr/>
          <p:nvPr/>
        </p:nvSpPr>
        <p:spPr>
          <a:xfrm>
            <a:off x="8829675" y="6317673"/>
            <a:ext cx="702252" cy="40178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87686" y="2406648"/>
            <a:ext cx="11296566" cy="3902932"/>
            <a:chOff x="184495" y="3682133"/>
            <a:chExt cx="11834900" cy="3279187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3"/>
              <a:ext cx="2342699" cy="477813"/>
              <a:chOff x="1275608" y="6322793"/>
              <a:chExt cx="4592536" cy="868166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02941" y="4716105"/>
                <a:ext cx="85851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F5F56549-40BC-477B-A599-EBBD4DF77FAE}"/>
              </a:ext>
            </a:extLst>
          </p:cNvPr>
          <p:cNvGrpSpPr/>
          <p:nvPr/>
        </p:nvGrpSpPr>
        <p:grpSpPr>
          <a:xfrm>
            <a:off x="329870" y="27403"/>
            <a:ext cx="11731418" cy="1327730"/>
            <a:chOff x="534987" y="1563795"/>
            <a:chExt cx="23917669" cy="8202107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xmlns="" id="{EB1912E5-BEC5-45C8-B65A-6DF86758B008}"/>
                </a:ext>
              </a:extLst>
            </p:cNvPr>
            <p:cNvGrpSpPr/>
            <p:nvPr/>
          </p:nvGrpSpPr>
          <p:grpSpPr>
            <a:xfrm>
              <a:off x="534987" y="1869705"/>
              <a:ext cx="23917669" cy="7811190"/>
              <a:chOff x="534987" y="1647866"/>
              <a:chExt cx="23917669" cy="7811190"/>
            </a:xfrm>
          </p:grpSpPr>
          <p:sp>
            <p:nvSpPr>
              <p:cNvPr id="64" name="Rounded Rectangle 24">
                <a:extLst>
                  <a:ext uri="{FF2B5EF4-FFF2-40B4-BE49-F238E27FC236}">
                    <a16:creationId xmlns:a16="http://schemas.microsoft.com/office/drawing/2014/main" xmlns="" id="{3027EF83-5379-4C71-A51F-7C8088F7719A}"/>
                  </a:ext>
                </a:extLst>
              </p:cNvPr>
              <p:cNvSpPr/>
              <p:nvPr/>
            </p:nvSpPr>
            <p:spPr bwMode="auto">
              <a:xfrm>
                <a:off x="569104" y="1720885"/>
                <a:ext cx="23883552" cy="773817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xmlns="" id="{30FFB1B9-8437-4C73-900B-0B8E2C0F3FAA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94863" cy="3323879"/>
                <a:chOff x="534987" y="1647866"/>
                <a:chExt cx="3594863" cy="3323879"/>
              </a:xfrm>
            </p:grpSpPr>
            <p:sp>
              <p:nvSpPr>
                <p:cNvPr id="66" name="Isosceles Triangle 44">
                  <a:extLst>
                    <a:ext uri="{FF2B5EF4-FFF2-40B4-BE49-F238E27FC236}">
                      <a16:creationId xmlns:a16="http://schemas.microsoft.com/office/drawing/2014/main" xmlns="" id="{ADBD9257-25B4-4C9F-8BA4-D96BC51E209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7" name="Pentagon 27">
                  <a:extLst>
                    <a:ext uri="{FF2B5EF4-FFF2-40B4-BE49-F238E27FC236}">
                      <a16:creationId xmlns:a16="http://schemas.microsoft.com/office/drawing/2014/main" xmlns="" id="{E3CEC31D-C07F-4E55-B548-B76A94CEA4A5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483866" cy="3323879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8" name="Group 11">
                  <a:extLst>
                    <a:ext uri="{FF2B5EF4-FFF2-40B4-BE49-F238E27FC236}">
                      <a16:creationId xmlns:a16="http://schemas.microsoft.com/office/drawing/2014/main" xmlns="" id="{7811CE06-8EAF-443E-BC0E-CDA3DE3A9C3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71" name="Freeform 31">
                    <a:extLst>
                      <a:ext uri="{FF2B5EF4-FFF2-40B4-BE49-F238E27FC236}">
                        <a16:creationId xmlns:a16="http://schemas.microsoft.com/office/drawing/2014/main" xmlns="" id="{12FA9781-4DDB-48AD-B346-C04343BB032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2" name="Freeform 32">
                    <a:extLst>
                      <a:ext uri="{FF2B5EF4-FFF2-40B4-BE49-F238E27FC236}">
                        <a16:creationId xmlns:a16="http://schemas.microsoft.com/office/drawing/2014/main" xmlns="" id="{6F930E59-7A88-4894-BE4D-4524AF34877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3" name="Freeform 33">
                    <a:extLst>
                      <a:ext uri="{FF2B5EF4-FFF2-40B4-BE49-F238E27FC236}">
                        <a16:creationId xmlns:a16="http://schemas.microsoft.com/office/drawing/2014/main" xmlns="" id="{85071C90-0D2B-426D-89C2-9C994AA0A5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4" name="Rectangle 73">
                    <a:extLst>
                      <a:ext uri="{FF2B5EF4-FFF2-40B4-BE49-F238E27FC236}">
                        <a16:creationId xmlns:a16="http://schemas.microsoft.com/office/drawing/2014/main" xmlns="" id="{100CCA5C-09FB-4ADE-8B0D-90201315FD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5" name="Rectangle 74">
                    <a:extLst>
                      <a:ext uri="{FF2B5EF4-FFF2-40B4-BE49-F238E27FC236}">
                        <a16:creationId xmlns:a16="http://schemas.microsoft.com/office/drawing/2014/main" xmlns="" id="{EB068C20-C3DB-4B54-87E0-232D7F4E52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6" name="Rectangle 75">
                    <a:extLst>
                      <a:ext uri="{FF2B5EF4-FFF2-40B4-BE49-F238E27FC236}">
                        <a16:creationId xmlns:a16="http://schemas.microsoft.com/office/drawing/2014/main" xmlns="" id="{21DD841E-D122-4478-AD6F-B49AC311F0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7" name="Rectangle 76">
                    <a:extLst>
                      <a:ext uri="{FF2B5EF4-FFF2-40B4-BE49-F238E27FC236}">
                        <a16:creationId xmlns:a16="http://schemas.microsoft.com/office/drawing/2014/main" xmlns="" id="{4ACDD747-948A-4F8C-B008-9A2D2AD516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9" name="Chevron 29">
                  <a:extLst>
                    <a:ext uri="{FF2B5EF4-FFF2-40B4-BE49-F238E27FC236}">
                      <a16:creationId xmlns:a16="http://schemas.microsoft.com/office/drawing/2014/main" xmlns="" id="{49FB3D6E-F169-4668-B043-91366E275FE4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TextBox 13">
                  <a:extLst>
                    <a:ext uri="{FF2B5EF4-FFF2-40B4-BE49-F238E27FC236}">
                      <a16:creationId xmlns:a16="http://schemas.microsoft.com/office/drawing/2014/main" xmlns="" id="{7EEB9BD6-8C1A-4E37-B341-B36AB7D36B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28519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8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5E1C8FA2-146A-460C-A6D3-9C26067FED6C}"/>
                    </a:ext>
                  </a:extLst>
                </p:cNvPr>
                <p:cNvSpPr/>
                <p:nvPr/>
              </p:nvSpPr>
              <p:spPr>
                <a:xfrm>
                  <a:off x="4018856" y="1563795"/>
                  <a:ext cx="19965902" cy="8202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𝑂𝑥𝑦𝑧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m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14:m>
                    <m:oMath xmlns:m="http://schemas.openxmlformats.org/officeDocument/2006/math"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;2;−1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𝐵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;0;3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𝐶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𝐺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;2;2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ọ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â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m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45" name="Rectangle 144">
                  <a:extLst>
                    <a:ext uri="{FF2B5EF4-FFF2-40B4-BE49-F238E27FC236}">
                      <a16:creationId xmlns:a16="http://schemas.microsoft.com/office/drawing/2014/main" id="{C2E39370-EF92-477C-86D5-684D120BAA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8856" y="1563795"/>
                  <a:ext cx="19965902" cy="8202107"/>
                </a:xfrm>
                <a:prstGeom prst="rect">
                  <a:avLst/>
                </a:prstGeom>
                <a:blipFill>
                  <a:blip r:embed="rId13"/>
                  <a:stretch>
                    <a:fillRect l="-934" t="-2752" r="-1993" b="-917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xmlns="" id="{5A988BA1-3A77-4747-BBD8-EAC3CC110293}"/>
              </a:ext>
            </a:extLst>
          </p:cNvPr>
          <p:cNvGrpSpPr/>
          <p:nvPr/>
        </p:nvGrpSpPr>
        <p:grpSpPr>
          <a:xfrm>
            <a:off x="127930" y="1369177"/>
            <a:ext cx="11838140" cy="981583"/>
            <a:chOff x="247182" y="2080088"/>
            <a:chExt cx="11838140" cy="981711"/>
          </a:xfrm>
        </p:grpSpPr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xmlns="" id="{F3CCE16D-AEC2-4DD7-9C41-C1F6F3334111}"/>
                </a:ext>
              </a:extLst>
            </p:cNvPr>
            <p:cNvGrpSpPr/>
            <p:nvPr/>
          </p:nvGrpSpPr>
          <p:grpSpPr>
            <a:xfrm>
              <a:off x="247182" y="2080089"/>
              <a:ext cx="3090381" cy="981709"/>
              <a:chOff x="5537206" y="1557992"/>
              <a:chExt cx="3079904" cy="912637"/>
            </a:xfrm>
          </p:grpSpPr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xmlns="" id="{3E0FBD24-B0A5-47A2-8873-DF80BEEE7A4A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4" name="Oval 93">
                <a:extLst>
                  <a:ext uri="{FF2B5EF4-FFF2-40B4-BE49-F238E27FC236}">
                    <a16:creationId xmlns:a16="http://schemas.microsoft.com/office/drawing/2014/main" xmlns="" id="{120CC089-2EA1-415C-BF1F-102807005F56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8" name="TextBox 127">
                    <a:extLst>
                      <a:ext uri="{FF2B5EF4-FFF2-40B4-BE49-F238E27FC236}">
                        <a16:creationId xmlns:a16="http://schemas.microsoft.com/office/drawing/2014/main" xmlns="" id="{D12AC628-CA57-452A-A485-26DDE6DAE87D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𝐶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;4;4</m:t>
                              </m:r>
                            </m:e>
                          </m:d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535" b="-2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xmlns="" id="{CC5C467E-D8BB-4EB0-8D94-FFC621B7CBDB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981709"/>
              <a:chOff x="5537206" y="1557992"/>
              <a:chExt cx="3079904" cy="912637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xmlns="" id="{628D2D53-4629-402F-9E39-3FF39E239340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xmlns="" id="{C0E6B92B-4E34-422A-9CB3-14E26FD73F1B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xmlns="" id="{C622F967-8C84-4CB1-8DA1-A273EF92A6FD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64052"/>
                    <a:ext cx="2280848" cy="47115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𝐶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0;2;2</m:t>
                              </m:r>
                            </m:e>
                          </m:d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64052"/>
                    <a:ext cx="2280848" cy="471150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xmlns="" id="{68192F4E-25BA-4082-9D0B-2776B59409BC}"/>
                </a:ext>
              </a:extLst>
            </p:cNvPr>
            <p:cNvGrpSpPr/>
            <p:nvPr/>
          </p:nvGrpSpPr>
          <p:grpSpPr>
            <a:xfrm>
              <a:off x="6079021" y="2080088"/>
              <a:ext cx="3131633" cy="981709"/>
              <a:chOff x="5537206" y="1557992"/>
              <a:chExt cx="3121016" cy="912637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xmlns="" id="{8B5017FA-09DD-4458-86FD-B7E1CA23816D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xmlns="" id="{76D97A16-AB36-4F17-94AB-61CCA2C48FE4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xmlns="" id="{20C310E0-0B30-4418-A6B5-D61F55AB4E35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𝐶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8;10;10</m:t>
                              </m:r>
                            </m:e>
                          </m:d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l="-711"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xmlns="" id="{4F167E18-E03A-4669-9D3B-E89B9D1498B5}"/>
                </a:ext>
              </a:extLst>
            </p:cNvPr>
            <p:cNvGrpSpPr/>
            <p:nvPr/>
          </p:nvGrpSpPr>
          <p:grpSpPr>
            <a:xfrm>
              <a:off x="8994941" y="2080090"/>
              <a:ext cx="3090381" cy="981709"/>
              <a:chOff x="5537206" y="1557993"/>
              <a:chExt cx="3079904" cy="912635"/>
            </a:xfrm>
          </p:grpSpPr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="" id="{4585E705-F683-4B1F-80C4-10BF2AC6157D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263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xmlns="" id="{DF9D3F56-7062-4131-AAE2-5845B835362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5" name="TextBox 84">
                    <a:extLst>
                      <a:ext uri="{FF2B5EF4-FFF2-40B4-BE49-F238E27FC236}">
                        <a16:creationId xmlns:a16="http://schemas.microsoft.com/office/drawing/2014/main" xmlns="" id="{4D386222-8BF6-4F8F-9B44-275F120D79BF}"/>
                      </a:ext>
                    </a:extLst>
                  </p:cNvPr>
                  <p:cNvSpPr txBox="1"/>
                  <p:nvPr/>
                </p:nvSpPr>
                <p:spPr>
                  <a:xfrm>
                    <a:off x="6040388" y="1878044"/>
                    <a:ext cx="249348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𝐶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;−4;−4</m:t>
                              </m:r>
                            </m:e>
                          </m:d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3" name="TextBox 172">
                    <a:extLst>
                      <a:ext uri="{FF2B5EF4-FFF2-40B4-BE49-F238E27FC236}">
                        <a16:creationId xmlns:a16="http://schemas.microsoft.com/office/drawing/2014/main" id="{7FA8D0D2-482D-4EBD-9E21-84023CB2851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0388" y="1878044"/>
                    <a:ext cx="2493487" cy="429238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l="-487"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29" name="Oval 128">
            <a:extLst>
              <a:ext uri="{FF2B5EF4-FFF2-40B4-BE49-F238E27FC236}">
                <a16:creationId xmlns:a16="http://schemas.microsoft.com/office/drawing/2014/main" xmlns="" id="{DB71663F-56BE-4F36-A758-80628E3687B3}"/>
              </a:ext>
            </a:extLst>
          </p:cNvPr>
          <p:cNvSpPr/>
          <p:nvPr/>
        </p:nvSpPr>
        <p:spPr>
          <a:xfrm>
            <a:off x="147819" y="1662724"/>
            <a:ext cx="464391" cy="48412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5" name="Rectangle 134">
            <a:extLst>
              <a:ext uri="{FF2B5EF4-FFF2-40B4-BE49-F238E27FC236}">
                <a16:creationId xmlns:a16="http://schemas.microsoft.com/office/drawing/2014/main" xmlns="" id="{8543B374-F4A7-42E4-B759-ACC4838C8B40}"/>
              </a:ext>
            </a:extLst>
          </p:cNvPr>
          <p:cNvSpPr/>
          <p:nvPr/>
        </p:nvSpPr>
        <p:spPr>
          <a:xfrm>
            <a:off x="600639" y="3969445"/>
            <a:ext cx="1006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24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xmlns="" id="{B56E8082-6A75-48E4-854F-82E7D84DE9B0}"/>
                  </a:ext>
                </a:extLst>
              </p:cNvPr>
              <p:cNvSpPr/>
              <p:nvPr/>
            </p:nvSpPr>
            <p:spPr>
              <a:xfrm>
                <a:off x="1493315" y="3101995"/>
                <a:ext cx="2921505" cy="2306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B56E8082-6A75-48E4-854F-82E7D84DE9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315" y="3101995"/>
                <a:ext cx="2921505" cy="230652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xmlns="" id="{CF2E560B-501E-479D-B122-1FF9D6025CB6}"/>
                  </a:ext>
                </a:extLst>
              </p:cNvPr>
              <p:cNvSpPr/>
              <p:nvPr/>
            </p:nvSpPr>
            <p:spPr>
              <a:xfrm>
                <a:off x="4241863" y="3640333"/>
                <a:ext cx="3528145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CF2E560B-501E-479D-B122-1FF9D6025C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863" y="3640333"/>
                <a:ext cx="3528145" cy="127143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Rectangle 137">
                <a:extLst>
                  <a:ext uri="{FF2B5EF4-FFF2-40B4-BE49-F238E27FC236}">
                    <a16:creationId xmlns:a16="http://schemas.microsoft.com/office/drawing/2014/main" xmlns="" id="{974AFEF1-1E86-433B-BB68-8373E653E36F}"/>
                  </a:ext>
                </a:extLst>
              </p:cNvPr>
              <p:cNvSpPr/>
              <p:nvPr/>
            </p:nvSpPr>
            <p:spPr>
              <a:xfrm>
                <a:off x="7650725" y="3640333"/>
                <a:ext cx="3036729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.2−1−3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.2−2−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.2+1−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8" name="Rectangle 137">
                <a:extLst>
                  <a:ext uri="{FF2B5EF4-FFF2-40B4-BE49-F238E27FC236}">
                    <a16:creationId xmlns:a16="http://schemas.microsoft.com/office/drawing/2014/main" id="{974AFEF1-1E86-433B-BB68-8373E653E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725" y="3640333"/>
                <a:ext cx="3036729" cy="127143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xmlns="" id="{4DE506F6-0EBD-4DCA-B901-758E10A4C07B}"/>
                  </a:ext>
                </a:extLst>
              </p:cNvPr>
              <p:cNvSpPr txBox="1"/>
              <p:nvPr/>
            </p:nvSpPr>
            <p:spPr>
              <a:xfrm>
                <a:off x="4219422" y="5195235"/>
                <a:ext cx="203187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𝐶</m:t>
                      </m:r>
                      <m:d>
                        <m:d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;4;4</m:t>
                          </m:r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4DE506F6-0EBD-4DCA-B901-758E10A4C0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9422" y="5195235"/>
                <a:ext cx="2031879" cy="461665"/>
              </a:xfrm>
              <a:prstGeom prst="rect">
                <a:avLst/>
              </a:prstGeom>
              <a:blipFill>
                <a:blip r:embed="rId21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Left Arrow 2">
            <a:hlinkClick r:id="rId22" action="ppaction://hlinksldjump"/>
            <a:extLst>
              <a:ext uri="{FF2B5EF4-FFF2-40B4-BE49-F238E27FC236}">
                <a16:creationId xmlns:a16="http://schemas.microsoft.com/office/drawing/2014/main" xmlns="" id="{FE021F1E-4F68-4CB5-A49B-6788CD6774DD}"/>
              </a:ext>
            </a:extLst>
          </p:cNvPr>
          <p:cNvSpPr/>
          <p:nvPr/>
        </p:nvSpPr>
        <p:spPr>
          <a:xfrm>
            <a:off x="11441786" y="6207201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56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nimBg="1"/>
      <p:bldP spid="135" grpId="0"/>
      <p:bldP spid="136" grpId="0"/>
      <p:bldP spid="137" grpId="0"/>
      <p:bldP spid="138" grpId="0"/>
      <p:bldP spid="13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10525" y="2244480"/>
            <a:ext cx="11296566" cy="4546867"/>
            <a:chOff x="184495" y="3682133"/>
            <a:chExt cx="11834900" cy="3279187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3"/>
              <a:ext cx="2342699" cy="477813"/>
              <a:chOff x="1275608" y="6322793"/>
              <a:chExt cx="4592536" cy="868166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02941" y="4716105"/>
                <a:ext cx="85851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xmlns="" id="{8543B374-F4A7-42E4-B759-ACC4838C8B40}"/>
                  </a:ext>
                </a:extLst>
              </p:cNvPr>
              <p:cNvSpPr/>
              <p:nvPr/>
            </p:nvSpPr>
            <p:spPr>
              <a:xfrm>
                <a:off x="574080" y="3908478"/>
                <a:ext cx="7156573" cy="536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BCD</m:t>
                    </m:r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</m:t>
                        </m:r>
                      </m:e>
                      <m:sup>
                        <m: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B</m:t>
                        </m:r>
                      </m:e>
                      <m:sup>
                        <m: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C</m:t>
                        </m:r>
                      </m:e>
                      <m:sup>
                        <m: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D</m:t>
                        </m:r>
                      </m:e>
                      <m:sup>
                        <m: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pt-BR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hình hộp nên t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A</m:t>
                        </m:r>
                        <m: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e>
                    </m:acc>
                    <m:r>
                      <a:rPr lang="en-US" sz="2400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II</m:t>
                        </m:r>
                        <m: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e>
                    </m:acc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8543B374-F4A7-42E4-B759-ACC4838C8B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080" y="3908478"/>
                <a:ext cx="7156573" cy="536942"/>
              </a:xfrm>
              <a:prstGeom prst="rect">
                <a:avLst/>
              </a:prstGeom>
              <a:blipFill>
                <a:blip r:embed="rId3"/>
                <a:stretch>
                  <a:fillRect b="-2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23718EA0-8CBE-4DDE-8CE0-B39BA93033FE}"/>
              </a:ext>
            </a:extLst>
          </p:cNvPr>
          <p:cNvGrpSpPr/>
          <p:nvPr/>
        </p:nvGrpSpPr>
        <p:grpSpPr>
          <a:xfrm>
            <a:off x="294828" y="-50654"/>
            <a:ext cx="11874726" cy="1200323"/>
            <a:chOff x="371519" y="1626331"/>
            <a:chExt cx="23535167" cy="4698712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xmlns="" id="{DFFA5AB6-C3DC-48F8-B5CE-0F0836760535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4297630"/>
              <a:chOff x="371519" y="1647866"/>
              <a:chExt cx="23535167" cy="4297630"/>
            </a:xfrm>
          </p:grpSpPr>
          <p:sp>
            <p:nvSpPr>
              <p:cNvPr id="56" name="Rounded Rectangle 24">
                <a:extLst>
                  <a:ext uri="{FF2B5EF4-FFF2-40B4-BE49-F238E27FC236}">
                    <a16:creationId xmlns:a16="http://schemas.microsoft.com/office/drawing/2014/main" xmlns="" id="{5CD829E5-1292-4A71-AE44-319E6621B0E3}"/>
                  </a:ext>
                </a:extLst>
              </p:cNvPr>
              <p:cNvSpPr/>
              <p:nvPr/>
            </p:nvSpPr>
            <p:spPr bwMode="auto">
              <a:xfrm>
                <a:off x="371519" y="1720888"/>
                <a:ext cx="23535167" cy="422460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xmlns="" id="{3207EC06-ED23-4053-92EF-913B1FD5F1D5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58" name="Isosceles Triangle 44">
                  <a:extLst>
                    <a:ext uri="{FF2B5EF4-FFF2-40B4-BE49-F238E27FC236}">
                      <a16:creationId xmlns:a16="http://schemas.microsoft.com/office/drawing/2014/main" xmlns="" id="{4070682B-CE8E-44FF-9690-3A31AEDDAF52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Pentagon 27">
                  <a:extLst>
                    <a:ext uri="{FF2B5EF4-FFF2-40B4-BE49-F238E27FC236}">
                      <a16:creationId xmlns:a16="http://schemas.microsoft.com/office/drawing/2014/main" xmlns="" id="{9AC68191-31E9-421E-A40C-5E2F4F544B17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11">
                  <a:extLst>
                    <a:ext uri="{FF2B5EF4-FFF2-40B4-BE49-F238E27FC236}">
                      <a16:creationId xmlns:a16="http://schemas.microsoft.com/office/drawing/2014/main" xmlns="" id="{179AE969-FC35-40D8-AA3B-AD1D701CD858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3" name="Freeform 31">
                    <a:extLst>
                      <a:ext uri="{FF2B5EF4-FFF2-40B4-BE49-F238E27FC236}">
                        <a16:creationId xmlns:a16="http://schemas.microsoft.com/office/drawing/2014/main" xmlns="" id="{CA36B81D-0ADD-4264-92D6-B8C7AE8A9AF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5" name="Freeform 32">
                    <a:extLst>
                      <a:ext uri="{FF2B5EF4-FFF2-40B4-BE49-F238E27FC236}">
                        <a16:creationId xmlns:a16="http://schemas.microsoft.com/office/drawing/2014/main" xmlns="" id="{B53CF8F2-9141-405D-8F82-E85CFE8D043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6" name="Freeform 33">
                    <a:extLst>
                      <a:ext uri="{FF2B5EF4-FFF2-40B4-BE49-F238E27FC236}">
                        <a16:creationId xmlns:a16="http://schemas.microsoft.com/office/drawing/2014/main" xmlns="" id="{B8106384-2B12-4584-A882-BB9A0BF08A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xmlns="" id="{80A2F841-3FE2-49D8-B716-671505308C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8" name="Rectangle 97">
                    <a:extLst>
                      <a:ext uri="{FF2B5EF4-FFF2-40B4-BE49-F238E27FC236}">
                        <a16:creationId xmlns:a16="http://schemas.microsoft.com/office/drawing/2014/main" xmlns="" id="{FB6FF0AF-2DB7-49BF-B5E6-D9FB5E9AA9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xmlns="" id="{A814431E-766E-4C71-9A4E-EAEC5EEEA2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xmlns="" id="{5D9BF89E-F540-4A84-9526-142510E63A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1" name="Chevron 29">
                  <a:extLst>
                    <a:ext uri="{FF2B5EF4-FFF2-40B4-BE49-F238E27FC236}">
                      <a16:creationId xmlns:a16="http://schemas.microsoft.com/office/drawing/2014/main" xmlns="" id="{FF31CBAE-1C61-451A-A7B4-1B2D67B7270C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13">
                  <a:extLst>
                    <a:ext uri="{FF2B5EF4-FFF2-40B4-BE49-F238E27FC236}">
                      <a16:creationId xmlns:a16="http://schemas.microsoft.com/office/drawing/2014/main" xmlns="" id="{7A64F47A-F424-4E33-BB08-1808C4FBC75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9</a:t>
                  </a:r>
                </a:p>
              </p:txBody>
            </p:sp>
          </p:grpSp>
        </p:grp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xmlns="" id="{BE2B3CBB-AB6F-48D8-8993-9AF80E75E130}"/>
                </a:ext>
              </a:extLst>
            </p:cNvPr>
            <p:cNvSpPr/>
            <p:nvPr/>
          </p:nvSpPr>
          <p:spPr>
            <a:xfrm>
              <a:off x="3507260" y="1626331"/>
              <a:ext cx="20292020" cy="4698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24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pt-BR" altLang="vi-VN" sz="2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không gian với hệ trục tọa độ Oxyz , cho hình hộp </a:t>
              </a:r>
              <a:r>
                <a:rPr lang="pt-BR" altLang="vi-VN" sz="2400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BCD.A’B’C’D’</a:t>
              </a:r>
              <a:r>
                <a:rPr lang="pt-BR" altLang="vi-VN" sz="2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Biết tọa độ các đỉnh </a:t>
              </a:r>
              <a:r>
                <a:rPr lang="pt-BR" altLang="vi-VN" sz="2400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(-3;2;1) , C(4;2;0), B’(-2;1;1) , D’(3;5;4)</a:t>
              </a:r>
              <a:r>
                <a:rPr lang="pt-BR" altLang="vi-VN" sz="2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Tìm tọa độ điểm </a:t>
              </a:r>
              <a:r>
                <a:rPr lang="pt-BR" altLang="vi-VN" sz="2400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’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xmlns="" id="{EECE7F05-D12B-40EE-AEF9-D98F95E5B85A}"/>
              </a:ext>
            </a:extLst>
          </p:cNvPr>
          <p:cNvGrpSpPr/>
          <p:nvPr/>
        </p:nvGrpSpPr>
        <p:grpSpPr>
          <a:xfrm>
            <a:off x="35954" y="1164322"/>
            <a:ext cx="11805480" cy="987732"/>
            <a:chOff x="279842" y="2080090"/>
            <a:chExt cx="11805480" cy="987861"/>
          </a:xfrm>
        </p:grpSpPr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xmlns="" id="{DB225371-C266-48F9-B062-E2B2AFD9BCD5}"/>
                </a:ext>
              </a:extLst>
            </p:cNvPr>
            <p:cNvGrpSpPr/>
            <p:nvPr/>
          </p:nvGrpSpPr>
          <p:grpSpPr>
            <a:xfrm>
              <a:off x="279842" y="2080091"/>
              <a:ext cx="3057723" cy="987857"/>
              <a:chOff x="5569754" y="1557993"/>
              <a:chExt cx="3047356" cy="918352"/>
            </a:xfrm>
          </p:grpSpPr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xmlns="" id="{9181A18E-606B-4B0A-8C40-E223E5391285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xmlns="" id="{5B435C71-8EF7-4A69-9CEB-DE8352A0767B}"/>
                  </a:ext>
                </a:extLst>
              </p:cNvPr>
              <p:cNvSpPr/>
              <p:nvPr/>
            </p:nvSpPr>
            <p:spPr>
              <a:xfrm>
                <a:off x="5569754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xmlns="" id="{7BC668FA-9AD7-45C8-8C5F-74355339D763}"/>
                  </a:ext>
                </a:extLst>
              </p:cNvPr>
              <p:cNvSpPr txBox="1"/>
              <p:nvPr/>
            </p:nvSpPr>
            <p:spPr>
              <a:xfrm>
                <a:off x="6088937" y="1876987"/>
                <a:ext cx="2024991" cy="4292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altLang="vi-VN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’(-3;3;1).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xmlns="" id="{A3C524E6-BFB8-422B-94D2-47B05796A5BA}"/>
                </a:ext>
              </a:extLst>
            </p:cNvPr>
            <p:cNvGrpSpPr/>
            <p:nvPr/>
          </p:nvGrpSpPr>
          <p:grpSpPr>
            <a:xfrm>
              <a:off x="3163101" y="2080091"/>
              <a:ext cx="3090381" cy="987857"/>
              <a:chOff x="5537206" y="1557993"/>
              <a:chExt cx="3079904" cy="918352"/>
            </a:xfrm>
          </p:grpSpPr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xmlns="" id="{47E8FC65-7064-4BB3-9974-86A63F14DF6F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xmlns="" id="{2A068322-D3C0-492B-9276-68A0C66DA72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xmlns="" id="{D2A70526-954A-4AEB-9439-3C6839969AF6}"/>
                  </a:ext>
                </a:extLst>
              </p:cNvPr>
              <p:cNvSpPr txBox="1"/>
              <p:nvPr/>
            </p:nvSpPr>
            <p:spPr>
              <a:xfrm>
                <a:off x="6123623" y="1852767"/>
                <a:ext cx="2280848" cy="4292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altLang="vi-VN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’(-3;-3;3).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xmlns="" id="{032396A8-D983-4551-A85B-EA875A7E2479}"/>
                </a:ext>
              </a:extLst>
            </p:cNvPr>
            <p:cNvGrpSpPr/>
            <p:nvPr/>
          </p:nvGrpSpPr>
          <p:grpSpPr>
            <a:xfrm>
              <a:off x="6079021" y="2080090"/>
              <a:ext cx="3131633" cy="987857"/>
              <a:chOff x="5537206" y="1557993"/>
              <a:chExt cx="3121016" cy="918352"/>
            </a:xfrm>
          </p:grpSpPr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xmlns="" id="{2C5D16B2-0B9F-4EFE-B0D1-309E175B9083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xmlns="" id="{6FCC2B48-0A69-43D2-A319-16DAA517B2AC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xmlns="" id="{002F3849-B1CE-41A8-8E67-FBCC3336C1AB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pt-BR" altLang="vi-VN" sz="2400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pt-BR" altLang="vi-VN" sz="2400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’(−</m:t>
                          </m:r>
                          <m:r>
                            <m:rPr>
                              <m:nor/>
                            </m:rPr>
                            <a:rPr lang="pt-BR" altLang="vi-VN" sz="2400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pt-BR" altLang="vi-VN" sz="2400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−</m:t>
                          </m:r>
                          <m:r>
                            <m:rPr>
                              <m:nor/>
                            </m:rPr>
                            <a:rPr lang="pt-BR" altLang="vi-VN" sz="2400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pt-BR" altLang="vi-VN" sz="2400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−</m:t>
                          </m:r>
                          <m:r>
                            <m:rPr>
                              <m:nor/>
                            </m:rPr>
                            <a:rPr lang="pt-BR" altLang="vi-VN" sz="2400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pt-BR" altLang="vi-VN" sz="2400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)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8" name="TextBox 287">
                    <a:extLst>
                      <a:ext uri="{FF2B5EF4-FFF2-40B4-BE49-F238E27FC236}">
                        <a16:creationId xmlns:a16="http://schemas.microsoft.com/office/drawing/2014/main" id="{7929940C-7F7C-45EB-8588-10998F4D849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948" b="-1973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026D5FAD-BA16-45F4-9402-9F4CFD4B9774}"/>
                </a:ext>
              </a:extLst>
            </p:cNvPr>
            <p:cNvGrpSpPr/>
            <p:nvPr/>
          </p:nvGrpSpPr>
          <p:grpSpPr>
            <a:xfrm>
              <a:off x="8994941" y="2080091"/>
              <a:ext cx="3090381" cy="987860"/>
              <a:chOff x="5537206" y="1557993"/>
              <a:chExt cx="3079904" cy="918353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xmlns="" id="{5A776654-B1E7-42C5-B386-1C88019BDE3D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xmlns="" id="{F94051AE-47DB-4114-ABE8-80A46E1C328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5" name="TextBox 114">
                    <a:extLst>
                      <a:ext uri="{FF2B5EF4-FFF2-40B4-BE49-F238E27FC236}">
                        <a16:creationId xmlns:a16="http://schemas.microsoft.com/office/drawing/2014/main" xmlns="" id="{787F94E7-74F1-4C1C-80C7-D3D51DA09024}"/>
                      </a:ext>
                    </a:extLst>
                  </p:cNvPr>
                  <p:cNvSpPr txBox="1"/>
                  <p:nvPr/>
                </p:nvSpPr>
                <p:spPr>
                  <a:xfrm>
                    <a:off x="5914684" y="1858986"/>
                    <a:ext cx="2649070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pt-BR" altLang="vi-VN" sz="2400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pt-BR" altLang="vi-VN" sz="2400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’(−</m:t>
                          </m:r>
                          <m:r>
                            <m:rPr>
                              <m:nor/>
                            </m:rPr>
                            <a:rPr lang="pt-BR" altLang="vi-VN" sz="2400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pt-BR" altLang="vi-VN" sz="2400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−</m:t>
                          </m:r>
                          <m:r>
                            <m:rPr>
                              <m:nor/>
                            </m:rPr>
                            <a:rPr lang="pt-BR" altLang="vi-VN" sz="2400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pt-BR" altLang="vi-VN" sz="2400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m:rPr>
                              <m:nor/>
                            </m:rPr>
                            <a:rPr lang="pt-BR" altLang="vi-VN" sz="2400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pt-BR" altLang="vi-VN" sz="2400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)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5" name="TextBox 284">
                    <a:extLst>
                      <a:ext uri="{FF2B5EF4-FFF2-40B4-BE49-F238E27FC236}">
                        <a16:creationId xmlns:a16="http://schemas.microsoft.com/office/drawing/2014/main" id="{83A009FD-735C-4448-B11B-3C72C8B3CA9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14684" y="1858986"/>
                    <a:ext cx="2649070" cy="429238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917" b="-1973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27" name="Oval 126">
            <a:extLst>
              <a:ext uri="{FF2B5EF4-FFF2-40B4-BE49-F238E27FC236}">
                <a16:creationId xmlns:a16="http://schemas.microsoft.com/office/drawing/2014/main" xmlns="" id="{38E73506-782F-4EFF-B651-21D97257A696}"/>
              </a:ext>
            </a:extLst>
          </p:cNvPr>
          <p:cNvSpPr/>
          <p:nvPr/>
        </p:nvSpPr>
        <p:spPr>
          <a:xfrm>
            <a:off x="8754723" y="1422682"/>
            <a:ext cx="546116" cy="5857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62CDE7FA-2249-4B19-B429-F763BBB665A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3062" r="38653" b="12183"/>
          <a:stretch/>
        </p:blipFill>
        <p:spPr>
          <a:xfrm>
            <a:off x="7868906" y="3429000"/>
            <a:ext cx="3453078" cy="30595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xmlns="" id="{9B70CE79-745A-48AD-A5B5-FB9B9FAB3719}"/>
                  </a:ext>
                </a:extLst>
              </p:cNvPr>
              <p:cNvSpPr/>
              <p:nvPr/>
            </p:nvSpPr>
            <p:spPr>
              <a:xfrm>
                <a:off x="576735" y="2866789"/>
                <a:ext cx="108751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I</m:t>
                    </m:r>
                  </m:oMath>
                </a14:m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C</m:t>
                    </m:r>
                  </m:oMath>
                </a14:m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I</m:t>
                    </m:r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B</m:t>
                        </m:r>
                      </m:e>
                      <m:sup>
                        <m:r>
                          <a:rPr lang="en-US" sz="2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9B70CE79-745A-48AD-A5B5-FB9B9FAB37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735" y="2866789"/>
                <a:ext cx="10875157" cy="461665"/>
              </a:xfrm>
              <a:prstGeom prst="rect">
                <a:avLst/>
              </a:prstGeom>
              <a:blipFill>
                <a:blip r:embed="rId8"/>
                <a:stretch>
                  <a:fillRect l="-897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xmlns="" id="{653F3F8E-D53F-4571-9634-3BAC9553E538}"/>
                  </a:ext>
                </a:extLst>
              </p:cNvPr>
              <p:cNvSpPr/>
              <p:nvPr/>
            </p:nvSpPr>
            <p:spPr>
              <a:xfrm>
                <a:off x="576735" y="3388385"/>
                <a:ext cx="4110869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altLang="vi-VN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I</m:t>
                    </m:r>
                    <m:d>
                      <m:d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en-US" sz="2400" dirty="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I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400" i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653F3F8E-D53F-4571-9634-3BAC9553E5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735" y="3388385"/>
                <a:ext cx="4110869" cy="645048"/>
              </a:xfrm>
              <a:prstGeom prst="rect">
                <a:avLst/>
              </a:prstGeom>
              <a:blipFill>
                <a:blip r:embed="rId9"/>
                <a:stretch>
                  <a:fillRect l="-2374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Rectangle 144">
                <a:extLst>
                  <a:ext uri="{FF2B5EF4-FFF2-40B4-BE49-F238E27FC236}">
                    <a16:creationId xmlns:a16="http://schemas.microsoft.com/office/drawing/2014/main" xmlns="" id="{19735A5C-648A-4AAF-8976-38C4B925E2E7}"/>
                  </a:ext>
                </a:extLst>
              </p:cNvPr>
              <p:cNvSpPr/>
              <p:nvPr/>
            </p:nvSpPr>
            <p:spPr>
              <a:xfrm>
                <a:off x="656208" y="4337289"/>
                <a:ext cx="3194721" cy="22119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2600" b="0" i="1" smtClean="0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600" b="0" i="1" smtClean="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sz="2600" b="0" i="1" smtClean="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26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26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45" name="Rectangle 144">
                <a:extLst>
                  <a:ext uri="{FF2B5EF4-FFF2-40B4-BE49-F238E27FC236}">
                    <a16:creationId xmlns:a16="http://schemas.microsoft.com/office/drawing/2014/main" id="{19735A5C-648A-4AAF-8976-38C4B925E2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08" y="4337289"/>
                <a:ext cx="3194721" cy="22119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xmlns="" id="{F0FBC061-8B4F-4B46-ADA8-BC607B1E2536}"/>
                  </a:ext>
                </a:extLst>
              </p:cNvPr>
              <p:cNvSpPr txBox="1"/>
              <p:nvPr/>
            </p:nvSpPr>
            <p:spPr>
              <a:xfrm>
                <a:off x="5387906" y="5251171"/>
                <a:ext cx="277784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A</m:t>
                      </m:r>
                      <m:r>
                        <a:rPr lang="en-US" sz="2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vi-VN" sz="26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−</m:t>
                          </m:r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F0FBC061-8B4F-4B46-ADA8-BC607B1E25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7906" y="5251171"/>
                <a:ext cx="2777847" cy="4924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xmlns="" id="{C07C44B1-83AB-4E4B-9289-9D6E48821D42}"/>
                  </a:ext>
                </a:extLst>
              </p:cNvPr>
              <p:cNvSpPr/>
              <p:nvPr/>
            </p:nvSpPr>
            <p:spPr>
              <a:xfrm>
                <a:off x="3582109" y="4710384"/>
                <a:ext cx="2208682" cy="15738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2600" b="0" i="1" smtClean="0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600" b="0" i="1" smtClean="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sz="2600" b="0" i="1" smtClean="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26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26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sz="2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id="{C07C44B1-83AB-4E4B-9289-9D6E48821D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109" y="4710384"/>
                <a:ext cx="2208682" cy="157389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Left Arrow 2">
            <a:hlinkClick r:id="rId13" action="ppaction://hlinksldjump"/>
            <a:extLst>
              <a:ext uri="{FF2B5EF4-FFF2-40B4-BE49-F238E27FC236}">
                <a16:creationId xmlns:a16="http://schemas.microsoft.com/office/drawing/2014/main" xmlns="" id="{42CAAD78-206C-4AFB-9778-69F67C7F1126}"/>
              </a:ext>
            </a:extLst>
          </p:cNvPr>
          <p:cNvSpPr/>
          <p:nvPr/>
        </p:nvSpPr>
        <p:spPr>
          <a:xfrm>
            <a:off x="11591686" y="6207201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427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127" grpId="0" animBg="1"/>
      <p:bldP spid="130" grpId="0"/>
      <p:bldP spid="143" grpId="0"/>
      <p:bldP spid="145" grpId="0"/>
      <p:bldP spid="14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10525" y="2244481"/>
            <a:ext cx="11296566" cy="3542786"/>
            <a:chOff x="184495" y="3682133"/>
            <a:chExt cx="11834900" cy="3279187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3"/>
              <a:ext cx="2342699" cy="477813"/>
              <a:chOff x="1275608" y="6322793"/>
              <a:chExt cx="4592536" cy="868166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02941" y="4716105"/>
                <a:ext cx="85851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xmlns="" id="{8543B374-F4A7-42E4-B759-ACC4838C8B40}"/>
                  </a:ext>
                </a:extLst>
              </p:cNvPr>
              <p:cNvSpPr/>
              <p:nvPr/>
            </p:nvSpPr>
            <p:spPr>
              <a:xfrm>
                <a:off x="689274" y="3105926"/>
                <a:ext cx="7156573" cy="5088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altLang="vi-VN" sz="2400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NPQ </a:t>
                </a:r>
                <a:r>
                  <a:rPr lang="pt-BR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hình bình hành nên t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𝑀𝑄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𝑁𝑃</m:t>
                        </m:r>
                      </m:e>
                    </m:acc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8543B374-F4A7-42E4-B759-ACC4838C8B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74" y="3105926"/>
                <a:ext cx="7156573" cy="508857"/>
              </a:xfrm>
              <a:prstGeom prst="rect">
                <a:avLst/>
              </a:prstGeom>
              <a:blipFill>
                <a:blip r:embed="rId4"/>
                <a:stretch>
                  <a:fillRect l="-1278" t="-1205" b="-26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Rectangle 144">
                <a:extLst>
                  <a:ext uri="{FF2B5EF4-FFF2-40B4-BE49-F238E27FC236}">
                    <a16:creationId xmlns:a16="http://schemas.microsoft.com/office/drawing/2014/main" xmlns="" id="{19735A5C-648A-4AAF-8976-38C4B925E2E7}"/>
                  </a:ext>
                </a:extLst>
              </p:cNvPr>
              <p:cNvSpPr/>
              <p:nvPr/>
            </p:nvSpPr>
            <p:spPr>
              <a:xfrm>
                <a:off x="654296" y="3554499"/>
                <a:ext cx="3285130" cy="15738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0−0</m:t>
                              </m:r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−0=0+3</m:t>
                              </m:r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−0=−4−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45" name="Rectangle 144">
                <a:extLst>
                  <a:ext uri="{FF2B5EF4-FFF2-40B4-BE49-F238E27FC236}">
                    <a16:creationId xmlns:a16="http://schemas.microsoft.com/office/drawing/2014/main" id="{19735A5C-648A-4AAF-8976-38C4B925E2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296" y="3554499"/>
                <a:ext cx="3285130" cy="15738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xmlns="" id="{F0FBC061-8B4F-4B46-ADA8-BC607B1E2536}"/>
                  </a:ext>
                </a:extLst>
              </p:cNvPr>
              <p:cNvSpPr txBox="1"/>
              <p:nvPr/>
            </p:nvSpPr>
            <p:spPr>
              <a:xfrm>
                <a:off x="5581168" y="4141734"/>
                <a:ext cx="277784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Q</m:t>
                      </m:r>
                      <m:d>
                        <m:dPr>
                          <m:ctrlPr>
                            <a:rPr lang="vi-VN" sz="26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;3;−4</m:t>
                          </m:r>
                        </m:e>
                      </m:d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F0FBC061-8B4F-4B46-ADA8-BC607B1E25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168" y="4141734"/>
                <a:ext cx="2777847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xmlns="" id="{C07C44B1-83AB-4E4B-9289-9D6E48821D42}"/>
                  </a:ext>
                </a:extLst>
              </p:cNvPr>
              <p:cNvSpPr/>
              <p:nvPr/>
            </p:nvSpPr>
            <p:spPr>
              <a:xfrm>
                <a:off x="3775371" y="3600947"/>
                <a:ext cx="2123017" cy="15738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2</m:t>
                              </m:r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−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id="{C07C44B1-83AB-4E4B-9289-9D6E48821D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5371" y="3600947"/>
                <a:ext cx="2123017" cy="15738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xmlns="" id="{FC98F93F-DBAB-4476-A5EC-FAD0B9F03617}"/>
              </a:ext>
            </a:extLst>
          </p:cNvPr>
          <p:cNvGrpSpPr/>
          <p:nvPr/>
        </p:nvGrpSpPr>
        <p:grpSpPr>
          <a:xfrm>
            <a:off x="229371" y="12522"/>
            <a:ext cx="11731419" cy="1003075"/>
            <a:chOff x="534987" y="1373236"/>
            <a:chExt cx="23917669" cy="5084566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xmlns="" id="{F2B63194-EACC-4426-B056-E8F63C69DFE5}"/>
                </a:ext>
              </a:extLst>
            </p:cNvPr>
            <p:cNvGrpSpPr/>
            <p:nvPr/>
          </p:nvGrpSpPr>
          <p:grpSpPr>
            <a:xfrm>
              <a:off x="534987" y="1728799"/>
              <a:ext cx="23917669" cy="4729003"/>
              <a:chOff x="534987" y="1506960"/>
              <a:chExt cx="23917669" cy="4729003"/>
            </a:xfrm>
          </p:grpSpPr>
          <p:sp>
            <p:nvSpPr>
              <p:cNvPr id="66" name="Rounded Rectangle 24">
                <a:extLst>
                  <a:ext uri="{FF2B5EF4-FFF2-40B4-BE49-F238E27FC236}">
                    <a16:creationId xmlns:a16="http://schemas.microsoft.com/office/drawing/2014/main" xmlns="" id="{FD191F0A-BDBF-4994-AAD3-5A15656500A3}"/>
                  </a:ext>
                </a:extLst>
              </p:cNvPr>
              <p:cNvSpPr/>
              <p:nvPr/>
            </p:nvSpPr>
            <p:spPr bwMode="auto">
              <a:xfrm>
                <a:off x="569104" y="1506960"/>
                <a:ext cx="23883552" cy="472900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xmlns="" id="{F71D3E79-4516-4568-9F92-2FA66734B732}"/>
                  </a:ext>
                </a:extLst>
              </p:cNvPr>
              <p:cNvGrpSpPr/>
              <p:nvPr/>
            </p:nvGrpSpPr>
            <p:grpSpPr>
              <a:xfrm>
                <a:off x="534987" y="1576557"/>
                <a:ext cx="3625188" cy="3234612"/>
                <a:chOff x="534987" y="1576557"/>
                <a:chExt cx="3625188" cy="3234612"/>
              </a:xfrm>
            </p:grpSpPr>
            <p:sp>
              <p:nvSpPr>
                <p:cNvPr id="68" name="Isosceles Triangle 44">
                  <a:extLst>
                    <a:ext uri="{FF2B5EF4-FFF2-40B4-BE49-F238E27FC236}">
                      <a16:creationId xmlns:a16="http://schemas.microsoft.com/office/drawing/2014/main" xmlns="" id="{0F0756A2-B8F7-4285-B045-EDE3CDC75A95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Pentagon 27">
                  <a:extLst>
                    <a:ext uri="{FF2B5EF4-FFF2-40B4-BE49-F238E27FC236}">
                      <a16:creationId xmlns:a16="http://schemas.microsoft.com/office/drawing/2014/main" xmlns="" id="{A8010FBB-9AAF-4AF9-A7D6-1B61A04480E9}"/>
                    </a:ext>
                  </a:extLst>
                </p:cNvPr>
                <p:cNvSpPr/>
                <p:nvPr/>
              </p:nvSpPr>
              <p:spPr bwMode="auto">
                <a:xfrm>
                  <a:off x="534987" y="1576557"/>
                  <a:ext cx="3483867" cy="3234612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0" name="Group 11">
                  <a:extLst>
                    <a:ext uri="{FF2B5EF4-FFF2-40B4-BE49-F238E27FC236}">
                      <a16:creationId xmlns:a16="http://schemas.microsoft.com/office/drawing/2014/main" xmlns="" id="{DE8DB3EB-4490-49B2-80B4-ECBAAF5FC94D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73" name="Freeform 31">
                    <a:extLst>
                      <a:ext uri="{FF2B5EF4-FFF2-40B4-BE49-F238E27FC236}">
                        <a16:creationId xmlns:a16="http://schemas.microsoft.com/office/drawing/2014/main" xmlns="" id="{D0E66313-458B-4B41-8711-9BD879F3B9B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4" name="Freeform 32">
                    <a:extLst>
                      <a:ext uri="{FF2B5EF4-FFF2-40B4-BE49-F238E27FC236}">
                        <a16:creationId xmlns:a16="http://schemas.microsoft.com/office/drawing/2014/main" xmlns="" id="{07041DBA-BD3D-416F-9065-2F2A08E012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5" name="Freeform 33">
                    <a:extLst>
                      <a:ext uri="{FF2B5EF4-FFF2-40B4-BE49-F238E27FC236}">
                        <a16:creationId xmlns:a16="http://schemas.microsoft.com/office/drawing/2014/main" xmlns="" id="{B68A2E49-FFC6-4048-A24F-8DE66B231FE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6" name="Rectangle 75">
                    <a:extLst>
                      <a:ext uri="{FF2B5EF4-FFF2-40B4-BE49-F238E27FC236}">
                        <a16:creationId xmlns:a16="http://schemas.microsoft.com/office/drawing/2014/main" xmlns="" id="{FCE47E9E-DF86-481A-984B-588C264C0D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7" name="Rectangle 76">
                    <a:extLst>
                      <a:ext uri="{FF2B5EF4-FFF2-40B4-BE49-F238E27FC236}">
                        <a16:creationId xmlns:a16="http://schemas.microsoft.com/office/drawing/2014/main" xmlns="" id="{0804D7A4-C180-427B-BF65-24A21A39803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8" name="Rectangle 77">
                    <a:extLst>
                      <a:ext uri="{FF2B5EF4-FFF2-40B4-BE49-F238E27FC236}">
                        <a16:creationId xmlns:a16="http://schemas.microsoft.com/office/drawing/2014/main" xmlns="" id="{F9811378-7BAD-45E3-BE21-58ADF13001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9" name="Rectangle 78">
                    <a:extLst>
                      <a:ext uri="{FF2B5EF4-FFF2-40B4-BE49-F238E27FC236}">
                        <a16:creationId xmlns:a16="http://schemas.microsoft.com/office/drawing/2014/main" xmlns="" id="{4DAA0DB4-BA58-4804-9CF8-E9B8A02584F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71" name="Chevron 29">
                  <a:extLst>
                    <a:ext uri="{FF2B5EF4-FFF2-40B4-BE49-F238E27FC236}">
                      <a16:creationId xmlns:a16="http://schemas.microsoft.com/office/drawing/2014/main" xmlns="" id="{57709E05-4C78-43A8-BD0E-8C1C5AD3399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TextBox 13">
                  <a:extLst>
                    <a:ext uri="{FF2B5EF4-FFF2-40B4-BE49-F238E27FC236}">
                      <a16:creationId xmlns:a16="http://schemas.microsoft.com/office/drawing/2014/main" xmlns="" id="{893237C8-A837-4679-AB38-7EF2AACAC77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4975" y="1933104"/>
                  <a:ext cx="3505200" cy="23401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0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>
                  <a:extLst>
                    <a:ext uri="{FF2B5EF4-FFF2-40B4-BE49-F238E27FC236}">
                      <a16:creationId xmlns:a16="http://schemas.microsoft.com/office/drawing/2014/main" xmlns="" id="{B710A5E3-030C-4A77-B51B-F5499A8A7FBC}"/>
                    </a:ext>
                  </a:extLst>
                </p:cNvPr>
                <p:cNvSpPr/>
                <p:nvPr/>
              </p:nvSpPr>
              <p:spPr>
                <a:xfrm>
                  <a:off x="3927725" y="1373236"/>
                  <a:ext cx="20523463" cy="4601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𝑂𝑥𝑦𝑧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ình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nh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𝑀𝑁𝑃𝑄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𝑀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2;0;0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𝑁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0;−3;0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𝑃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0;0;−4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𝑄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.</m:t>
                      </m:r>
                    </m:oMath>
                  </a14:m>
                  <a:endParaRPr 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1" name="Rectangle 110">
                  <a:extLst>
                    <a:ext uri="{FF2B5EF4-FFF2-40B4-BE49-F238E27FC236}">
                      <a16:creationId xmlns:a16="http://schemas.microsoft.com/office/drawing/2014/main" id="{7047A004-8249-412B-A164-EF9639C24AB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27725" y="1373236"/>
                  <a:ext cx="20523463" cy="4601330"/>
                </a:xfrm>
                <a:prstGeom prst="rect">
                  <a:avLst/>
                </a:prstGeom>
                <a:blipFill>
                  <a:blip r:embed="rId8"/>
                  <a:stretch>
                    <a:fillRect l="-909" t="-4027" r="-1878" b="-1342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xmlns="" id="{BDFD541B-D3F6-4B23-A562-9482F6AB5E41}"/>
              </a:ext>
            </a:extLst>
          </p:cNvPr>
          <p:cNvGrpSpPr/>
          <p:nvPr/>
        </p:nvGrpSpPr>
        <p:grpSpPr>
          <a:xfrm>
            <a:off x="169706" y="1070732"/>
            <a:ext cx="11805480" cy="981583"/>
            <a:chOff x="279842" y="2080088"/>
            <a:chExt cx="11805480" cy="981711"/>
          </a:xfrm>
        </p:grpSpPr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xmlns="" id="{E471CBAA-E129-4E1E-A800-072F2014B1FF}"/>
                </a:ext>
              </a:extLst>
            </p:cNvPr>
            <p:cNvGrpSpPr/>
            <p:nvPr/>
          </p:nvGrpSpPr>
          <p:grpSpPr>
            <a:xfrm>
              <a:off x="279842" y="2080089"/>
              <a:ext cx="3057723" cy="981709"/>
              <a:chOff x="5569754" y="1557992"/>
              <a:chExt cx="3047356" cy="912637"/>
            </a:xfrm>
          </p:grpSpPr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xmlns="" id="{A38DABC9-78D7-49B1-B48A-D9D66B0D5700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Oval 128">
                <a:extLst>
                  <a:ext uri="{FF2B5EF4-FFF2-40B4-BE49-F238E27FC236}">
                    <a16:creationId xmlns:a16="http://schemas.microsoft.com/office/drawing/2014/main" xmlns="" id="{169A57DE-8356-4B58-98DD-E6997FC47A06}"/>
                  </a:ext>
                </a:extLst>
              </p:cNvPr>
              <p:cNvSpPr/>
              <p:nvPr/>
            </p:nvSpPr>
            <p:spPr>
              <a:xfrm>
                <a:off x="5569754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1" name="TextBox 130">
                    <a:extLst>
                      <a:ext uri="{FF2B5EF4-FFF2-40B4-BE49-F238E27FC236}">
                        <a16:creationId xmlns:a16="http://schemas.microsoft.com/office/drawing/2014/main" xmlns="" id="{DBC8A563-9DEB-41F6-8CFC-ADA08D1244D9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−2;−3;−4</m:t>
                              </m:r>
                            </m:e>
                          </m:d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42" name="TextBox 141">
                    <a:extLst>
                      <a:ext uri="{FF2B5EF4-FFF2-40B4-BE49-F238E27FC236}">
                        <a16:creationId xmlns:a16="http://schemas.microsoft.com/office/drawing/2014/main" id="{8DE6BDF9-AF8A-4DF9-AA0D-7AF315F711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872" b="-1578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xmlns="" id="{5E8FC0EA-A042-41C6-BCBF-87CC89E00DBC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981709"/>
              <a:chOff x="5537206" y="1557992"/>
              <a:chExt cx="3079904" cy="912637"/>
            </a:xfrm>
          </p:grpSpPr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xmlns="" id="{325AC40E-957E-4D6B-BFC5-FDBFC457021A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xmlns="" id="{0FB8C2EA-9D83-4CF6-9B70-BCA050A3676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TextBox 93">
                    <a:extLst>
                      <a:ext uri="{FF2B5EF4-FFF2-40B4-BE49-F238E27FC236}">
                        <a16:creationId xmlns:a16="http://schemas.microsoft.com/office/drawing/2014/main" xmlns="" id="{0DBDF4F1-FF82-44A7-831E-04E3E166934B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50972"/>
                    <a:ext cx="2280848" cy="47597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2;3;−4</m:t>
                              </m:r>
                            </m:e>
                          </m:d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	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9" name="TextBox 138">
                    <a:extLst>
                      <a:ext uri="{FF2B5EF4-FFF2-40B4-BE49-F238E27FC236}">
                        <a16:creationId xmlns:a16="http://schemas.microsoft.com/office/drawing/2014/main" id="{ED918194-CCC8-463D-BD27-3E3BC3576B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50972"/>
                    <a:ext cx="2280848" cy="475978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xmlns="" id="{1F0C3861-67E7-4B8D-977D-98ACAA8E6252}"/>
                </a:ext>
              </a:extLst>
            </p:cNvPr>
            <p:cNvGrpSpPr/>
            <p:nvPr/>
          </p:nvGrpSpPr>
          <p:grpSpPr>
            <a:xfrm>
              <a:off x="6079021" y="2080088"/>
              <a:ext cx="3131633" cy="981709"/>
              <a:chOff x="5537206" y="1557992"/>
              <a:chExt cx="3121016" cy="912637"/>
            </a:xfrm>
          </p:grpSpPr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xmlns="" id="{BB6623A7-8992-4431-9858-42310B5D1A21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Oval 88">
                <a:extLst>
                  <a:ext uri="{FF2B5EF4-FFF2-40B4-BE49-F238E27FC236}">
                    <a16:creationId xmlns:a16="http://schemas.microsoft.com/office/drawing/2014/main" xmlns="" id="{BF369521-ED26-448E-9BC9-2F4944C65C48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0" name="TextBox 89">
                    <a:extLst>
                      <a:ext uri="{FF2B5EF4-FFF2-40B4-BE49-F238E27FC236}">
                        <a16:creationId xmlns:a16="http://schemas.microsoft.com/office/drawing/2014/main" xmlns="" id="{5D40FCD3-0405-4280-8849-6D0EDBF1B515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−2;−3;4</m:t>
                              </m:r>
                            </m:e>
                          </m:d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6" name="TextBox 135">
                    <a:extLst>
                      <a:ext uri="{FF2B5EF4-FFF2-40B4-BE49-F238E27FC236}">
                        <a16:creationId xmlns:a16="http://schemas.microsoft.com/office/drawing/2014/main" id="{7CF0FB80-CCC8-49A1-90DE-0825CC959A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1659" b="-14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xmlns="" id="{93B225DE-696E-469E-95EC-7C5A3B0FC6D4}"/>
                </a:ext>
              </a:extLst>
            </p:cNvPr>
            <p:cNvGrpSpPr/>
            <p:nvPr/>
          </p:nvGrpSpPr>
          <p:grpSpPr>
            <a:xfrm>
              <a:off x="8994941" y="2080090"/>
              <a:ext cx="3090381" cy="981709"/>
              <a:chOff x="5537206" y="1557993"/>
              <a:chExt cx="3079904" cy="912635"/>
            </a:xfrm>
          </p:grpSpPr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xmlns="" id="{EC88E053-4C0A-493A-B521-57812113D815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263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xmlns="" id="{D4B0CCF8-01D4-482A-91B5-28FDE01C5E96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7" name="TextBox 86">
                    <a:extLst>
                      <a:ext uri="{FF2B5EF4-FFF2-40B4-BE49-F238E27FC236}">
                        <a16:creationId xmlns:a16="http://schemas.microsoft.com/office/drawing/2014/main" xmlns="" id="{4F55A2BC-54EB-4BD4-930D-5E47C1056184}"/>
                      </a:ext>
                    </a:extLst>
                  </p:cNvPr>
                  <p:cNvSpPr txBox="1"/>
                  <p:nvPr/>
                </p:nvSpPr>
                <p:spPr>
                  <a:xfrm>
                    <a:off x="6040388" y="1878044"/>
                    <a:ext cx="249348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4;4;2</m:t>
                              </m:r>
                            </m:e>
                          </m:d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3" name="TextBox 132">
                    <a:extLst>
                      <a:ext uri="{FF2B5EF4-FFF2-40B4-BE49-F238E27FC236}">
                        <a16:creationId xmlns:a16="http://schemas.microsoft.com/office/drawing/2014/main" id="{65F0F6DD-9564-4037-BAE5-A279B64F60B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0388" y="1878044"/>
                    <a:ext cx="2493487" cy="429238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1703" b="-1578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32" name="Oval 131">
            <a:extLst>
              <a:ext uri="{FF2B5EF4-FFF2-40B4-BE49-F238E27FC236}">
                <a16:creationId xmlns:a16="http://schemas.microsoft.com/office/drawing/2014/main" xmlns="" id="{05E6A703-4165-4308-9B3B-464545BCE71C}"/>
              </a:ext>
            </a:extLst>
          </p:cNvPr>
          <p:cNvSpPr/>
          <p:nvPr/>
        </p:nvSpPr>
        <p:spPr>
          <a:xfrm>
            <a:off x="3086649" y="1364343"/>
            <a:ext cx="542532" cy="48412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0" name="Left Arrow 2">
            <a:hlinkClick r:id="rId13" action="ppaction://hlinksldjump"/>
            <a:extLst>
              <a:ext uri="{FF2B5EF4-FFF2-40B4-BE49-F238E27FC236}">
                <a16:creationId xmlns:a16="http://schemas.microsoft.com/office/drawing/2014/main" xmlns="" id="{D444E172-D463-4A44-AEA4-4C80FF9BE52D}"/>
              </a:ext>
            </a:extLst>
          </p:cNvPr>
          <p:cNvSpPr/>
          <p:nvPr/>
        </p:nvSpPr>
        <p:spPr>
          <a:xfrm>
            <a:off x="11591686" y="6207201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740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147" grpId="0"/>
      <p:bldP spid="148" grpId="0"/>
      <p:bldP spid="13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10525" y="2298508"/>
            <a:ext cx="11296566" cy="3734454"/>
            <a:chOff x="184495" y="3682133"/>
            <a:chExt cx="11834900" cy="3279187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3"/>
              <a:ext cx="2342699" cy="477813"/>
              <a:chOff x="1275608" y="6322793"/>
              <a:chExt cx="4592536" cy="868166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02941" y="4716105"/>
                <a:ext cx="85851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xmlns="" id="{8543B374-F4A7-42E4-B759-ACC4838C8B40}"/>
                  </a:ext>
                </a:extLst>
              </p:cNvPr>
              <p:cNvSpPr/>
              <p:nvPr/>
            </p:nvSpPr>
            <p:spPr>
              <a:xfrm>
                <a:off x="689274" y="3105926"/>
                <a:ext cx="7156573" cy="5088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  <m:r>
                      <a:rPr lang="en-US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8543B374-F4A7-42E4-B759-ACC4838C8B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74" y="3105926"/>
                <a:ext cx="7156573" cy="508857"/>
              </a:xfrm>
              <a:prstGeom prst="rect">
                <a:avLst/>
              </a:prstGeom>
              <a:blipFill>
                <a:blip r:embed="rId4"/>
                <a:stretch>
                  <a:fillRect l="-1278" t="-1205" b="-26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xmlns="" id="{F0FBC061-8B4F-4B46-ADA8-BC607B1E2536}"/>
                  </a:ext>
                </a:extLst>
              </p:cNvPr>
              <p:cNvSpPr txBox="1"/>
              <p:nvPr/>
            </p:nvSpPr>
            <p:spPr>
              <a:xfrm>
                <a:off x="1432587" y="4072845"/>
                <a:ext cx="4164966" cy="543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vi-VN" sz="26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26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𝑂𝑀</m:t>
                          </m:r>
                        </m:e>
                      </m:acc>
                      <m:r>
                        <a:rPr lang="pt-BR" sz="26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</m:t>
                      </m:r>
                      <m:r>
                        <a:rPr lang="pt-BR" sz="26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2</m:t>
                      </m:r>
                      <m:acc>
                        <m:accPr>
                          <m:chr m:val="⃗"/>
                          <m:ctrlPr>
                            <a:rPr lang="vi-VN" sz="26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26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pt-BR" sz="26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vi-VN" sz="26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26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𝐴𝐶</m:t>
                          </m:r>
                        </m:e>
                      </m:acc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F0FBC061-8B4F-4B46-ADA8-BC607B1E25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587" y="4072845"/>
                <a:ext cx="4164966" cy="5436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08EB2A24-D9FA-4E61-BBEB-48B2758DE49F}"/>
              </a:ext>
            </a:extLst>
          </p:cNvPr>
          <p:cNvGrpSpPr/>
          <p:nvPr/>
        </p:nvGrpSpPr>
        <p:grpSpPr>
          <a:xfrm>
            <a:off x="310525" y="34376"/>
            <a:ext cx="11841523" cy="1144462"/>
            <a:chOff x="534987" y="1563795"/>
            <a:chExt cx="24142147" cy="7069964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xmlns="" id="{49F3B5BB-947B-4F36-9196-EC7B7D653B3E}"/>
                </a:ext>
              </a:extLst>
            </p:cNvPr>
            <p:cNvGrpSpPr/>
            <p:nvPr/>
          </p:nvGrpSpPr>
          <p:grpSpPr>
            <a:xfrm>
              <a:off x="534987" y="1869705"/>
              <a:ext cx="23917669" cy="6764054"/>
              <a:chOff x="534987" y="1647866"/>
              <a:chExt cx="23917669" cy="6764054"/>
            </a:xfrm>
          </p:grpSpPr>
          <p:sp>
            <p:nvSpPr>
              <p:cNvPr id="53" name="Rounded Rectangle 24">
                <a:extLst>
                  <a:ext uri="{FF2B5EF4-FFF2-40B4-BE49-F238E27FC236}">
                    <a16:creationId xmlns:a16="http://schemas.microsoft.com/office/drawing/2014/main" xmlns="" id="{2A651E45-248F-4167-8335-1F426B0BF3B4}"/>
                  </a:ext>
                </a:extLst>
              </p:cNvPr>
              <p:cNvSpPr/>
              <p:nvPr/>
            </p:nvSpPr>
            <p:spPr bwMode="auto">
              <a:xfrm>
                <a:off x="569104" y="1720885"/>
                <a:ext cx="23883552" cy="669103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xmlns="" id="{D0BF3ED9-9392-4DBD-B834-027702C63FF1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94863" cy="3323879"/>
                <a:chOff x="534987" y="1647866"/>
                <a:chExt cx="3594863" cy="3323879"/>
              </a:xfrm>
            </p:grpSpPr>
            <p:sp>
              <p:nvSpPr>
                <p:cNvPr id="55" name="Isosceles Triangle 44">
                  <a:extLst>
                    <a:ext uri="{FF2B5EF4-FFF2-40B4-BE49-F238E27FC236}">
                      <a16:creationId xmlns:a16="http://schemas.microsoft.com/office/drawing/2014/main" xmlns="" id="{186882DD-06E3-4E9C-AFF5-4D94DB481CBB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Pentagon 27">
                  <a:extLst>
                    <a:ext uri="{FF2B5EF4-FFF2-40B4-BE49-F238E27FC236}">
                      <a16:creationId xmlns:a16="http://schemas.microsoft.com/office/drawing/2014/main" xmlns="" id="{26ADFA34-5D30-4AD8-9953-A44B2054895D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483866" cy="3323879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7" name="Group 11">
                  <a:extLst>
                    <a:ext uri="{FF2B5EF4-FFF2-40B4-BE49-F238E27FC236}">
                      <a16:creationId xmlns:a16="http://schemas.microsoft.com/office/drawing/2014/main" xmlns="" id="{7131FDF9-10BF-4E8D-AB83-73CFA9469985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60" name="Freeform 31">
                    <a:extLst>
                      <a:ext uri="{FF2B5EF4-FFF2-40B4-BE49-F238E27FC236}">
                        <a16:creationId xmlns:a16="http://schemas.microsoft.com/office/drawing/2014/main" xmlns="" id="{06B02B60-BD5B-4101-9A57-21D7E681A6F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1" name="Freeform 32">
                    <a:extLst>
                      <a:ext uri="{FF2B5EF4-FFF2-40B4-BE49-F238E27FC236}">
                        <a16:creationId xmlns:a16="http://schemas.microsoft.com/office/drawing/2014/main" xmlns="" id="{332017E2-213B-4D7A-8FF9-6AE8A0FACCC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2" name="Freeform 33">
                    <a:extLst>
                      <a:ext uri="{FF2B5EF4-FFF2-40B4-BE49-F238E27FC236}">
                        <a16:creationId xmlns:a16="http://schemas.microsoft.com/office/drawing/2014/main" xmlns="" id="{55B8D267-0224-48DC-88FA-061A1D69188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3" name="Rectangle 92">
                    <a:extLst>
                      <a:ext uri="{FF2B5EF4-FFF2-40B4-BE49-F238E27FC236}">
                        <a16:creationId xmlns:a16="http://schemas.microsoft.com/office/drawing/2014/main" xmlns="" id="{BC329BE8-9E73-4057-B1BA-AFB1894CA61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5" name="Rectangle 94">
                    <a:extLst>
                      <a:ext uri="{FF2B5EF4-FFF2-40B4-BE49-F238E27FC236}">
                        <a16:creationId xmlns:a16="http://schemas.microsoft.com/office/drawing/2014/main" xmlns="" id="{C5CDFEF6-5B3B-4084-A25F-5BD420555D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6" name="Rectangle 95">
                    <a:extLst>
                      <a:ext uri="{FF2B5EF4-FFF2-40B4-BE49-F238E27FC236}">
                        <a16:creationId xmlns:a16="http://schemas.microsoft.com/office/drawing/2014/main" xmlns="" id="{C65B84C4-FD60-44D4-96B5-5AE083B4D8C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xmlns="" id="{CB29D91D-F123-4B1B-B8BD-94E0E9AB9B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58" name="Chevron 29">
                  <a:extLst>
                    <a:ext uri="{FF2B5EF4-FFF2-40B4-BE49-F238E27FC236}">
                      <a16:creationId xmlns:a16="http://schemas.microsoft.com/office/drawing/2014/main" xmlns="" id="{E5895E56-CEE0-41EA-AC9D-259D50191CE6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TextBox 13">
                  <a:extLst>
                    <a:ext uri="{FF2B5EF4-FFF2-40B4-BE49-F238E27FC236}">
                      <a16:creationId xmlns:a16="http://schemas.microsoft.com/office/drawing/2014/main" xmlns="" id="{124A3B1E-2382-4C64-8A93-15393D1D752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28519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xmlns="" id="{B55D9854-9602-443F-9174-DD7676E7A1BB}"/>
                    </a:ext>
                  </a:extLst>
                </p:cNvPr>
                <p:cNvSpPr/>
                <p:nvPr/>
              </p:nvSpPr>
              <p:spPr>
                <a:xfrm>
                  <a:off x="4018856" y="1563795"/>
                  <a:ext cx="20658278" cy="63111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pt-BR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không gian với hệ trục tọa độ </a:t>
                  </a:r>
                  <a14:m>
                    <m:oMath xmlns:m="http://schemas.openxmlformats.org/officeDocument/2006/math">
                      <m:r>
                        <a:rPr lang="pt-BR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𝑂𝑥𝑦𝑧</m:t>
                      </m:r>
                    </m:oMath>
                  </a14:m>
                  <a:r>
                    <a:rPr lang="pt-BR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cho ba điểm </a:t>
                  </a:r>
                  <a14:m>
                    <m:oMath xmlns:m="http://schemas.openxmlformats.org/officeDocument/2006/math">
                      <m:r>
                        <a:rPr lang="pt-BR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𝐴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3</m:t>
                          </m:r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</m:t>
                          </m:r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2</m:t>
                          </m:r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</m:t>
                          </m:r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1</m:t>
                          </m:r>
                        </m:e>
                      </m:d>
                      <m:r>
                        <a:rPr lang="pt-BR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,</m:t>
                      </m:r>
                    </m:oMath>
                  </a14:m>
                  <a:endParaRPr lang="en-US" sz="240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Arial" panose="020B0604020202020204" pitchFamily="34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14:m>
                    <m:oMath xmlns:m="http://schemas.openxmlformats.org/officeDocument/2006/math">
                      <m:r>
                        <a:rPr lang="pt-BR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𝐵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1</m:t>
                          </m:r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−</m:t>
                          </m:r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1</m:t>
                          </m:r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</m:t>
                          </m:r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2</m:t>
                          </m:r>
                        </m:e>
                      </m:d>
                      <m:r>
                        <a:rPr lang="pt-BR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,</m:t>
                      </m:r>
                      <m:r>
                        <a:rPr lang="pt-BR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𝐶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1</m:t>
                          </m:r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</m:t>
                          </m:r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2</m:t>
                          </m:r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−</m:t>
                          </m:r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pt-BR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Tìm tọa độ điểm M thỏa mãn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𝑂𝑀</m:t>
                          </m:r>
                        </m:e>
                      </m:acc>
                      <m:r>
                        <a:rPr lang="pt-BR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</m:t>
                      </m:r>
                      <m:r>
                        <a:rPr lang="pt-BR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2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pt-BR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𝐴𝐶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45" name="Rectangle 144">
                  <a:extLst>
                    <a:ext uri="{FF2B5EF4-FFF2-40B4-BE49-F238E27FC236}">
                      <a16:creationId xmlns:a16="http://schemas.microsoft.com/office/drawing/2014/main" id="{C2E39370-EF92-477C-86D5-684D120BAA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8856" y="1563795"/>
                  <a:ext cx="20658278" cy="6311101"/>
                </a:xfrm>
                <a:prstGeom prst="rect">
                  <a:avLst/>
                </a:prstGeom>
                <a:blipFill>
                  <a:blip r:embed="rId10"/>
                  <a:stretch>
                    <a:fillRect l="-902" t="-3593" b="-1257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xmlns="" id="{D71E3259-CAAA-4D92-9ED8-E3DD63B8CFE5}"/>
              </a:ext>
            </a:extLst>
          </p:cNvPr>
          <p:cNvGrpSpPr/>
          <p:nvPr/>
        </p:nvGrpSpPr>
        <p:grpSpPr>
          <a:xfrm>
            <a:off x="216690" y="1264558"/>
            <a:ext cx="11805480" cy="981583"/>
            <a:chOff x="279842" y="2080088"/>
            <a:chExt cx="11805480" cy="981711"/>
          </a:xfrm>
        </p:grpSpPr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xmlns="" id="{EE45328E-374B-47A9-8132-9C232E637A50}"/>
                </a:ext>
              </a:extLst>
            </p:cNvPr>
            <p:cNvGrpSpPr/>
            <p:nvPr/>
          </p:nvGrpSpPr>
          <p:grpSpPr>
            <a:xfrm>
              <a:off x="279842" y="2080089"/>
              <a:ext cx="3057723" cy="981709"/>
              <a:chOff x="5569754" y="1557992"/>
              <a:chExt cx="3047356" cy="912637"/>
            </a:xfrm>
          </p:grpSpPr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xmlns="" id="{112B5883-F52F-41E3-A836-F182ECD743A2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xmlns="" id="{77C414E1-4BD4-41A5-930D-99C5C30BEFF7}"/>
                  </a:ext>
                </a:extLst>
              </p:cNvPr>
              <p:cNvSpPr/>
              <p:nvPr/>
            </p:nvSpPr>
            <p:spPr>
              <a:xfrm>
                <a:off x="5569754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xmlns="" id="{B074E712-A0ED-48C2-8B09-1BB572FF95E3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pt-BR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𝑴</m:t>
                          </m:r>
                          <m:d>
                            <m:dPr>
                              <m:ctrlPr>
                                <a:rPr lang="vi-VN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; 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𝟔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; −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𝟒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pt-BR" sz="2400" b="1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802"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xmlns="" id="{FFBB3E50-4E02-4867-B884-B45D0D5094C9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981709"/>
              <a:chOff x="5537206" y="1557992"/>
              <a:chExt cx="3079904" cy="912637"/>
            </a:xfrm>
          </p:grpSpPr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xmlns="" id="{34C4097C-1212-4E52-9FF3-D6BF8DE60B34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xmlns="" id="{E7C70339-C4CA-4A28-AEC9-E6BAF9CF09F2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xmlns="" id="{FD0152F4-7005-461F-8341-EE96BE098633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64052"/>
                    <a:ext cx="2280848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pt-BR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𝑴</m:t>
                          </m:r>
                          <m:d>
                            <m:dPr>
                              <m:ctrlPr>
                                <a:rPr lang="vi-VN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; −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𝟔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; 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𝟒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pt-BR" sz="2400" b="1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64052"/>
                    <a:ext cx="2280848" cy="42923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800" b="-2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xmlns="" id="{317BCE62-6BE9-42F9-BF18-2A7D2363F525}"/>
                </a:ext>
              </a:extLst>
            </p:cNvPr>
            <p:cNvGrpSpPr/>
            <p:nvPr/>
          </p:nvGrpSpPr>
          <p:grpSpPr>
            <a:xfrm>
              <a:off x="6079021" y="2080088"/>
              <a:ext cx="3131633" cy="981709"/>
              <a:chOff x="5537206" y="1557992"/>
              <a:chExt cx="3121016" cy="912637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xmlns="" id="{8F2FBC2D-0913-4966-BC3E-6F167A9D22F2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xmlns="" id="{BFE299A2-3C5B-47B2-8858-63D4636735A5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5" name="TextBox 114">
                    <a:extLst>
                      <a:ext uri="{FF2B5EF4-FFF2-40B4-BE49-F238E27FC236}">
                        <a16:creationId xmlns:a16="http://schemas.microsoft.com/office/drawing/2014/main" xmlns="" id="{E1B9CAEA-81EA-449B-A61A-27BDB895AF0A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pt-BR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𝑴</m:t>
                          </m:r>
                          <m:d>
                            <m:dPr>
                              <m:ctrlPr>
                                <a:rPr lang="vi-VN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; −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𝟔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; 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𝟒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pt-BR" sz="2400" b="1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474"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xmlns="" id="{D8A7CE74-2DAA-46E3-9479-741F023B2778}"/>
                </a:ext>
              </a:extLst>
            </p:cNvPr>
            <p:cNvGrpSpPr/>
            <p:nvPr/>
          </p:nvGrpSpPr>
          <p:grpSpPr>
            <a:xfrm>
              <a:off x="8934439" y="2080090"/>
              <a:ext cx="3150883" cy="981709"/>
              <a:chOff x="5476909" y="1557993"/>
              <a:chExt cx="3140201" cy="912635"/>
            </a:xfrm>
          </p:grpSpPr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xmlns="" id="{90511538-BD23-4EB7-8E78-58B2D8795DA6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263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4" name="Oval 103">
                <a:extLst>
                  <a:ext uri="{FF2B5EF4-FFF2-40B4-BE49-F238E27FC236}">
                    <a16:creationId xmlns:a16="http://schemas.microsoft.com/office/drawing/2014/main" xmlns="" id="{7FC633EE-2857-464A-934B-1963312B9A7B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xmlns="" id="{07F43D95-615B-42C0-B7D2-22556B0B1D06}"/>
                      </a:ext>
                    </a:extLst>
                  </p:cNvPr>
                  <p:cNvSpPr txBox="1"/>
                  <p:nvPr/>
                </p:nvSpPr>
                <p:spPr>
                  <a:xfrm>
                    <a:off x="5476909" y="1862618"/>
                    <a:ext cx="2493487" cy="48074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lnSpc>
                        <a:spcPct val="115000"/>
                      </a:lnSpc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𝑴</m:t>
                          </m:r>
                          <m:d>
                            <m:dPr>
                              <m:ctrlPr>
                                <a:rPr lang="vi-VN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𝟓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; 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𝟓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; </m:t>
                              </m:r>
                              <m:r>
                                <a:rPr lang="pt-BR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𝟎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pt-BR" sz="2400" b="1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3" name="TextBox 172">
                    <a:extLst>
                      <a:ext uri="{FF2B5EF4-FFF2-40B4-BE49-F238E27FC236}">
                        <a16:creationId xmlns:a16="http://schemas.microsoft.com/office/drawing/2014/main" id="{7FA8D0D2-482D-4EBD-9E21-84023CB2851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76909" y="1862618"/>
                    <a:ext cx="2493487" cy="480746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24" name="Oval 123">
            <a:extLst>
              <a:ext uri="{FF2B5EF4-FFF2-40B4-BE49-F238E27FC236}">
                <a16:creationId xmlns:a16="http://schemas.microsoft.com/office/drawing/2014/main" xmlns="" id="{28FC6D1D-D1FF-449C-BF5D-78F63486A292}"/>
              </a:ext>
            </a:extLst>
          </p:cNvPr>
          <p:cNvSpPr/>
          <p:nvPr/>
        </p:nvSpPr>
        <p:spPr>
          <a:xfrm>
            <a:off x="5974618" y="1544745"/>
            <a:ext cx="555354" cy="51066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xmlns="" id="{EABFAB8C-5126-49F0-8E21-9CB80B83CCB8}"/>
                  </a:ext>
                </a:extLst>
              </p:cNvPr>
              <p:cNvSpPr/>
              <p:nvPr/>
            </p:nvSpPr>
            <p:spPr>
              <a:xfrm>
                <a:off x="1949677" y="3634828"/>
                <a:ext cx="7156573" cy="5088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vi-VN" sz="2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𝐶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(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2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0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2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EABFAB8C-5126-49F0-8E21-9CB80B83CC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677" y="3634828"/>
                <a:ext cx="7156573" cy="50885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xmlns="" id="{C836239E-8839-4453-9FA0-37339C0A26D3}"/>
                  </a:ext>
                </a:extLst>
              </p:cNvPr>
              <p:cNvSpPr txBox="1"/>
              <p:nvPr/>
            </p:nvSpPr>
            <p:spPr>
              <a:xfrm>
                <a:off x="-395243" y="4896241"/>
                <a:ext cx="7339311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2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𝑀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(−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2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;−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6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;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4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C836239E-8839-4453-9FA0-37339C0A2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95243" y="4896241"/>
                <a:ext cx="7339311" cy="49244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xmlns="" id="{1E32D814-8974-4DDC-8760-29331B03DA60}"/>
                  </a:ext>
                </a:extLst>
              </p:cNvPr>
              <p:cNvSpPr txBox="1"/>
              <p:nvPr/>
            </p:nvSpPr>
            <p:spPr>
              <a:xfrm>
                <a:off x="4736924" y="4102208"/>
                <a:ext cx="621682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(−</m:t>
                      </m:r>
                      <m:r>
                        <a:rPr lang="en-US" sz="2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4</m:t>
                      </m:r>
                      <m:r>
                        <a:rPr lang="en-US" sz="2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+</m:t>
                      </m:r>
                      <m:r>
                        <a:rPr lang="en-US" sz="2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2</m:t>
                      </m:r>
                      <m:r>
                        <a:rPr lang="en-US" sz="2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;−</m:t>
                      </m:r>
                      <m:r>
                        <a:rPr lang="en-US" sz="2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6</m:t>
                      </m:r>
                      <m:r>
                        <a:rPr lang="en-US" sz="2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−</m:t>
                      </m:r>
                      <m:r>
                        <a:rPr lang="en-US" sz="2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0</m:t>
                      </m:r>
                      <m:r>
                        <a:rPr lang="en-US" sz="2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;</m:t>
                      </m:r>
                      <m:r>
                        <a:rPr lang="en-US" sz="2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2</m:t>
                      </m:r>
                      <m:r>
                        <a:rPr lang="en-US" sz="2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+</m:t>
                      </m:r>
                      <m:r>
                        <a:rPr lang="en-US" sz="2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2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)</m:t>
                      </m:r>
                      <m:r>
                        <a:rPr lang="en-US" sz="26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 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(−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2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;−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6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;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4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1E32D814-8974-4DDC-8760-29331B03DA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924" y="4102208"/>
                <a:ext cx="6216826" cy="4924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Left Arrow 2">
            <a:hlinkClick r:id="rId18" action="ppaction://hlinksldjump"/>
            <a:extLst>
              <a:ext uri="{FF2B5EF4-FFF2-40B4-BE49-F238E27FC236}">
                <a16:creationId xmlns:a16="http://schemas.microsoft.com/office/drawing/2014/main" xmlns="" id="{92E7B992-F3AA-4D74-8452-B0979525DE84}"/>
              </a:ext>
            </a:extLst>
          </p:cNvPr>
          <p:cNvSpPr/>
          <p:nvPr/>
        </p:nvSpPr>
        <p:spPr>
          <a:xfrm>
            <a:off x="11591686" y="6207201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34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147" grpId="0"/>
      <p:bldP spid="124" grpId="0" animBg="1"/>
      <p:bldP spid="125" grpId="0"/>
      <p:bldP spid="126" grpId="0"/>
      <p:bldP spid="1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273058" y="2126739"/>
            <a:ext cx="11296566" cy="4702739"/>
            <a:chOff x="184495" y="3682136"/>
            <a:chExt cx="11834900" cy="3279184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6"/>
              <a:ext cx="2342698" cy="477814"/>
              <a:chOff x="1275608" y="6322792"/>
              <a:chExt cx="4592535" cy="868167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62641" y="4656404"/>
                <a:ext cx="739113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1" cy="681694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xmlns="" id="{8543B374-F4A7-42E4-B759-ACC4838C8B40}"/>
                  </a:ext>
                </a:extLst>
              </p:cNvPr>
              <p:cNvSpPr/>
              <p:nvPr/>
            </p:nvSpPr>
            <p:spPr>
              <a:xfrm>
                <a:off x="734031" y="2764063"/>
                <a:ext cx="715657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;−4;−8</m:t>
                        </m:r>
                      </m:e>
                    </m: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8543B374-F4A7-42E4-B759-ACC4838C8B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031" y="2764063"/>
                <a:ext cx="7156573" cy="461665"/>
              </a:xfrm>
              <a:prstGeom prst="rect">
                <a:avLst/>
              </a:prstGeom>
              <a:blipFill>
                <a:blip r:embed="rId4"/>
                <a:stretch>
                  <a:fillRect l="-1278" t="-17105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xmlns="" id="{F0FBC061-8B4F-4B46-ADA8-BC607B1E2536}"/>
                  </a:ext>
                </a:extLst>
              </p:cNvPr>
              <p:cNvSpPr txBox="1"/>
              <p:nvPr/>
            </p:nvSpPr>
            <p:spPr>
              <a:xfrm>
                <a:off x="579886" y="3759197"/>
                <a:ext cx="2020793" cy="5949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14:m>
                  <m:oMath xmlns:m="http://schemas.openxmlformats.org/officeDocument/2006/math">
                    <m:r>
                      <a:rPr lang="en-US" sz="26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2</m:t>
                    </m:r>
                    <m:acc>
                      <m:accPr>
                        <m:chr m:val="⃗"/>
                        <m:ctrlPr>
                          <a:rPr lang="vi-VN" sz="26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6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i="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F0FBC061-8B4F-4B46-ADA8-BC607B1E25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886" y="3759197"/>
                <a:ext cx="2020793" cy="594906"/>
              </a:xfrm>
              <a:prstGeom prst="rect">
                <a:avLst/>
              </a:prstGeom>
              <a:blipFill>
                <a:blip r:embed="rId5"/>
                <a:stretch>
                  <a:fillRect r="-1506" b="-23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xmlns="" id="{EABFAB8C-5126-49F0-8E21-9CB80B83CCB8}"/>
                  </a:ext>
                </a:extLst>
              </p:cNvPr>
              <p:cNvSpPr/>
              <p:nvPr/>
            </p:nvSpPr>
            <p:spPr>
              <a:xfrm>
                <a:off x="1362493" y="3251694"/>
                <a:ext cx="2873624" cy="516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3 </m:t>
                      </m:r>
                      <m:acc>
                        <m:accPr>
                          <m:chr m:val="⃗"/>
                          <m:ctrlPr>
                            <a:rPr lang="vi-VN" sz="2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(18;−9;6)</m:t>
                      </m:r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EABFAB8C-5126-49F0-8E21-9CB80B83CC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493" y="3251694"/>
                <a:ext cx="2873624" cy="5162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xmlns="" id="{C836239E-8839-4453-9FA0-37339C0A26D3}"/>
                  </a:ext>
                </a:extLst>
              </p:cNvPr>
              <p:cNvSpPr txBox="1"/>
              <p:nvPr/>
            </p:nvSpPr>
            <p:spPr>
              <a:xfrm>
                <a:off x="9317084" y="5693990"/>
                <a:ext cx="182153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200</m:t>
                      </m:r>
                    </m:oMath>
                  </m:oMathPara>
                </a14:m>
                <a:endParaRPr lang="en-US" sz="2600" i="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C836239E-8839-4453-9FA0-37339C0A2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7084" y="5693990"/>
                <a:ext cx="1821536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xmlns="" id="{1E32D814-8974-4DDC-8760-29331B03DA60}"/>
                  </a:ext>
                </a:extLst>
              </p:cNvPr>
              <p:cNvSpPr txBox="1"/>
              <p:nvPr/>
            </p:nvSpPr>
            <p:spPr>
              <a:xfrm>
                <a:off x="2434292" y="3848529"/>
                <a:ext cx="621682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(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8−18;−4+9;−8−6)</m:t>
                      </m:r>
                      <m:r>
                        <a:rPr lang="en-US" sz="26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 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(−10;5;−14)</m:t>
                      </m:r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1E32D814-8974-4DDC-8760-29331B03DA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292" y="3848529"/>
                <a:ext cx="6216826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xmlns="" id="{EC5F0BDB-AA52-4071-BC65-FDBF2B82F60C}"/>
              </a:ext>
            </a:extLst>
          </p:cNvPr>
          <p:cNvGrpSpPr/>
          <p:nvPr/>
        </p:nvGrpSpPr>
        <p:grpSpPr>
          <a:xfrm>
            <a:off x="180995" y="46667"/>
            <a:ext cx="11731419" cy="937043"/>
            <a:chOff x="371519" y="1626331"/>
            <a:chExt cx="23535167" cy="3668093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xmlns="" id="{931F47C1-C101-4E97-BE53-ADDD06116FC5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3424719"/>
              <a:chOff x="371519" y="1647866"/>
              <a:chExt cx="23535167" cy="3424719"/>
            </a:xfrm>
          </p:grpSpPr>
          <p:sp>
            <p:nvSpPr>
              <p:cNvPr id="66" name="Rounded Rectangle 24">
                <a:extLst>
                  <a:ext uri="{FF2B5EF4-FFF2-40B4-BE49-F238E27FC236}">
                    <a16:creationId xmlns:a16="http://schemas.microsoft.com/office/drawing/2014/main" xmlns="" id="{F1FD2B9E-C7B7-4E9A-8C0A-B35307FE5D1E}"/>
                  </a:ext>
                </a:extLst>
              </p:cNvPr>
              <p:cNvSpPr/>
              <p:nvPr/>
            </p:nvSpPr>
            <p:spPr bwMode="auto">
              <a:xfrm>
                <a:off x="371519" y="1720892"/>
                <a:ext cx="23535167" cy="335169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xmlns="" id="{BE06E489-1B4C-481E-8970-0CB9139077DD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68" name="Isosceles Triangle 44">
                  <a:extLst>
                    <a:ext uri="{FF2B5EF4-FFF2-40B4-BE49-F238E27FC236}">
                      <a16:creationId xmlns:a16="http://schemas.microsoft.com/office/drawing/2014/main" xmlns="" id="{0A455CE6-0F6C-4E96-9044-1743E1D6CE83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Pentagon 27">
                  <a:extLst>
                    <a:ext uri="{FF2B5EF4-FFF2-40B4-BE49-F238E27FC236}">
                      <a16:creationId xmlns:a16="http://schemas.microsoft.com/office/drawing/2014/main" xmlns="" id="{49CED7EE-36B4-42FE-B6CE-83033BD689C7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0" name="Group 11">
                  <a:extLst>
                    <a:ext uri="{FF2B5EF4-FFF2-40B4-BE49-F238E27FC236}">
                      <a16:creationId xmlns:a16="http://schemas.microsoft.com/office/drawing/2014/main" xmlns="" id="{103BFC32-9C14-4C68-A966-72F1184A61DD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73" name="Freeform 31">
                    <a:extLst>
                      <a:ext uri="{FF2B5EF4-FFF2-40B4-BE49-F238E27FC236}">
                        <a16:creationId xmlns:a16="http://schemas.microsoft.com/office/drawing/2014/main" xmlns="" id="{C2D18A73-8A58-4B9D-8440-E1321317483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4" name="Freeform 32">
                    <a:extLst>
                      <a:ext uri="{FF2B5EF4-FFF2-40B4-BE49-F238E27FC236}">
                        <a16:creationId xmlns:a16="http://schemas.microsoft.com/office/drawing/2014/main" xmlns="" id="{B5DB7FC8-257E-41E6-882A-2D39F80EC4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5" name="Freeform 33">
                    <a:extLst>
                      <a:ext uri="{FF2B5EF4-FFF2-40B4-BE49-F238E27FC236}">
                        <a16:creationId xmlns:a16="http://schemas.microsoft.com/office/drawing/2014/main" xmlns="" id="{5211A35C-4853-48BD-A729-6B2C4409C87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6" name="Rectangle 75">
                    <a:extLst>
                      <a:ext uri="{FF2B5EF4-FFF2-40B4-BE49-F238E27FC236}">
                        <a16:creationId xmlns:a16="http://schemas.microsoft.com/office/drawing/2014/main" xmlns="" id="{BC70251B-07E4-49FA-A657-D078A2D684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7" name="Rectangle 76">
                    <a:extLst>
                      <a:ext uri="{FF2B5EF4-FFF2-40B4-BE49-F238E27FC236}">
                        <a16:creationId xmlns:a16="http://schemas.microsoft.com/office/drawing/2014/main" xmlns="" id="{6DA025AE-B29B-4715-8816-69CF212C41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8" name="Rectangle 77">
                    <a:extLst>
                      <a:ext uri="{FF2B5EF4-FFF2-40B4-BE49-F238E27FC236}">
                        <a16:creationId xmlns:a16="http://schemas.microsoft.com/office/drawing/2014/main" xmlns="" id="{ECE75C0F-EB56-4E3E-BF89-679C3499C66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9" name="Rectangle 78">
                    <a:extLst>
                      <a:ext uri="{FF2B5EF4-FFF2-40B4-BE49-F238E27FC236}">
                        <a16:creationId xmlns:a16="http://schemas.microsoft.com/office/drawing/2014/main" xmlns="" id="{C50277A0-68B4-4128-8CCF-44F1A6E5C3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71" name="Chevron 29">
                  <a:extLst>
                    <a:ext uri="{FF2B5EF4-FFF2-40B4-BE49-F238E27FC236}">
                      <a16:creationId xmlns:a16="http://schemas.microsoft.com/office/drawing/2014/main" xmlns="" id="{AA898806-E7D6-492C-A887-2FDF1E6361F9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TextBox 13">
                  <a:extLst>
                    <a:ext uri="{FF2B5EF4-FFF2-40B4-BE49-F238E27FC236}">
                      <a16:creationId xmlns:a16="http://schemas.microsoft.com/office/drawing/2014/main" xmlns="" id="{7E247D82-015B-4361-9165-788A193F900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>
                  <a:extLst>
                    <a:ext uri="{FF2B5EF4-FFF2-40B4-BE49-F238E27FC236}">
                      <a16:creationId xmlns:a16="http://schemas.microsoft.com/office/drawing/2014/main" xmlns="" id="{460367E7-D744-4860-B4FE-8ABB032A4B5A}"/>
                    </a:ext>
                  </a:extLst>
                </p:cNvPr>
                <p:cNvSpPr/>
                <p:nvPr/>
              </p:nvSpPr>
              <p:spPr>
                <a:xfrm>
                  <a:off x="3507260" y="1626331"/>
                  <a:ext cx="20292020" cy="35825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Oxyz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ectơ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;−2;−4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</m:oMath>
                  </a14:m>
                  <a:endParaRPr lang="en-US" sz="240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</a:endParaRPr>
                </a:p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6;−3;2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ì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acc>
                                <m:accPr>
                                  <m:chr m:val="⃗"/>
                                  <m:ctrlPr>
                                    <a:rPr lang="vi-VN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3</m:t>
                              </m:r>
                              <m:acc>
                                <m:accPr>
                                  <m:chr m:val="⃗"/>
                                  <m:ctrlPr>
                                    <a:rPr lang="vi-VN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vi-VN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2</m:t>
                              </m:r>
                              <m:acc>
                                <m:accPr>
                                  <m:chr m:val="⃗"/>
                                  <m:ctrlPr>
                                    <a:rPr lang="vi-VN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endParaRPr lang="pt-BR" altLang="vi-VN" sz="2400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7260" y="1626331"/>
                  <a:ext cx="20292020" cy="3582513"/>
                </a:xfrm>
                <a:prstGeom prst="rect">
                  <a:avLst/>
                </a:prstGeom>
                <a:blipFill>
                  <a:blip r:embed="rId9"/>
                  <a:stretch>
                    <a:fillRect l="-904" t="-8667" b="-10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xmlns="" id="{747715F1-5B84-45D9-96A7-EC08D12726DC}"/>
              </a:ext>
            </a:extLst>
          </p:cNvPr>
          <p:cNvGrpSpPr/>
          <p:nvPr/>
        </p:nvGrpSpPr>
        <p:grpSpPr>
          <a:xfrm>
            <a:off x="20736" y="1061358"/>
            <a:ext cx="11883082" cy="987732"/>
            <a:chOff x="247182" y="2080090"/>
            <a:chExt cx="11883082" cy="987861"/>
          </a:xfrm>
        </p:grpSpPr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xmlns="" id="{A5322BA3-F729-46B5-8252-8A9E932C2E0B}"/>
                </a:ext>
              </a:extLst>
            </p:cNvPr>
            <p:cNvGrpSpPr/>
            <p:nvPr/>
          </p:nvGrpSpPr>
          <p:grpSpPr>
            <a:xfrm>
              <a:off x="247182" y="2080091"/>
              <a:ext cx="3090381" cy="987857"/>
              <a:chOff x="5537206" y="1557993"/>
              <a:chExt cx="3079904" cy="918352"/>
            </a:xfrm>
          </p:grpSpPr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xmlns="" id="{37AC470E-534B-4F82-8EE9-0834FC01FC94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Oval 128">
                <a:extLst>
                  <a:ext uri="{FF2B5EF4-FFF2-40B4-BE49-F238E27FC236}">
                    <a16:creationId xmlns:a16="http://schemas.microsoft.com/office/drawing/2014/main" xmlns="" id="{7D18FDAB-5531-40A2-A854-AE6FDED73A26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xmlns="" id="{0073089A-E838-4508-BD8E-5BD11914D840}"/>
                  </a:ext>
                </a:extLst>
              </p:cNvPr>
              <p:cNvSpPr txBox="1"/>
              <p:nvPr/>
            </p:nvSpPr>
            <p:spPr>
              <a:xfrm>
                <a:off x="6088937" y="1876987"/>
                <a:ext cx="2024991" cy="4292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US" sz="2400" i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00	</a:t>
                </a:r>
                <a:endParaRPr lang="en-US" sz="240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xmlns="" id="{A7F1C27D-1D46-46D9-88D5-4E5A2BAFCF87}"/>
                </a:ext>
              </a:extLst>
            </p:cNvPr>
            <p:cNvGrpSpPr/>
            <p:nvPr/>
          </p:nvGrpSpPr>
          <p:grpSpPr>
            <a:xfrm>
              <a:off x="3163101" y="2080091"/>
              <a:ext cx="3090381" cy="987857"/>
              <a:chOff x="5537206" y="1557993"/>
              <a:chExt cx="3079904" cy="918352"/>
            </a:xfrm>
          </p:grpSpPr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xmlns="" id="{C9163C67-4510-484B-A486-BE5A835836BE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xmlns="" id="{E73BB953-F702-42A5-914A-2C44AAF14F8F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TextBox 93">
                    <a:extLst>
                      <a:ext uri="{FF2B5EF4-FFF2-40B4-BE49-F238E27FC236}">
                        <a16:creationId xmlns:a16="http://schemas.microsoft.com/office/drawing/2014/main" xmlns="" id="{FC647E5D-8759-4936-BB14-B905927CEBF4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52767"/>
                    <a:ext cx="2280848" cy="4697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00</m:t>
                              </m:r>
                            </m:e>
                          </m:rad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91" name="TextBox 290">
                    <a:extLst>
                      <a:ext uri="{FF2B5EF4-FFF2-40B4-BE49-F238E27FC236}">
                        <a16:creationId xmlns:a16="http://schemas.microsoft.com/office/drawing/2014/main" id="{4286F5A4-90C7-4F2F-8B59-DBF129158C7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52767"/>
                    <a:ext cx="2280848" cy="46971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xmlns="" id="{692303FD-73AE-4B23-8354-AFBF688261E6}"/>
                </a:ext>
              </a:extLst>
            </p:cNvPr>
            <p:cNvGrpSpPr/>
            <p:nvPr/>
          </p:nvGrpSpPr>
          <p:grpSpPr>
            <a:xfrm>
              <a:off x="6079021" y="2080090"/>
              <a:ext cx="3131633" cy="987857"/>
              <a:chOff x="5537206" y="1557993"/>
              <a:chExt cx="3121016" cy="918352"/>
            </a:xfrm>
          </p:grpSpPr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xmlns="" id="{4FE6EEB0-890D-4978-A957-7250EDB2BF63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Oval 88">
                <a:extLst>
                  <a:ext uri="{FF2B5EF4-FFF2-40B4-BE49-F238E27FC236}">
                    <a16:creationId xmlns:a16="http://schemas.microsoft.com/office/drawing/2014/main" xmlns="" id="{D6EE503C-62BF-4A79-9D46-81161BEB0F0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0" name="TextBox 89">
                    <a:extLst>
                      <a:ext uri="{FF2B5EF4-FFF2-40B4-BE49-F238E27FC236}">
                        <a16:creationId xmlns:a16="http://schemas.microsoft.com/office/drawing/2014/main" xmlns="" id="{6F060D56-B3B3-43CD-9C3B-9D3EFB936351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0</m:t>
                          </m:r>
                          <m:sSup>
                            <m:sSup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40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8" name="TextBox 287">
                    <a:extLst>
                      <a:ext uri="{FF2B5EF4-FFF2-40B4-BE49-F238E27FC236}">
                        <a16:creationId xmlns:a16="http://schemas.microsoft.com/office/drawing/2014/main" id="{7929940C-7F7C-45EB-8588-10998F4D849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31949"/>
                    <a:ext cx="2564597" cy="429238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xmlns="" id="{0A7BAE6E-16A4-437B-B317-BAB328EC18B0}"/>
                </a:ext>
              </a:extLst>
            </p:cNvPr>
            <p:cNvGrpSpPr/>
            <p:nvPr/>
          </p:nvGrpSpPr>
          <p:grpSpPr>
            <a:xfrm>
              <a:off x="8994944" y="2080091"/>
              <a:ext cx="3135320" cy="987860"/>
              <a:chOff x="5537206" y="1557993"/>
              <a:chExt cx="3124690" cy="918353"/>
            </a:xfrm>
          </p:grpSpPr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xmlns="" id="{347EC733-AC88-4BB1-8CC4-410962F6FB30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xmlns="" id="{98600D84-3F7B-4730-9D61-9D5D065BC234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7" name="TextBox 86">
                    <a:extLst>
                      <a:ext uri="{FF2B5EF4-FFF2-40B4-BE49-F238E27FC236}">
                        <a16:creationId xmlns:a16="http://schemas.microsoft.com/office/drawing/2014/main" xmlns="" id="{9BD36C62-15F7-42B3-8372-5A74732E1A05}"/>
                      </a:ext>
                    </a:extLst>
                  </p:cNvPr>
                  <p:cNvSpPr txBox="1"/>
                  <p:nvPr/>
                </p:nvSpPr>
                <p:spPr>
                  <a:xfrm>
                    <a:off x="6012826" y="1858986"/>
                    <a:ext cx="2649070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±200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5" name="TextBox 284">
                    <a:extLst>
                      <a:ext uri="{FF2B5EF4-FFF2-40B4-BE49-F238E27FC236}">
                        <a16:creationId xmlns:a16="http://schemas.microsoft.com/office/drawing/2014/main" id="{83A009FD-735C-4448-B11B-3C72C8B3CA9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2826" y="1858986"/>
                    <a:ext cx="2649070" cy="429238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917" b="-5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31" name="Oval 130">
            <a:extLst>
              <a:ext uri="{FF2B5EF4-FFF2-40B4-BE49-F238E27FC236}">
                <a16:creationId xmlns:a16="http://schemas.microsoft.com/office/drawing/2014/main" xmlns="" id="{EF28A52F-2BD2-4EF7-AAE0-ACBC26B9E5AE}"/>
              </a:ext>
            </a:extLst>
          </p:cNvPr>
          <p:cNvSpPr/>
          <p:nvPr/>
        </p:nvSpPr>
        <p:spPr>
          <a:xfrm>
            <a:off x="0" y="1331302"/>
            <a:ext cx="546116" cy="50734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xmlns="" id="{51FAB34F-4220-44AE-9F5C-BAD09CADD400}"/>
                  </a:ext>
                </a:extLst>
              </p:cNvPr>
              <p:cNvSpPr/>
              <p:nvPr/>
            </p:nvSpPr>
            <p:spPr>
              <a:xfrm>
                <a:off x="-829346" y="4288062"/>
                <a:ext cx="715657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;−2;−4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51FAB34F-4220-44AE-9F5C-BAD09CADD4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29346" y="4288062"/>
                <a:ext cx="7156573" cy="461665"/>
              </a:xfrm>
              <a:prstGeom prst="rect">
                <a:avLst/>
              </a:prstGeom>
              <a:blipFill>
                <a:blip r:embed="rId13"/>
                <a:stretch>
                  <a:fillRect t="-17105"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xmlns="" id="{D9DE66A1-2614-4585-BAA6-ECF9F7F7B430}"/>
                  </a:ext>
                </a:extLst>
              </p:cNvPr>
              <p:cNvSpPr txBox="1"/>
              <p:nvPr/>
            </p:nvSpPr>
            <p:spPr>
              <a:xfrm>
                <a:off x="-523595" y="5076583"/>
                <a:ext cx="4164966" cy="589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vi-VN" sz="26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𝑎</m:t>
                          </m:r>
                        </m:e>
                      </m:acc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+2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e>
                      </m:acc>
                      <m:r>
                        <a:rPr lang="pt-BR" sz="26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D9DE66A1-2614-4585-BAA6-ECF9F7F7B4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23595" y="5076583"/>
                <a:ext cx="4164966" cy="5897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xmlns="" id="{B84AAB48-3F23-47F2-A424-AF93C823BC92}"/>
                  </a:ext>
                </a:extLst>
              </p:cNvPr>
              <p:cNvSpPr/>
              <p:nvPr/>
            </p:nvSpPr>
            <p:spPr>
              <a:xfrm>
                <a:off x="1301977" y="4718298"/>
                <a:ext cx="2873624" cy="516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2 </m:t>
                      </m:r>
                      <m:acc>
                        <m:accPr>
                          <m:chr m:val="⃗"/>
                          <m:ctrlPr>
                            <a:rPr lang="vi-VN" sz="2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(12;−6;4)</m:t>
                      </m:r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B84AAB48-3F23-47F2-A424-AF93C823BC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977" y="4718298"/>
                <a:ext cx="2873624" cy="5162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xmlns="" id="{2A0368E4-8186-4C31-A5C1-A7E8DE934C2F}"/>
                  </a:ext>
                </a:extLst>
              </p:cNvPr>
              <p:cNvSpPr txBox="1"/>
              <p:nvPr/>
            </p:nvSpPr>
            <p:spPr>
              <a:xfrm>
                <a:off x="2433489" y="5181493"/>
                <a:ext cx="621682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(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4+12;−2−6;−4+4)</m:t>
                      </m:r>
                      <m:r>
                        <a:rPr lang="en-US" sz="26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 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(16;−8;0)</m:t>
                      </m:r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2A0368E4-8186-4C31-A5C1-A7E8DE934C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3489" y="5181493"/>
                <a:ext cx="6216826" cy="49244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xmlns="" id="{D967A05B-6280-4F8E-86BC-DBAE3A0C11F9}"/>
                  </a:ext>
                </a:extLst>
              </p:cNvPr>
              <p:cNvSpPr txBox="1"/>
              <p:nvPr/>
            </p:nvSpPr>
            <p:spPr>
              <a:xfrm>
                <a:off x="4961429" y="5663771"/>
                <a:ext cx="4857133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|(</m:t>
                      </m:r>
                      <m:r>
                        <a:rPr lang="en-US" sz="26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−10).16+5.(−8)+(−14).0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|</m:t>
                      </m:r>
                    </m:oMath>
                  </m:oMathPara>
                </a14:m>
                <a:endParaRPr lang="en-US" sz="2600" i="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D967A05B-6280-4F8E-86BC-DBAE3A0C11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1429" y="5663771"/>
                <a:ext cx="4857133" cy="4924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xmlns="" id="{C5EFFB9D-6BAA-4BB9-A974-F0D4CCE1366C}"/>
                  </a:ext>
                </a:extLst>
              </p:cNvPr>
              <p:cNvSpPr txBox="1"/>
              <p:nvPr/>
            </p:nvSpPr>
            <p:spPr>
              <a:xfrm>
                <a:off x="830917" y="5611856"/>
                <a:ext cx="4794540" cy="695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US" sz="2600" b="0" i="0" dirty="0">
                    <a:solidFill>
                      <a:schemeClr val="tx1"/>
                    </a:solidFill>
                    <a:ea typeface="Calibri" panose="020F0502020204030204" pitchFamily="34" charset="0"/>
                    <a:cs typeface="Cambria Math" panose="02040503050406030204" pitchFamily="18" charset="0"/>
                  </a:rPr>
                  <a:t>Vậy: </a:t>
                </a:r>
                <a14:m>
                  <m:oMath xmlns:m="http://schemas.openxmlformats.org/officeDocument/2006/math">
                    <m:r>
                      <a:rPr lang="en-US" sz="2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|</m:t>
                    </m:r>
                    <m:d>
                      <m:d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vi-VN" sz="2600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6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6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3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(</m:t>
                    </m:r>
                    <m:acc>
                      <m:accPr>
                        <m:chr m:val="⃗"/>
                        <m:ctrlPr>
                          <a:rPr lang="vi-VN" sz="26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6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acc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r>
                      <a:rPr lang="en-US" sz="2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|</m:t>
                    </m:r>
                    <m:r>
                      <a:rPr lang="pt-BR" sz="26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</m:oMath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C5EFFB9D-6BAA-4BB9-A974-F0D4CCE13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917" y="5611856"/>
                <a:ext cx="4794540" cy="695447"/>
              </a:xfrm>
              <a:prstGeom prst="rect">
                <a:avLst/>
              </a:prstGeom>
              <a:blipFill>
                <a:blip r:embed="rId18"/>
                <a:stretch>
                  <a:fillRect l="-2287" b="-8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Left Arrow 2">
            <a:hlinkClick r:id="rId19" action="ppaction://hlinksldjump"/>
            <a:extLst>
              <a:ext uri="{FF2B5EF4-FFF2-40B4-BE49-F238E27FC236}">
                <a16:creationId xmlns:a16="http://schemas.microsoft.com/office/drawing/2014/main" xmlns="" id="{10391BD2-31C0-4031-8198-3F726D67A3D0}"/>
              </a:ext>
            </a:extLst>
          </p:cNvPr>
          <p:cNvSpPr/>
          <p:nvPr/>
        </p:nvSpPr>
        <p:spPr>
          <a:xfrm>
            <a:off x="11591686" y="6207201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95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147" grpId="0"/>
      <p:bldP spid="125" grpId="0"/>
      <p:bldP spid="126" grpId="0"/>
      <p:bldP spid="127" grpId="0"/>
      <p:bldP spid="131" grpId="0" animBg="1"/>
      <p:bldP spid="132" grpId="0"/>
      <p:bldP spid="133" grpId="0"/>
      <p:bldP spid="134" grpId="0"/>
      <p:bldP spid="136" grpId="0"/>
      <p:bldP spid="13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256747" y="2178827"/>
            <a:ext cx="11296566" cy="4393949"/>
            <a:chOff x="184495" y="3682133"/>
            <a:chExt cx="11834900" cy="3279187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3"/>
              <a:ext cx="2342699" cy="477813"/>
              <a:chOff x="1275608" y="6322793"/>
              <a:chExt cx="4592536" cy="868166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02941" y="4716105"/>
                <a:ext cx="85851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xmlns="" id="{8543B374-F4A7-42E4-B759-ACC4838C8B40}"/>
                  </a:ext>
                </a:extLst>
              </p:cNvPr>
              <p:cNvSpPr/>
              <p:nvPr/>
            </p:nvSpPr>
            <p:spPr>
              <a:xfrm>
                <a:off x="715837" y="2881508"/>
                <a:ext cx="7156573" cy="516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alt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2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8543B374-F4A7-42E4-B759-ACC4838C8B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837" y="2881508"/>
                <a:ext cx="7156573" cy="516232"/>
              </a:xfrm>
              <a:prstGeom prst="rect">
                <a:avLst/>
              </a:prstGeom>
              <a:blipFill>
                <a:blip r:embed="rId4"/>
                <a:stretch>
                  <a:fillRect l="-1278" b="-2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xmlns="" id="{F0FBC061-8B4F-4B46-ADA8-BC607B1E2536}"/>
                  </a:ext>
                </a:extLst>
              </p:cNvPr>
              <p:cNvSpPr txBox="1"/>
              <p:nvPr/>
            </p:nvSpPr>
            <p:spPr>
              <a:xfrm>
                <a:off x="904491" y="3759954"/>
                <a:ext cx="2020793" cy="5516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14:m>
                  <m:oMath xmlns:m="http://schemas.openxmlformats.org/officeDocument/2006/math">
                    <m:r>
                      <a:rPr lang="en-US" sz="26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 </m:t>
                    </m:r>
                    <m:acc>
                      <m:accPr>
                        <m:chr m:val="⃗"/>
                        <m:ctrlPr>
                          <a:rPr lang="vi-VN" sz="26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2600" i="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F0FBC061-8B4F-4B46-ADA8-BC607B1E25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491" y="3759954"/>
                <a:ext cx="2020793" cy="551626"/>
              </a:xfrm>
              <a:prstGeom prst="rect">
                <a:avLst/>
              </a:prstGeom>
              <a:blipFill>
                <a:blip r:embed="rId5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xmlns="" id="{EABFAB8C-5126-49F0-8E21-9CB80B83CCB8}"/>
                  </a:ext>
                </a:extLst>
              </p:cNvPr>
              <p:cNvSpPr/>
              <p:nvPr/>
            </p:nvSpPr>
            <p:spPr>
              <a:xfrm>
                <a:off x="1145316" y="3386864"/>
                <a:ext cx="287362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EABFAB8C-5126-49F0-8E21-9CB80B83CC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316" y="3386864"/>
                <a:ext cx="2873624" cy="461665"/>
              </a:xfrm>
              <a:prstGeom prst="rect">
                <a:avLst/>
              </a:prstGeom>
              <a:blipFill>
                <a:blip r:embed="rId6"/>
                <a:stretch>
                  <a:fillRect t="-17333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xmlns="" id="{1E32D814-8974-4DDC-8760-29331B03DA60}"/>
                  </a:ext>
                </a:extLst>
              </p:cNvPr>
              <p:cNvSpPr txBox="1"/>
              <p:nvPr/>
            </p:nvSpPr>
            <p:spPr>
              <a:xfrm>
                <a:off x="1999720" y="3791989"/>
                <a:ext cx="621682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(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1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+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2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;−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1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+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1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;−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2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−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1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)</m:t>
                      </m:r>
                      <m:r>
                        <a:rPr lang="en-US" sz="26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 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(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3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;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0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;−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3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1E32D814-8974-4DDC-8760-29331B03DA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720" y="3791989"/>
                <a:ext cx="6216826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xmlns="" id="{51FAB34F-4220-44AE-9F5C-BAD09CADD400}"/>
                  </a:ext>
                </a:extLst>
              </p:cNvPr>
              <p:cNvSpPr/>
              <p:nvPr/>
            </p:nvSpPr>
            <p:spPr>
              <a:xfrm>
                <a:off x="1070785" y="4423875"/>
                <a:ext cx="222885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51FAB34F-4220-44AE-9F5C-BAD09CADD4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785" y="4423875"/>
                <a:ext cx="2228850" cy="461665"/>
              </a:xfrm>
              <a:prstGeom prst="rect">
                <a:avLst/>
              </a:prstGeom>
              <a:blipFill>
                <a:blip r:embed="rId8"/>
                <a:stretch>
                  <a:fillRect t="-17333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xmlns="" id="{D9DE66A1-2614-4585-BAA6-ECF9F7F7B430}"/>
                  </a:ext>
                </a:extLst>
              </p:cNvPr>
              <p:cNvSpPr txBox="1"/>
              <p:nvPr/>
            </p:nvSpPr>
            <p:spPr>
              <a:xfrm>
                <a:off x="797272" y="5077003"/>
                <a:ext cx="4164966" cy="583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US" sz="2600" i="0" dirty="0" err="1">
                    <a:solidFill>
                      <a:schemeClr val="tx1"/>
                    </a:solidFill>
                    <a:ea typeface="Calibri" panose="020F0502020204030204" pitchFamily="34" charset="0"/>
                    <a:cs typeface="Cambria Math" panose="02040503050406030204" pitchFamily="18" charset="0"/>
                  </a:rPr>
                  <a:t>Vậy</a:t>
                </a:r>
                <a:r>
                  <a:rPr lang="en-US" sz="2600" dirty="0">
                    <a:solidFill>
                      <a:schemeClr val="tx1"/>
                    </a:solidFill>
                    <a:ea typeface="Calibri" panose="020F0502020204030204" pitchFamily="34" charset="0"/>
                    <a:cs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𝑇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6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𝑎</m:t>
                        </m:r>
                      </m:e>
                    </m:acc>
                    <m:d>
                      <m:dPr>
                        <m:ctrlPr>
                          <a:rPr lang="en-US" sz="2600" b="0" i="1" smtClean="0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600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6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26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</m:oMath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D9DE66A1-2614-4585-BAA6-ECF9F7F7B4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72" y="5077003"/>
                <a:ext cx="4164966" cy="583750"/>
              </a:xfrm>
              <a:prstGeom prst="rect">
                <a:avLst/>
              </a:prstGeom>
              <a:blipFill>
                <a:blip r:embed="rId9"/>
                <a:stretch>
                  <a:fillRect l="-2635" b="-22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xmlns="" id="{2A0368E4-8186-4C31-A5C1-A7E8DE934C2F}"/>
                  </a:ext>
                </a:extLst>
              </p:cNvPr>
              <p:cNvSpPr txBox="1"/>
              <p:nvPr/>
            </p:nvSpPr>
            <p:spPr>
              <a:xfrm>
                <a:off x="2339230" y="5111946"/>
                <a:ext cx="621682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ctrlP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e>
                      </m:d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6</m:t>
                      </m:r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2A0368E4-8186-4C31-A5C1-A7E8DE934C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230" y="5111946"/>
                <a:ext cx="6216826" cy="4924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59FA28C1-7EE3-4B51-8FF8-84013AAF593A}"/>
              </a:ext>
            </a:extLst>
          </p:cNvPr>
          <p:cNvGrpSpPr/>
          <p:nvPr/>
        </p:nvGrpSpPr>
        <p:grpSpPr>
          <a:xfrm>
            <a:off x="290912" y="0"/>
            <a:ext cx="11731419" cy="1156671"/>
            <a:chOff x="534987" y="1373236"/>
            <a:chExt cx="23917669" cy="5863141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xmlns="" id="{0A75C802-8C33-439F-8DBD-D3276F205DBE}"/>
                </a:ext>
              </a:extLst>
            </p:cNvPr>
            <p:cNvGrpSpPr/>
            <p:nvPr/>
          </p:nvGrpSpPr>
          <p:grpSpPr>
            <a:xfrm>
              <a:off x="534987" y="1728794"/>
              <a:ext cx="23917669" cy="5507583"/>
              <a:chOff x="534987" y="1506955"/>
              <a:chExt cx="23917669" cy="5507583"/>
            </a:xfrm>
          </p:grpSpPr>
          <p:sp>
            <p:nvSpPr>
              <p:cNvPr id="60" name="Rounded Rectangle 24">
                <a:extLst>
                  <a:ext uri="{FF2B5EF4-FFF2-40B4-BE49-F238E27FC236}">
                    <a16:creationId xmlns:a16="http://schemas.microsoft.com/office/drawing/2014/main" xmlns="" id="{59CA9C99-A786-4FBC-9736-980C74BE81FB}"/>
                  </a:ext>
                </a:extLst>
              </p:cNvPr>
              <p:cNvSpPr/>
              <p:nvPr/>
            </p:nvSpPr>
            <p:spPr bwMode="auto">
              <a:xfrm>
                <a:off x="569104" y="1506955"/>
                <a:ext cx="23883552" cy="550758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xmlns="" id="{D8F962B1-64F3-4710-B38E-97E23A89C419}"/>
                  </a:ext>
                </a:extLst>
              </p:cNvPr>
              <p:cNvGrpSpPr/>
              <p:nvPr/>
            </p:nvGrpSpPr>
            <p:grpSpPr>
              <a:xfrm>
                <a:off x="534987" y="1576557"/>
                <a:ext cx="3625188" cy="3234612"/>
                <a:chOff x="534987" y="1576557"/>
                <a:chExt cx="3625188" cy="3234612"/>
              </a:xfrm>
            </p:grpSpPr>
            <p:sp>
              <p:nvSpPr>
                <p:cNvPr id="62" name="Isosceles Triangle 44">
                  <a:extLst>
                    <a:ext uri="{FF2B5EF4-FFF2-40B4-BE49-F238E27FC236}">
                      <a16:creationId xmlns:a16="http://schemas.microsoft.com/office/drawing/2014/main" xmlns="" id="{2BD511F7-C26C-4DC2-AF29-5E07B5B0430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3" name="Pentagon 27">
                  <a:extLst>
                    <a:ext uri="{FF2B5EF4-FFF2-40B4-BE49-F238E27FC236}">
                      <a16:creationId xmlns:a16="http://schemas.microsoft.com/office/drawing/2014/main" xmlns="" id="{E87C0FDC-4F7D-4305-B0D8-26884B1A1EC5}"/>
                    </a:ext>
                  </a:extLst>
                </p:cNvPr>
                <p:cNvSpPr/>
                <p:nvPr/>
              </p:nvSpPr>
              <p:spPr bwMode="auto">
                <a:xfrm>
                  <a:off x="534987" y="1576557"/>
                  <a:ext cx="3483867" cy="3234612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95" name="Group 11">
                  <a:extLst>
                    <a:ext uri="{FF2B5EF4-FFF2-40B4-BE49-F238E27FC236}">
                      <a16:creationId xmlns:a16="http://schemas.microsoft.com/office/drawing/2014/main" xmlns="" id="{2FEE6179-6D0A-43DE-96A3-8354EC7CBEA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8" name="Freeform 31">
                    <a:extLst>
                      <a:ext uri="{FF2B5EF4-FFF2-40B4-BE49-F238E27FC236}">
                        <a16:creationId xmlns:a16="http://schemas.microsoft.com/office/drawing/2014/main" xmlns="" id="{3D1DD86A-CD14-4D0D-B45C-0738DB43DC0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9" name="Freeform 32">
                    <a:extLst>
                      <a:ext uri="{FF2B5EF4-FFF2-40B4-BE49-F238E27FC236}">
                        <a16:creationId xmlns:a16="http://schemas.microsoft.com/office/drawing/2014/main" xmlns="" id="{49196973-3D8A-476D-B663-2D0F51186F6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0" name="Freeform 33">
                    <a:extLst>
                      <a:ext uri="{FF2B5EF4-FFF2-40B4-BE49-F238E27FC236}">
                        <a16:creationId xmlns:a16="http://schemas.microsoft.com/office/drawing/2014/main" xmlns="" id="{6FB14A4D-1D73-4812-BE7B-8802C8133BD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1" name="Rectangle 100">
                    <a:extLst>
                      <a:ext uri="{FF2B5EF4-FFF2-40B4-BE49-F238E27FC236}">
                        <a16:creationId xmlns:a16="http://schemas.microsoft.com/office/drawing/2014/main" xmlns="" id="{08EB1229-CDCA-45FD-BE78-E6EDEA22FA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2" name="Rectangle 101">
                    <a:extLst>
                      <a:ext uri="{FF2B5EF4-FFF2-40B4-BE49-F238E27FC236}">
                        <a16:creationId xmlns:a16="http://schemas.microsoft.com/office/drawing/2014/main" xmlns="" id="{007E8E29-0C77-4DE8-8677-A6A7B8E7198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3" name="Rectangle 102">
                    <a:extLst>
                      <a:ext uri="{FF2B5EF4-FFF2-40B4-BE49-F238E27FC236}">
                        <a16:creationId xmlns:a16="http://schemas.microsoft.com/office/drawing/2014/main" xmlns="" id="{97EB18ED-58C3-4719-8871-943DE57369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4" name="Rectangle 103">
                    <a:extLst>
                      <a:ext uri="{FF2B5EF4-FFF2-40B4-BE49-F238E27FC236}">
                        <a16:creationId xmlns:a16="http://schemas.microsoft.com/office/drawing/2014/main" xmlns="" id="{A0EA50A9-727A-45F2-AC87-D9CDF0C0C3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96" name="Chevron 29">
                  <a:extLst>
                    <a:ext uri="{FF2B5EF4-FFF2-40B4-BE49-F238E27FC236}">
                      <a16:creationId xmlns:a16="http://schemas.microsoft.com/office/drawing/2014/main" xmlns="" id="{58E39C03-29F5-42CE-8AC3-FBFC44A1B08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7" name="TextBox 13">
                  <a:extLst>
                    <a:ext uri="{FF2B5EF4-FFF2-40B4-BE49-F238E27FC236}">
                      <a16:creationId xmlns:a16="http://schemas.microsoft.com/office/drawing/2014/main" xmlns="" id="{AF528092-262D-43DC-9E97-51F8C0951AC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4975" y="1933104"/>
                  <a:ext cx="3505200" cy="23401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xmlns="" id="{F93FD34A-6D10-49A2-A01C-FF39C72A4BFE}"/>
                    </a:ext>
                  </a:extLst>
                </p:cNvPr>
                <p:cNvSpPr/>
                <p:nvPr/>
              </p:nvSpPr>
              <p:spPr>
                <a:xfrm>
                  <a:off x="3927725" y="1373236"/>
                  <a:ext cx="20523463" cy="58087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𝑂𝑥𝑦𝑧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ectơ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</m:oMath>
                  </a14:m>
                  <a:endParaRPr lang="en-US" sz="240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</a:endParaRP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𝑇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	</a:t>
                  </a:r>
                  <a:endParaRPr 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1" name="Rectangle 110">
                  <a:extLst>
                    <a:ext uri="{FF2B5EF4-FFF2-40B4-BE49-F238E27FC236}">
                      <a16:creationId xmlns:a16="http://schemas.microsoft.com/office/drawing/2014/main" id="{7047A004-8249-412B-A164-EF9639C24AB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27725" y="1373236"/>
                  <a:ext cx="20523463" cy="5808792"/>
                </a:xfrm>
                <a:prstGeom prst="rect">
                  <a:avLst/>
                </a:prstGeom>
                <a:blipFill>
                  <a:blip r:embed="rId11"/>
                  <a:stretch>
                    <a:fillRect l="-909" b="-797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xmlns="" id="{0FFDEFA0-7452-4511-B8D2-BE6E5EBE9227}"/>
              </a:ext>
            </a:extLst>
          </p:cNvPr>
          <p:cNvGrpSpPr/>
          <p:nvPr/>
        </p:nvGrpSpPr>
        <p:grpSpPr>
          <a:xfrm>
            <a:off x="92184" y="1197246"/>
            <a:ext cx="11838140" cy="981583"/>
            <a:chOff x="247182" y="2080088"/>
            <a:chExt cx="11838140" cy="981711"/>
          </a:xfrm>
        </p:grpSpPr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xmlns="" id="{C17E644F-4CA7-497B-9120-790B1C20B7AC}"/>
                </a:ext>
              </a:extLst>
            </p:cNvPr>
            <p:cNvGrpSpPr/>
            <p:nvPr/>
          </p:nvGrpSpPr>
          <p:grpSpPr>
            <a:xfrm>
              <a:off x="247182" y="2080089"/>
              <a:ext cx="3090381" cy="981709"/>
              <a:chOff x="5537206" y="1557992"/>
              <a:chExt cx="3079904" cy="912637"/>
            </a:xfrm>
          </p:grpSpPr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xmlns="" id="{710D34EE-E09C-4C58-ACE9-D4544E8A0C2D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Oval 142">
                <a:extLst>
                  <a:ext uri="{FF2B5EF4-FFF2-40B4-BE49-F238E27FC236}">
                    <a16:creationId xmlns:a16="http://schemas.microsoft.com/office/drawing/2014/main" xmlns="" id="{C1539DF5-5357-4853-8340-B29A4395AAE2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4" name="TextBox 143">
                    <a:extLst>
                      <a:ext uri="{FF2B5EF4-FFF2-40B4-BE49-F238E27FC236}">
                        <a16:creationId xmlns:a16="http://schemas.microsoft.com/office/drawing/2014/main" xmlns="" id="{392F332E-DEA5-4C23-81D8-2F35BDA09FAD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42" name="TextBox 141">
                    <a:extLst>
                      <a:ext uri="{FF2B5EF4-FFF2-40B4-BE49-F238E27FC236}">
                        <a16:creationId xmlns:a16="http://schemas.microsoft.com/office/drawing/2014/main" id="{8DE6BDF9-AF8A-4DF9-AA0D-7AF315F711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53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xmlns="" id="{014047FC-456C-4F0E-938B-34F7F08F1686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981709"/>
              <a:chOff x="5537206" y="1557992"/>
              <a:chExt cx="3079904" cy="912637"/>
            </a:xfrm>
          </p:grpSpPr>
          <p:sp>
            <p:nvSpPr>
              <p:cNvPr id="138" name="Rectangle 137">
                <a:extLst>
                  <a:ext uri="{FF2B5EF4-FFF2-40B4-BE49-F238E27FC236}">
                    <a16:creationId xmlns:a16="http://schemas.microsoft.com/office/drawing/2014/main" xmlns="" id="{1FF584F2-5016-462B-AF06-6D03C2DBAA45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Oval 139">
                <a:extLst>
                  <a:ext uri="{FF2B5EF4-FFF2-40B4-BE49-F238E27FC236}">
                    <a16:creationId xmlns:a16="http://schemas.microsoft.com/office/drawing/2014/main" xmlns="" id="{23F643D4-8066-4525-A5FA-A68E9C2E5004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1" name="TextBox 140">
                    <a:extLst>
                      <a:ext uri="{FF2B5EF4-FFF2-40B4-BE49-F238E27FC236}">
                        <a16:creationId xmlns:a16="http://schemas.microsoft.com/office/drawing/2014/main" xmlns="" id="{D75C9A4E-8EF2-4261-B5F3-4D65DCC31A6B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50972"/>
                    <a:ext cx="2280848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6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9" name="TextBox 138">
                    <a:extLst>
                      <a:ext uri="{FF2B5EF4-FFF2-40B4-BE49-F238E27FC236}">
                        <a16:creationId xmlns:a16="http://schemas.microsoft.com/office/drawing/2014/main" id="{ED918194-CCC8-463D-BD27-3E3BC3576B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50972"/>
                    <a:ext cx="2280848" cy="42923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5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xmlns="" id="{E3557735-2FA5-42ED-915D-B9D4282AB2BC}"/>
                </a:ext>
              </a:extLst>
            </p:cNvPr>
            <p:cNvGrpSpPr/>
            <p:nvPr/>
          </p:nvGrpSpPr>
          <p:grpSpPr>
            <a:xfrm>
              <a:off x="6079021" y="2080088"/>
              <a:ext cx="3131633" cy="981709"/>
              <a:chOff x="5537206" y="1557992"/>
              <a:chExt cx="3121016" cy="912637"/>
            </a:xfrm>
          </p:grpSpPr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xmlns="" id="{1EF83CA9-3594-4843-9F34-FD9612DE4620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xmlns="" id="{9D1A41E0-D70B-4899-BAD9-83E6E4AF529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4" name="TextBox 123">
                    <a:extLst>
                      <a:ext uri="{FF2B5EF4-FFF2-40B4-BE49-F238E27FC236}">
                        <a16:creationId xmlns:a16="http://schemas.microsoft.com/office/drawing/2014/main" xmlns="" id="{635DC45D-8F33-4A9D-A12A-FA008AD3B2CE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6" name="TextBox 135">
                    <a:extLst>
                      <a:ext uri="{FF2B5EF4-FFF2-40B4-BE49-F238E27FC236}">
                        <a16:creationId xmlns:a16="http://schemas.microsoft.com/office/drawing/2014/main" id="{7CF0FB80-CCC8-49A1-90DE-0825CC959A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xmlns="" id="{0859E885-1DAA-43DC-AB4E-71042077F7B9}"/>
                </a:ext>
              </a:extLst>
            </p:cNvPr>
            <p:cNvGrpSpPr/>
            <p:nvPr/>
          </p:nvGrpSpPr>
          <p:grpSpPr>
            <a:xfrm>
              <a:off x="8994941" y="2080090"/>
              <a:ext cx="3090381" cy="981709"/>
              <a:chOff x="5537206" y="1557993"/>
              <a:chExt cx="3079904" cy="912635"/>
            </a:xfrm>
          </p:grpSpPr>
          <p:sp>
            <p:nvSpPr>
              <p:cNvPr id="117" name="Rectangle 116">
                <a:extLst>
                  <a:ext uri="{FF2B5EF4-FFF2-40B4-BE49-F238E27FC236}">
                    <a16:creationId xmlns:a16="http://schemas.microsoft.com/office/drawing/2014/main" xmlns="" id="{7729B498-7C03-4C59-B5A8-A167577E25FC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263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xmlns="" id="{34AC603A-8159-43D9-B983-36EEA26B6216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TextBox 120">
                    <a:extLst>
                      <a:ext uri="{FF2B5EF4-FFF2-40B4-BE49-F238E27FC236}">
                        <a16:creationId xmlns:a16="http://schemas.microsoft.com/office/drawing/2014/main" xmlns="" id="{727F835B-D818-49E9-989A-64A9B1C97E06}"/>
                      </a:ext>
                    </a:extLst>
                  </p:cNvPr>
                  <p:cNvSpPr txBox="1"/>
                  <p:nvPr/>
                </p:nvSpPr>
                <p:spPr>
                  <a:xfrm>
                    <a:off x="6040388" y="1878044"/>
                    <a:ext cx="249348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9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3" name="TextBox 132">
                    <a:extLst>
                      <a:ext uri="{FF2B5EF4-FFF2-40B4-BE49-F238E27FC236}">
                        <a16:creationId xmlns:a16="http://schemas.microsoft.com/office/drawing/2014/main" id="{65F0F6DD-9564-4037-BAE5-A279B64F60B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0388" y="1878044"/>
                    <a:ext cx="2493487" cy="429238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48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45" name="Oval 144">
            <a:extLst>
              <a:ext uri="{FF2B5EF4-FFF2-40B4-BE49-F238E27FC236}">
                <a16:creationId xmlns:a16="http://schemas.microsoft.com/office/drawing/2014/main" xmlns="" id="{DA65A10D-11DF-44F5-A751-B896F3CA4570}"/>
              </a:ext>
            </a:extLst>
          </p:cNvPr>
          <p:cNvSpPr/>
          <p:nvPr/>
        </p:nvSpPr>
        <p:spPr>
          <a:xfrm>
            <a:off x="3005751" y="1481640"/>
            <a:ext cx="520332" cy="50679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3" name="Left Arrow 2">
            <a:hlinkClick r:id="rId16" action="ppaction://hlinksldjump"/>
            <a:extLst>
              <a:ext uri="{FF2B5EF4-FFF2-40B4-BE49-F238E27FC236}">
                <a16:creationId xmlns:a16="http://schemas.microsoft.com/office/drawing/2014/main" xmlns="" id="{448107B3-2A44-491F-BEAE-948C75A57852}"/>
              </a:ext>
            </a:extLst>
          </p:cNvPr>
          <p:cNvSpPr/>
          <p:nvPr/>
        </p:nvSpPr>
        <p:spPr>
          <a:xfrm>
            <a:off x="11591686" y="6207201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873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147" grpId="0"/>
      <p:bldP spid="125" grpId="0"/>
      <p:bldP spid="127" grpId="0"/>
      <p:bldP spid="132" grpId="0"/>
      <p:bldP spid="133" grpId="0"/>
      <p:bldP spid="136" grpId="0"/>
      <p:bldP spid="14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64836" y="2404468"/>
            <a:ext cx="11296566" cy="2311503"/>
            <a:chOff x="184495" y="3682132"/>
            <a:chExt cx="11834900" cy="3279188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2"/>
              <a:ext cx="2342698" cy="782555"/>
              <a:chOff x="1275608" y="6322789"/>
              <a:chExt cx="4592535" cy="1421869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1263" y="4997779"/>
                <a:ext cx="1421869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xmlns="" id="{D9DE66A1-2614-4585-BAA6-ECF9F7F7B430}"/>
                  </a:ext>
                </a:extLst>
              </p:cNvPr>
              <p:cNvSpPr txBox="1"/>
              <p:nvPr/>
            </p:nvSpPr>
            <p:spPr>
              <a:xfrm>
                <a:off x="1138644" y="3290039"/>
                <a:ext cx="4164966" cy="5516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US" sz="2600" b="1" i="0" dirty="0">
                    <a:solidFill>
                      <a:prstClr val="black"/>
                    </a:solidFill>
                    <a:ea typeface="Arial" panose="020B0604020202020204" pitchFamily="34" charset="0"/>
                  </a:rPr>
                  <a:t>D</a:t>
                </a:r>
                <a:r>
                  <a:rPr lang="en-US" sz="2600" b="0" dirty="0">
                    <a:solidFill>
                      <a:prstClr val="black"/>
                    </a:solidFill>
                    <a:ea typeface="Arial" panose="020B0604020202020204" pitchFamily="34" charset="0"/>
                  </a:rPr>
                  <a:t> </a:t>
                </a:r>
                <a:r>
                  <a:rPr lang="en-US" sz="2600" b="0" i="0" dirty="0" err="1">
                    <a:solidFill>
                      <a:prstClr val="black"/>
                    </a:solidFill>
                    <a:ea typeface="Arial" panose="020B0604020202020204" pitchFamily="34" charset="0"/>
                  </a:rPr>
                  <a:t>sai</a:t>
                </a:r>
                <a:r>
                  <a:rPr lang="en-US" sz="2600" b="0" i="0" dirty="0">
                    <a:solidFill>
                      <a:prstClr val="black"/>
                    </a:solidFill>
                    <a:ea typeface="Arial" panose="020B0604020202020204" pitchFamily="34" charset="0"/>
                  </a:rPr>
                  <a:t> </a:t>
                </a:r>
                <a:r>
                  <a:rPr lang="en-US" sz="2600" b="0" i="0" dirty="0" err="1">
                    <a:solidFill>
                      <a:prstClr val="black"/>
                    </a:solidFill>
                    <a:ea typeface="Arial" panose="020B0604020202020204" pitchFamily="34" charset="0"/>
                  </a:rPr>
                  <a:t>vì</a:t>
                </a:r>
                <a:r>
                  <a:rPr lang="en-US" sz="2600" b="0" dirty="0">
                    <a:solidFill>
                      <a:prstClr val="black"/>
                    </a:solidFill>
                    <a:ea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6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e>
                    </m:acc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</m:oMath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D9DE66A1-2614-4585-BAA6-ECF9F7F7B4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644" y="3290039"/>
                <a:ext cx="4164966" cy="551626"/>
              </a:xfrm>
              <a:prstGeom prst="rect">
                <a:avLst/>
              </a:prstGeom>
              <a:blipFill>
                <a:blip r:embed="rId4"/>
                <a:stretch>
                  <a:fillRect l="-2635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xmlns="" id="{2A0368E4-8186-4C31-A5C1-A7E8DE934C2F}"/>
                  </a:ext>
                </a:extLst>
              </p:cNvPr>
              <p:cNvSpPr txBox="1"/>
              <p:nvPr/>
            </p:nvSpPr>
            <p:spPr>
              <a:xfrm>
                <a:off x="3052325" y="3305817"/>
                <a:ext cx="3128231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2A0368E4-8186-4C31-A5C1-A7E8DE934C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2325" y="3305817"/>
                <a:ext cx="3128231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26E44E49-124A-4F4B-925D-EA26F51BA287}"/>
              </a:ext>
            </a:extLst>
          </p:cNvPr>
          <p:cNvGrpSpPr/>
          <p:nvPr/>
        </p:nvGrpSpPr>
        <p:grpSpPr>
          <a:xfrm>
            <a:off x="309551" y="-15056"/>
            <a:ext cx="11841521" cy="1294061"/>
            <a:chOff x="534987" y="1225939"/>
            <a:chExt cx="24142143" cy="7994120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xmlns="" id="{2E0C5BA3-7419-40D8-B61A-2599E00A10C8}"/>
                </a:ext>
              </a:extLst>
            </p:cNvPr>
            <p:cNvGrpSpPr/>
            <p:nvPr/>
          </p:nvGrpSpPr>
          <p:grpSpPr>
            <a:xfrm>
              <a:off x="534987" y="1869705"/>
              <a:ext cx="23917669" cy="7350354"/>
              <a:chOff x="534987" y="1647866"/>
              <a:chExt cx="23917669" cy="7350354"/>
            </a:xfrm>
          </p:grpSpPr>
          <p:sp>
            <p:nvSpPr>
              <p:cNvPr id="56" name="Rounded Rectangle 24">
                <a:extLst>
                  <a:ext uri="{FF2B5EF4-FFF2-40B4-BE49-F238E27FC236}">
                    <a16:creationId xmlns:a16="http://schemas.microsoft.com/office/drawing/2014/main" xmlns="" id="{F12D1857-524A-411D-A3C2-B7B79F801B5E}"/>
                  </a:ext>
                </a:extLst>
              </p:cNvPr>
              <p:cNvSpPr/>
              <p:nvPr/>
            </p:nvSpPr>
            <p:spPr bwMode="auto">
              <a:xfrm>
                <a:off x="569104" y="1720885"/>
                <a:ext cx="23883552" cy="727733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xmlns="" id="{4E806A00-8085-423E-ABDD-B55F6EB8CC95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94863" cy="3323879"/>
                <a:chOff x="534987" y="1647866"/>
                <a:chExt cx="3594863" cy="3323879"/>
              </a:xfrm>
            </p:grpSpPr>
            <p:sp>
              <p:nvSpPr>
                <p:cNvPr id="64" name="Isosceles Triangle 44">
                  <a:extLst>
                    <a:ext uri="{FF2B5EF4-FFF2-40B4-BE49-F238E27FC236}">
                      <a16:creationId xmlns:a16="http://schemas.microsoft.com/office/drawing/2014/main" xmlns="" id="{55F75D28-A793-4D54-99D4-75E67CA2395E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5" name="Pentagon 27">
                  <a:extLst>
                    <a:ext uri="{FF2B5EF4-FFF2-40B4-BE49-F238E27FC236}">
                      <a16:creationId xmlns:a16="http://schemas.microsoft.com/office/drawing/2014/main" xmlns="" id="{0E629517-33A9-4677-916D-6A93DD9060DB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483866" cy="3323879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6" name="Group 11">
                  <a:extLst>
                    <a:ext uri="{FF2B5EF4-FFF2-40B4-BE49-F238E27FC236}">
                      <a16:creationId xmlns:a16="http://schemas.microsoft.com/office/drawing/2014/main" xmlns="" id="{6AB8C287-944A-4DCA-807F-FAA9B612F318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69" name="Freeform 31">
                    <a:extLst>
                      <a:ext uri="{FF2B5EF4-FFF2-40B4-BE49-F238E27FC236}">
                        <a16:creationId xmlns:a16="http://schemas.microsoft.com/office/drawing/2014/main" xmlns="" id="{0D4BAFF4-FC3D-4F42-A7A1-191F42EFC2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0" name="Freeform 32">
                    <a:extLst>
                      <a:ext uri="{FF2B5EF4-FFF2-40B4-BE49-F238E27FC236}">
                        <a16:creationId xmlns:a16="http://schemas.microsoft.com/office/drawing/2014/main" xmlns="" id="{C7AC2E2A-AC67-4261-8548-1EF73EBFCD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1" name="Freeform 33">
                    <a:extLst>
                      <a:ext uri="{FF2B5EF4-FFF2-40B4-BE49-F238E27FC236}">
                        <a16:creationId xmlns:a16="http://schemas.microsoft.com/office/drawing/2014/main" xmlns="" id="{E7CA2281-AAF8-46F2-AADD-36B04EAF9E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2" name="Rectangle 71">
                    <a:extLst>
                      <a:ext uri="{FF2B5EF4-FFF2-40B4-BE49-F238E27FC236}">
                        <a16:creationId xmlns:a16="http://schemas.microsoft.com/office/drawing/2014/main" xmlns="" id="{0524CC4C-B421-48AC-A251-0B2A76A3DE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3" name="Rectangle 72">
                    <a:extLst>
                      <a:ext uri="{FF2B5EF4-FFF2-40B4-BE49-F238E27FC236}">
                        <a16:creationId xmlns:a16="http://schemas.microsoft.com/office/drawing/2014/main" xmlns="" id="{FE5745C0-AD7C-413B-A351-A9F56422C56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4" name="Rectangle 73">
                    <a:extLst>
                      <a:ext uri="{FF2B5EF4-FFF2-40B4-BE49-F238E27FC236}">
                        <a16:creationId xmlns:a16="http://schemas.microsoft.com/office/drawing/2014/main" xmlns="" id="{E4BC68D9-A27A-4A50-94F1-A38BF9C30D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5" name="Rectangle 74">
                    <a:extLst>
                      <a:ext uri="{FF2B5EF4-FFF2-40B4-BE49-F238E27FC236}">
                        <a16:creationId xmlns:a16="http://schemas.microsoft.com/office/drawing/2014/main" xmlns="" id="{054CAF1D-39CB-41AA-8BA0-BAFAA2C36A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7" name="Chevron 29">
                  <a:extLst>
                    <a:ext uri="{FF2B5EF4-FFF2-40B4-BE49-F238E27FC236}">
                      <a16:creationId xmlns:a16="http://schemas.microsoft.com/office/drawing/2014/main" xmlns="" id="{79A6400B-B1A5-43A7-AC17-7E459A2145D9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13">
                  <a:extLst>
                    <a:ext uri="{FF2B5EF4-FFF2-40B4-BE49-F238E27FC236}">
                      <a16:creationId xmlns:a16="http://schemas.microsoft.com/office/drawing/2014/main" xmlns="" id="{7D06FA5E-3F50-43CB-8753-19C6E93814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28519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xmlns="" id="{93659C4F-2D72-4B5E-90E2-09271053A407}"/>
                    </a:ext>
                  </a:extLst>
                </p:cNvPr>
                <p:cNvSpPr/>
                <p:nvPr/>
              </p:nvSpPr>
              <p:spPr>
                <a:xfrm>
                  <a:off x="4018852" y="1225939"/>
                  <a:ext cx="20658278" cy="74998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nl-NL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không gian Oxyz, cho 3 vecto </a:t>
                  </a:r>
                  <a14:m>
                    <m:oMath xmlns:m="http://schemas.openxmlformats.org/officeDocument/2006/math">
                      <m:limUpp>
                        <m:limUpp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limUp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  <m:li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→</m:t>
                          </m:r>
                        </m:lim>
                      </m:limUp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</m:oMath>
                  </a14:m>
                  <a:r>
                    <a:rPr lang="nl-NL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; </a:t>
                  </a:r>
                  <a14:m>
                    <m:oMath xmlns:m="http://schemas.openxmlformats.org/officeDocument/2006/math">
                      <m:limUpp>
                        <m:limUpp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limUp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e>
                        <m:li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→</m:t>
                          </m:r>
                        </m:lim>
                      </m:limUp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</m:oMath>
                  </a14:m>
                  <a:r>
                    <a:rPr lang="nl-NL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;</a:t>
                  </a:r>
                </a:p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nl-NL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limUpp>
                        <m:limUpp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limUp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𝑐</m:t>
                          </m:r>
                        </m:e>
                        <m:li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→</m:t>
                          </m:r>
                        </m:lim>
                      </m:limUp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nl-NL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Trong các mệnh đề sau, mệnh đề nào sai?</a:t>
                  </a:r>
                  <a:endParaRPr 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45" name="Rectangle 144">
                  <a:extLst>
                    <a:ext uri="{FF2B5EF4-FFF2-40B4-BE49-F238E27FC236}">
                      <a16:creationId xmlns:a16="http://schemas.microsoft.com/office/drawing/2014/main" id="{C2E39370-EF92-477C-86D5-684D120BAA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8852" y="1225939"/>
                  <a:ext cx="20658278" cy="7499810"/>
                </a:xfrm>
                <a:prstGeom prst="rect">
                  <a:avLst/>
                </a:prstGeom>
                <a:blipFill>
                  <a:blip r:embed="rId12"/>
                  <a:stretch>
                    <a:fillRect l="-903" b="-1005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xmlns="" id="{7F659E90-D7C0-4957-832D-02C2A699F145}"/>
              </a:ext>
            </a:extLst>
          </p:cNvPr>
          <p:cNvGrpSpPr/>
          <p:nvPr/>
        </p:nvGrpSpPr>
        <p:grpSpPr>
          <a:xfrm>
            <a:off x="57185" y="1331643"/>
            <a:ext cx="11838139" cy="981583"/>
            <a:chOff x="247182" y="2080088"/>
            <a:chExt cx="11838139" cy="981711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xmlns="" id="{F8AD34CD-BD41-454C-B627-B85E0707AB92}"/>
                </a:ext>
              </a:extLst>
            </p:cNvPr>
            <p:cNvGrpSpPr/>
            <p:nvPr/>
          </p:nvGrpSpPr>
          <p:grpSpPr>
            <a:xfrm>
              <a:off x="247182" y="2080089"/>
              <a:ext cx="3090381" cy="981709"/>
              <a:chOff x="5537206" y="1557992"/>
              <a:chExt cx="3079904" cy="912637"/>
            </a:xfrm>
          </p:grpSpPr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xmlns="" id="{F2D1DD68-E94F-4B8B-95AC-71894CAA3680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xmlns="" id="{543F60FA-B1DA-4870-AE61-E67A8AD6E421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TextBox 91">
                    <a:extLst>
                      <a:ext uri="{FF2B5EF4-FFF2-40B4-BE49-F238E27FC236}">
                        <a16:creationId xmlns:a16="http://schemas.microsoft.com/office/drawing/2014/main" xmlns="" id="{3E94C5C2-22B3-4B38-805E-BC6FC2EBF5B4}"/>
                      </a:ext>
                    </a:extLst>
                  </p:cNvPr>
                  <p:cNvSpPr txBox="1"/>
                  <p:nvPr/>
                </p:nvSpPr>
                <p:spPr>
                  <a:xfrm>
                    <a:off x="6211327" y="1810379"/>
                    <a:ext cx="2271067" cy="5016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600" i="1" smtClean="0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vi-VN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</m:d>
                          <m:r>
                            <a:rPr lang="en-US" sz="26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26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6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2" name="TextBox 91">
                    <a:extLst>
                      <a:ext uri="{FF2B5EF4-FFF2-40B4-BE49-F238E27FC236}">
                        <a16:creationId xmlns:a16="http://schemas.microsoft.com/office/drawing/2014/main" id="{3E94C5C2-22B3-4B38-805E-BC6FC2EBF5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11327" y="1810379"/>
                    <a:ext cx="2271067" cy="501673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xmlns="" id="{684B7A1D-E85B-4A18-9C24-687DFE2299F4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981709"/>
              <a:chOff x="5537206" y="1557992"/>
              <a:chExt cx="3079904" cy="912637"/>
            </a:xfrm>
          </p:grpSpPr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7C6BC18C-D0EA-4B27-B4B7-F6025300E186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xmlns="" id="{B842F13B-CC21-4517-9D45-42679A632D6B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xmlns="" id="{080F50C3-2EB3-4EA7-9B36-98FF46ED8E0D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379" y="1810379"/>
                    <a:ext cx="2280848" cy="5016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600" i="1" smtClean="0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vi-VN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𝑐</m:t>
                                  </m:r>
                                </m:e>
                              </m:acc>
                            </m:e>
                          </m:d>
                          <m:r>
                            <a:rPr lang="en-US" sz="2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26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6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080F50C3-2EB3-4EA7-9B36-98FF46ED8E0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379" y="1810379"/>
                    <a:ext cx="2280848" cy="501673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xmlns="" id="{1D4BD73E-5094-498D-8F97-5C61D74D8F25}"/>
                </a:ext>
              </a:extLst>
            </p:cNvPr>
            <p:cNvGrpSpPr/>
            <p:nvPr/>
          </p:nvGrpSpPr>
          <p:grpSpPr>
            <a:xfrm>
              <a:off x="6079021" y="2080088"/>
              <a:ext cx="3131633" cy="981709"/>
              <a:chOff x="5537206" y="1557992"/>
              <a:chExt cx="3121016" cy="912637"/>
            </a:xfrm>
          </p:grpSpPr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xmlns="" id="{8268813F-2497-4266-A582-48A68B0D2BA3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xmlns="" id="{0AF296B2-CA4B-4A17-9FDC-129BF302AFE2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xmlns="" id="{A26DF538-C6B3-4DDA-B0EB-23F8E2406976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65186"/>
                    <a:ext cx="2564597" cy="51288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nl-NL" sz="2600" b="1" dirty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2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⊥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26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6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id="{A26DF538-C6B3-4DDA-B0EB-23F8E240697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65186"/>
                    <a:ext cx="2564597" cy="512881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xmlns="" id="{B3F3A068-062F-4562-A8B3-F79307694D51}"/>
                </a:ext>
              </a:extLst>
            </p:cNvPr>
            <p:cNvGrpSpPr/>
            <p:nvPr/>
          </p:nvGrpSpPr>
          <p:grpSpPr>
            <a:xfrm>
              <a:off x="8987178" y="2080090"/>
              <a:ext cx="3098143" cy="981709"/>
              <a:chOff x="5529470" y="1557993"/>
              <a:chExt cx="3087640" cy="912635"/>
            </a:xfrm>
          </p:grpSpPr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xmlns="" id="{3FE2A57F-41BA-4A13-A310-F9D868B3E886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263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xmlns="" id="{CF39D6F4-E693-44E5-9BD9-4277B562FF5B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TextBox 82">
                    <a:extLst>
                      <a:ext uri="{FF2B5EF4-FFF2-40B4-BE49-F238E27FC236}">
                        <a16:creationId xmlns:a16="http://schemas.microsoft.com/office/drawing/2014/main" xmlns="" id="{EA725798-8A5D-4CAA-B3BE-DBA749BB9D05}"/>
                      </a:ext>
                    </a:extLst>
                  </p:cNvPr>
                  <p:cNvSpPr txBox="1"/>
                  <p:nvPr/>
                </p:nvSpPr>
                <p:spPr>
                  <a:xfrm>
                    <a:off x="5529470" y="1751944"/>
                    <a:ext cx="2493487" cy="57690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lnSpc>
                        <a:spcPct val="115000"/>
                      </a:lnSpc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vi-VN" sz="26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sz="2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⊥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𝑐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26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6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83" name="TextBox 82">
                    <a:extLst>
                      <a:ext uri="{FF2B5EF4-FFF2-40B4-BE49-F238E27FC236}">
                        <a16:creationId xmlns:a16="http://schemas.microsoft.com/office/drawing/2014/main" id="{EA725798-8A5D-4CAA-B3BE-DBA749BB9D0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29470" y="1751944"/>
                    <a:ext cx="2493487" cy="576908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xmlns="" id="{0C56FFB1-55F0-4C83-BC62-4985802DC6F0}"/>
              </a:ext>
            </a:extLst>
          </p:cNvPr>
          <p:cNvSpPr/>
          <p:nvPr/>
        </p:nvSpPr>
        <p:spPr>
          <a:xfrm>
            <a:off x="8797182" y="1592893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8" name="Left Arrow 2">
            <a:hlinkClick r:id="rId17" action="ppaction://hlinksldjump"/>
            <a:extLst>
              <a:ext uri="{FF2B5EF4-FFF2-40B4-BE49-F238E27FC236}">
                <a16:creationId xmlns:a16="http://schemas.microsoft.com/office/drawing/2014/main" xmlns="" id="{CE5BF4DD-D2A0-47FA-A915-A8706879BBC1}"/>
              </a:ext>
            </a:extLst>
          </p:cNvPr>
          <p:cNvSpPr/>
          <p:nvPr/>
        </p:nvSpPr>
        <p:spPr>
          <a:xfrm>
            <a:off x="11591686" y="6207201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52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  <p:bldP spid="136" grpId="0"/>
      <p:bldP spid="9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44877" y="2194486"/>
            <a:ext cx="11296566" cy="3440883"/>
            <a:chOff x="184495" y="3682134"/>
            <a:chExt cx="11834900" cy="3279186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4"/>
              <a:ext cx="2342698" cy="477815"/>
              <a:chOff x="1275608" y="6322790"/>
              <a:chExt cx="4592535" cy="868169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398114" y="4720930"/>
                <a:ext cx="868169" cy="407188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xmlns="" id="{D9DE66A1-2614-4585-BAA6-ECF9F7F7B430}"/>
                  </a:ext>
                </a:extLst>
              </p:cNvPr>
              <p:cNvSpPr txBox="1"/>
              <p:nvPr/>
            </p:nvSpPr>
            <p:spPr>
              <a:xfrm>
                <a:off x="432760" y="4034307"/>
                <a:ext cx="2829765" cy="575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26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6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vi-VN" sz="2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𝐴𝐵</m:t>
                                  </m:r>
                                </m:e>
                              </m:acc>
                              <m:r>
                                <a:rPr lang="en-US" sz="26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vi-VN" sz="2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𝐵𝐶</m:t>
                                  </m:r>
                                </m:e>
                              </m:acc>
                            </m:e>
                          </m:d>
                        </m:e>
                      </m:func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D9DE66A1-2614-4585-BAA6-ECF9F7F7B4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60" y="4034307"/>
                <a:ext cx="2829765" cy="5757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B8B4A0DD-562A-46F1-9D45-DCBEDB0F2EAF}"/>
              </a:ext>
            </a:extLst>
          </p:cNvPr>
          <p:cNvGrpSpPr/>
          <p:nvPr/>
        </p:nvGrpSpPr>
        <p:grpSpPr>
          <a:xfrm>
            <a:off x="243767" y="86837"/>
            <a:ext cx="11731419" cy="937043"/>
            <a:chOff x="371519" y="1626331"/>
            <a:chExt cx="23535167" cy="3668093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xmlns="" id="{806B95E5-445B-44F1-8722-599C1B653052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3424719"/>
              <a:chOff x="371519" y="1647866"/>
              <a:chExt cx="23535167" cy="3424719"/>
            </a:xfrm>
          </p:grpSpPr>
          <p:sp>
            <p:nvSpPr>
              <p:cNvPr id="51" name="Rounded Rectangle 24">
                <a:extLst>
                  <a:ext uri="{FF2B5EF4-FFF2-40B4-BE49-F238E27FC236}">
                    <a16:creationId xmlns:a16="http://schemas.microsoft.com/office/drawing/2014/main" xmlns="" id="{BD9E3BD1-9AEF-481F-9C51-E6604932F280}"/>
                  </a:ext>
                </a:extLst>
              </p:cNvPr>
              <p:cNvSpPr/>
              <p:nvPr/>
            </p:nvSpPr>
            <p:spPr bwMode="auto">
              <a:xfrm>
                <a:off x="371519" y="1720892"/>
                <a:ext cx="23535167" cy="335169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xmlns="" id="{F2C43C99-CE2F-4DD6-9063-240C51EAAAB1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57" name="Isosceles Triangle 44">
                  <a:extLst>
                    <a:ext uri="{FF2B5EF4-FFF2-40B4-BE49-F238E27FC236}">
                      <a16:creationId xmlns:a16="http://schemas.microsoft.com/office/drawing/2014/main" xmlns="" id="{01C38CA5-F5C8-4AAD-A80B-98B8FFE45829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8" name="Pentagon 27">
                  <a:extLst>
                    <a:ext uri="{FF2B5EF4-FFF2-40B4-BE49-F238E27FC236}">
                      <a16:creationId xmlns:a16="http://schemas.microsoft.com/office/drawing/2014/main" xmlns="" id="{C9873FD5-0080-4800-82D0-D20F43E088D8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9" name="Group 11">
                  <a:extLst>
                    <a:ext uri="{FF2B5EF4-FFF2-40B4-BE49-F238E27FC236}">
                      <a16:creationId xmlns:a16="http://schemas.microsoft.com/office/drawing/2014/main" xmlns="" id="{27630CE5-1D3E-41C3-BB06-EDDD0A8B2AAF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62" name="Freeform 31">
                    <a:extLst>
                      <a:ext uri="{FF2B5EF4-FFF2-40B4-BE49-F238E27FC236}">
                        <a16:creationId xmlns:a16="http://schemas.microsoft.com/office/drawing/2014/main" xmlns="" id="{F60CA974-CF84-4B3F-858A-B06128DFC70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3" name="Freeform 32">
                    <a:extLst>
                      <a:ext uri="{FF2B5EF4-FFF2-40B4-BE49-F238E27FC236}">
                        <a16:creationId xmlns:a16="http://schemas.microsoft.com/office/drawing/2014/main" xmlns="" id="{77BE54DC-110A-4785-B5A1-3D42CE3B187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5" name="Freeform 33">
                    <a:extLst>
                      <a:ext uri="{FF2B5EF4-FFF2-40B4-BE49-F238E27FC236}">
                        <a16:creationId xmlns:a16="http://schemas.microsoft.com/office/drawing/2014/main" xmlns="" id="{EB1DCF41-1F48-4695-9B39-A3606DA12F7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6" name="Rectangle 95">
                    <a:extLst>
                      <a:ext uri="{FF2B5EF4-FFF2-40B4-BE49-F238E27FC236}">
                        <a16:creationId xmlns:a16="http://schemas.microsoft.com/office/drawing/2014/main" xmlns="" id="{1D3E9573-732A-4FBB-AA32-2915A3CEAE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xmlns="" id="{C8E92A73-9F30-45F3-933B-0C621F7BF31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8" name="Rectangle 97">
                    <a:extLst>
                      <a:ext uri="{FF2B5EF4-FFF2-40B4-BE49-F238E27FC236}">
                        <a16:creationId xmlns:a16="http://schemas.microsoft.com/office/drawing/2014/main" xmlns="" id="{F8B1DFFE-4E55-4FAB-B03E-A5C9C37345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xmlns="" id="{1C654D72-4C7D-4E5E-9B6C-EC284DCD92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0" name="Chevron 29">
                  <a:extLst>
                    <a:ext uri="{FF2B5EF4-FFF2-40B4-BE49-F238E27FC236}">
                      <a16:creationId xmlns:a16="http://schemas.microsoft.com/office/drawing/2014/main" xmlns="" id="{E26A0553-409C-4806-803F-1D705924A46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1" name="TextBox 13">
                  <a:extLst>
                    <a:ext uri="{FF2B5EF4-FFF2-40B4-BE49-F238E27FC236}">
                      <a16:creationId xmlns:a16="http://schemas.microsoft.com/office/drawing/2014/main" xmlns="" id="{DDE71A08-C979-43BA-A6B6-F998342EF2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xmlns="" id="{DF16F373-28AC-4A6E-823E-B8049CA3B4DF}"/>
                    </a:ext>
                  </a:extLst>
                </p:cNvPr>
                <p:cNvSpPr/>
                <p:nvPr/>
              </p:nvSpPr>
              <p:spPr>
                <a:xfrm>
                  <a:off x="3507260" y="1626331"/>
                  <a:ext cx="20292020" cy="35825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nl-NL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hệ trục Oxyz, cho ba điểm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2,1,0</m:t>
                          </m:r>
                        </m:e>
                      </m:d>
                    </m:oMath>
                  </a14:m>
                  <a:r>
                    <a:rPr lang="nl-NL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𝐵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3,0,4</m:t>
                          </m:r>
                        </m:e>
                      </m:d>
                    </m:oMath>
                  </a14:m>
                  <a:r>
                    <a:rPr lang="nl-NL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𝐶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,7,3</m:t>
                          </m:r>
                        </m:e>
                      </m:d>
                    </m:oMath>
                  </a14:m>
                  <a:r>
                    <a:rPr lang="nl-NL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Khi đó,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vi-VN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𝐴𝐵</m:t>
                                  </m:r>
                                </m:e>
                              </m:acc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vi-VN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𝐵𝐶</m:t>
                                  </m:r>
                                </m:e>
                              </m:acc>
                            </m:e>
                          </m:d>
                        </m:e>
                      </m:func>
                    </m:oMath>
                  </a14:m>
                  <a:r>
                    <a:rPr lang="nl-NL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ằng</a:t>
                  </a:r>
                  <a:endParaRPr lang="pt-BR" altLang="vi-VN" sz="2400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7260" y="1626331"/>
                  <a:ext cx="20292020" cy="3582513"/>
                </a:xfrm>
                <a:prstGeom prst="rect">
                  <a:avLst/>
                </a:prstGeom>
                <a:blipFill>
                  <a:blip r:embed="rId5"/>
                  <a:stretch>
                    <a:fillRect l="-904" t="-6000" r="-904" b="-10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xmlns="" id="{88C3C263-A868-49C7-8641-F44B47DB8A94}"/>
              </a:ext>
            </a:extLst>
          </p:cNvPr>
          <p:cNvGrpSpPr/>
          <p:nvPr/>
        </p:nvGrpSpPr>
        <p:grpSpPr>
          <a:xfrm>
            <a:off x="83508" y="1008000"/>
            <a:ext cx="11891678" cy="1081260"/>
            <a:chOff x="247182" y="2058226"/>
            <a:chExt cx="11891678" cy="1009725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xmlns="" id="{96341071-43D3-43C8-AB5C-01D6FC3A3C9F}"/>
                </a:ext>
              </a:extLst>
            </p:cNvPr>
            <p:cNvGrpSpPr/>
            <p:nvPr/>
          </p:nvGrpSpPr>
          <p:grpSpPr>
            <a:xfrm>
              <a:off x="247182" y="2080091"/>
              <a:ext cx="3090381" cy="987857"/>
              <a:chOff x="5537206" y="1557993"/>
              <a:chExt cx="3079904" cy="918352"/>
            </a:xfrm>
          </p:grpSpPr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xmlns="" id="{0F0552A3-B0B0-4C57-A605-3B917E9ABB9F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xmlns="" id="{C4565A6A-A0CE-45FA-9F3A-9916E985B2C4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xmlns="" id="{F8A6F8DC-2E4C-4FDE-9323-D5E167DE3943}"/>
                </a:ext>
              </a:extLst>
            </p:cNvPr>
            <p:cNvGrpSpPr/>
            <p:nvPr/>
          </p:nvGrpSpPr>
          <p:grpSpPr>
            <a:xfrm>
              <a:off x="3163101" y="2058226"/>
              <a:ext cx="3090381" cy="1009721"/>
              <a:chOff x="5537206" y="1537667"/>
              <a:chExt cx="3079904" cy="938678"/>
            </a:xfrm>
          </p:grpSpPr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xmlns="" id="{F5439383-6AF1-4DA0-BCCF-E59E7475A7FA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xmlns="" id="{ECEBA727-4E97-468C-9E88-16AB72A287EF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TextBox 122">
                    <a:extLst>
                      <a:ext uri="{FF2B5EF4-FFF2-40B4-BE49-F238E27FC236}">
                        <a16:creationId xmlns:a16="http://schemas.microsoft.com/office/drawing/2014/main" xmlns="" id="{E9B06557-B48A-48C9-BA42-4964F51522E7}"/>
                      </a:ext>
                    </a:extLst>
                  </p:cNvPr>
                  <p:cNvSpPr txBox="1"/>
                  <p:nvPr/>
                </p:nvSpPr>
                <p:spPr>
                  <a:xfrm>
                    <a:off x="6092624" y="1537667"/>
                    <a:ext cx="1757430" cy="8157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7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59</m:t>
                                  </m:r>
                                </m:e>
                              </m:rad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91" name="TextBox 290">
                    <a:extLst>
                      <a:ext uri="{FF2B5EF4-FFF2-40B4-BE49-F238E27FC236}">
                        <a16:creationId xmlns:a16="http://schemas.microsoft.com/office/drawing/2014/main" id="{4286F5A4-90C7-4F2F-8B59-DBF129158C7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2624" y="1537667"/>
                    <a:ext cx="1757430" cy="81571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xmlns="" id="{636252A8-F75E-41ED-8C1A-36514B88E8A8}"/>
                </a:ext>
              </a:extLst>
            </p:cNvPr>
            <p:cNvGrpSpPr/>
            <p:nvPr/>
          </p:nvGrpSpPr>
          <p:grpSpPr>
            <a:xfrm>
              <a:off x="910171" y="2080090"/>
              <a:ext cx="8357830" cy="987857"/>
              <a:chOff x="385880" y="1557993"/>
              <a:chExt cx="8329496" cy="918352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xmlns="" id="{CCF3EB37-9B02-427A-A133-E3CB4A5B46B8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:a16="http://schemas.microsoft.com/office/drawing/2014/main" xmlns="" id="{B4F3622D-D45A-46DD-A38F-1BB2D697A04F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xmlns="" id="{31D11B59-84FE-42C3-888F-291EF8891705}"/>
                      </a:ext>
                    </a:extLst>
                  </p:cNvPr>
                  <p:cNvSpPr txBox="1"/>
                  <p:nvPr/>
                </p:nvSpPr>
                <p:spPr>
                  <a:xfrm>
                    <a:off x="6150779" y="1601684"/>
                    <a:ext cx="2564597" cy="8157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4</m:t>
                                  </m:r>
                                </m:e>
                              </m:rad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57</m:t>
                                  </m:r>
                                </m:e>
                              </m:rad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8" name="TextBox 287">
                    <a:extLst>
                      <a:ext uri="{FF2B5EF4-FFF2-40B4-BE49-F238E27FC236}">
                        <a16:creationId xmlns:a16="http://schemas.microsoft.com/office/drawing/2014/main" id="{7929940C-7F7C-45EB-8588-10998F4D849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0779" y="1601684"/>
                    <a:ext cx="2564597" cy="81571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xmlns="" id="{AE4A403D-19A9-48A3-BEE8-65F8E9B860D2}"/>
                      </a:ext>
                    </a:extLst>
                  </p:cNvPr>
                  <p:cNvSpPr txBox="1"/>
                  <p:nvPr/>
                </p:nvSpPr>
                <p:spPr>
                  <a:xfrm>
                    <a:off x="385880" y="1663174"/>
                    <a:ext cx="2564597" cy="7425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4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18</m:t>
                                  </m:r>
                                </m:e>
                              </m:rad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0" name="TextBox 119">
                    <a:extLst>
                      <a:ext uri="{FF2B5EF4-FFF2-40B4-BE49-F238E27FC236}">
                        <a16:creationId xmlns:a16="http://schemas.microsoft.com/office/drawing/2014/main" id="{AE4A403D-19A9-48A3-BEE8-65F8E9B860D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5880" y="1663174"/>
                    <a:ext cx="2564597" cy="742516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xmlns="" id="{BFD327FF-BCA7-4559-8787-89B7EFA05094}"/>
                </a:ext>
              </a:extLst>
            </p:cNvPr>
            <p:cNvGrpSpPr/>
            <p:nvPr/>
          </p:nvGrpSpPr>
          <p:grpSpPr>
            <a:xfrm>
              <a:off x="8994944" y="2080091"/>
              <a:ext cx="3143916" cy="987860"/>
              <a:chOff x="5537206" y="1557993"/>
              <a:chExt cx="3133257" cy="918353"/>
            </a:xfrm>
          </p:grpSpPr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xmlns="" id="{57B549EC-1619-450F-A395-06E33B6E2F12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xmlns="" id="{1D7AE571-7DED-472C-81AA-15E5818153E6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xmlns="" id="{A0792761-4E82-48EC-8CBD-E0436E17F6FD}"/>
                      </a:ext>
                    </a:extLst>
                  </p:cNvPr>
                  <p:cNvSpPr txBox="1"/>
                  <p:nvPr/>
                </p:nvSpPr>
                <p:spPr>
                  <a:xfrm>
                    <a:off x="6021393" y="1614739"/>
                    <a:ext cx="2649070" cy="815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4</m:t>
                                  </m:r>
                                </m:e>
                              </m:rad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57</m:t>
                                  </m:r>
                                </m:e>
                              </m:rad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5" name="TextBox 284">
                    <a:extLst>
                      <a:ext uri="{FF2B5EF4-FFF2-40B4-BE49-F238E27FC236}">
                        <a16:creationId xmlns:a16="http://schemas.microsoft.com/office/drawing/2014/main" id="{83A009FD-735C-4448-B11B-3C72C8B3CA9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21393" y="1614739"/>
                    <a:ext cx="2649070" cy="815713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26" name="Oval 125">
            <a:extLst>
              <a:ext uri="{FF2B5EF4-FFF2-40B4-BE49-F238E27FC236}">
                <a16:creationId xmlns:a16="http://schemas.microsoft.com/office/drawing/2014/main" xmlns="" id="{4D0AF387-90CB-40D2-8769-A68388FD3464}"/>
              </a:ext>
            </a:extLst>
          </p:cNvPr>
          <p:cNvSpPr/>
          <p:nvPr/>
        </p:nvSpPr>
        <p:spPr>
          <a:xfrm>
            <a:off x="67494" y="1352014"/>
            <a:ext cx="546116" cy="50734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xmlns="" id="{F8972000-0A1B-41A8-876C-FF917240C4CF}"/>
                  </a:ext>
                </a:extLst>
              </p:cNvPr>
              <p:cNvSpPr/>
              <p:nvPr/>
            </p:nvSpPr>
            <p:spPr>
              <a:xfrm>
                <a:off x="4337969" y="3851823"/>
                <a:ext cx="6184257" cy="1036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600" b="0" i="1" smtClean="0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3+</m:t>
                          </m:r>
                          <m:d>
                            <m:dPr>
                              <m:ctrlPr>
                                <a:rPr lang="en-US" sz="2600" b="0" i="1" smtClean="0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7+4.(−1)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6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26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7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F8972000-0A1B-41A8-876C-FF917240C4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7969" y="3851823"/>
                <a:ext cx="6184257" cy="103682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xmlns="" id="{D6DCED55-3546-4ADE-9EA3-BC32EA4990EF}"/>
                  </a:ext>
                </a:extLst>
              </p:cNvPr>
              <p:cNvSpPr/>
              <p:nvPr/>
            </p:nvSpPr>
            <p:spPr>
              <a:xfrm>
                <a:off x="2640143" y="3795246"/>
                <a:ext cx="2050240" cy="11144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AB</m:t>
                              </m:r>
                            </m:e>
                          </m:acc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𝐵𝐶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vi-VN" sz="2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𝐴𝐵</m:t>
                                  </m:r>
                                </m:e>
                              </m:acc>
                            </m:e>
                          </m:d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|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𝐵𝐶</m:t>
                              </m:r>
                            </m:e>
                          </m:acc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D6DCED55-3546-4ADE-9EA3-BC32EA4990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143" y="3795246"/>
                <a:ext cx="2050240" cy="111440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xmlns="" id="{CB9010ED-5B52-4038-A613-426A54AF3A65}"/>
                  </a:ext>
                </a:extLst>
              </p:cNvPr>
              <p:cNvSpPr/>
              <p:nvPr/>
            </p:nvSpPr>
            <p:spPr>
              <a:xfrm>
                <a:off x="10091978" y="3900566"/>
                <a:ext cx="1883208" cy="13609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6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rad>
                            <m:radPr>
                              <m:degHide m:val="on"/>
                              <m:ctrlPr>
                                <a:rPr lang="vi-VN" sz="26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18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CB9010ED-5B52-4038-A613-426A54AF3A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1978" y="3900566"/>
                <a:ext cx="1883208" cy="13609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xmlns="" id="{B96EBF73-99D5-4721-8781-11032EB39D07}"/>
                  </a:ext>
                </a:extLst>
              </p:cNvPr>
              <p:cNvSpPr/>
              <p:nvPr/>
            </p:nvSpPr>
            <p:spPr>
              <a:xfrm>
                <a:off x="866865" y="3106611"/>
                <a:ext cx="5289012" cy="543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6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6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AB</m:t>
                          </m:r>
                        </m:e>
                      </m:acc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;−1;4</m:t>
                          </m:r>
                        </m:e>
                      </m:d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vi-VN" sz="26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𝐵</m:t>
                          </m:r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(3;7;−1)</m:t>
                      </m:r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B96EBF73-99D5-4721-8781-11032EB39D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865" y="3106611"/>
                <a:ext cx="5289012" cy="54361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Left Arrow 2">
            <a:hlinkClick r:id="rId14" action="ppaction://hlinksldjump"/>
            <a:extLst>
              <a:ext uri="{FF2B5EF4-FFF2-40B4-BE49-F238E27FC236}">
                <a16:creationId xmlns:a16="http://schemas.microsoft.com/office/drawing/2014/main" xmlns="" id="{A14E4F29-8A51-471D-B262-EC446911AB81}"/>
              </a:ext>
            </a:extLst>
          </p:cNvPr>
          <p:cNvSpPr/>
          <p:nvPr/>
        </p:nvSpPr>
        <p:spPr>
          <a:xfrm>
            <a:off x="11591686" y="6207201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37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  <p:bldP spid="126" grpId="0" animBg="1"/>
      <p:bldP spid="127" grpId="0"/>
      <p:bldP spid="128" grpId="0"/>
      <p:bldP spid="129" grpId="0"/>
      <p:bldP spid="13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73856" y="2294111"/>
            <a:ext cx="11296566" cy="4301108"/>
            <a:chOff x="184495" y="3682134"/>
            <a:chExt cx="11834900" cy="3279186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4"/>
              <a:ext cx="2342698" cy="477815"/>
              <a:chOff x="1275608" y="6322790"/>
              <a:chExt cx="4592535" cy="868169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398114" y="4720930"/>
                <a:ext cx="868169" cy="407188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xmlns="" id="{D9DE66A1-2614-4585-BAA6-ECF9F7F7B430}"/>
                  </a:ext>
                </a:extLst>
              </p:cNvPr>
              <p:cNvSpPr txBox="1"/>
              <p:nvPr/>
            </p:nvSpPr>
            <p:spPr>
              <a:xfrm>
                <a:off x="1669774" y="4150569"/>
                <a:ext cx="2829765" cy="568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𝑀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vi-VN" sz="28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D9DE66A1-2614-4585-BAA6-ECF9F7F7B4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774" y="4150569"/>
                <a:ext cx="2829765" cy="5681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xmlns="" id="{B96EBF73-99D5-4721-8781-11032EB39D07}"/>
                  </a:ext>
                </a:extLst>
              </p:cNvPr>
              <p:cNvSpPr/>
              <p:nvPr/>
            </p:nvSpPr>
            <p:spPr>
              <a:xfrm>
                <a:off x="877021" y="3506138"/>
                <a:ext cx="4175438" cy="543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b="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Ta </a:t>
                </a:r>
                <a:r>
                  <a:rPr lang="en-US" sz="2600" b="0" dirty="0" err="1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có</a:t>
                </a:r>
                <a:r>
                  <a:rPr lang="en-US" sz="2600" b="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6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vi-VN" sz="26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−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B96EBF73-99D5-4721-8781-11032EB39D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021" y="3506138"/>
                <a:ext cx="4175438" cy="543610"/>
              </a:xfrm>
              <a:prstGeom prst="rect">
                <a:avLst/>
              </a:prstGeom>
              <a:blipFill>
                <a:blip r:embed="rId5"/>
                <a:stretch>
                  <a:fillRect l="-2628" b="-29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7752B8F7-C83F-46F9-A837-741015A88C19}"/>
              </a:ext>
            </a:extLst>
          </p:cNvPr>
          <p:cNvGrpSpPr/>
          <p:nvPr/>
        </p:nvGrpSpPr>
        <p:grpSpPr>
          <a:xfrm>
            <a:off x="300877" y="-22443"/>
            <a:ext cx="11731419" cy="1156671"/>
            <a:chOff x="534987" y="1373236"/>
            <a:chExt cx="23917669" cy="5863141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xmlns="" id="{D08E5404-68D5-446B-B746-FA1C64ADB8FC}"/>
                </a:ext>
              </a:extLst>
            </p:cNvPr>
            <p:cNvGrpSpPr/>
            <p:nvPr/>
          </p:nvGrpSpPr>
          <p:grpSpPr>
            <a:xfrm>
              <a:off x="534987" y="1728794"/>
              <a:ext cx="23917669" cy="5507583"/>
              <a:chOff x="534987" y="1506955"/>
              <a:chExt cx="23917669" cy="5507583"/>
            </a:xfrm>
          </p:grpSpPr>
          <p:sp>
            <p:nvSpPr>
              <p:cNvPr id="56" name="Rounded Rectangle 24">
                <a:extLst>
                  <a:ext uri="{FF2B5EF4-FFF2-40B4-BE49-F238E27FC236}">
                    <a16:creationId xmlns:a16="http://schemas.microsoft.com/office/drawing/2014/main" xmlns="" id="{834E5CFC-20E2-453F-B018-2F0C128D1CB1}"/>
                  </a:ext>
                </a:extLst>
              </p:cNvPr>
              <p:cNvSpPr/>
              <p:nvPr/>
            </p:nvSpPr>
            <p:spPr bwMode="auto">
              <a:xfrm>
                <a:off x="569104" y="1506955"/>
                <a:ext cx="23883552" cy="550758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xmlns="" id="{3880B6AC-0E28-4ED2-B250-0345506B9410}"/>
                  </a:ext>
                </a:extLst>
              </p:cNvPr>
              <p:cNvGrpSpPr/>
              <p:nvPr/>
            </p:nvGrpSpPr>
            <p:grpSpPr>
              <a:xfrm>
                <a:off x="534987" y="1576557"/>
                <a:ext cx="3625188" cy="3234612"/>
                <a:chOff x="534987" y="1576557"/>
                <a:chExt cx="3625188" cy="3234612"/>
              </a:xfrm>
            </p:grpSpPr>
            <p:sp>
              <p:nvSpPr>
                <p:cNvPr id="64" name="Isosceles Triangle 44">
                  <a:extLst>
                    <a:ext uri="{FF2B5EF4-FFF2-40B4-BE49-F238E27FC236}">
                      <a16:creationId xmlns:a16="http://schemas.microsoft.com/office/drawing/2014/main" xmlns="" id="{286C9EF3-5C1D-4F3F-93A2-FE476D0C8225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5" name="Pentagon 27">
                  <a:extLst>
                    <a:ext uri="{FF2B5EF4-FFF2-40B4-BE49-F238E27FC236}">
                      <a16:creationId xmlns:a16="http://schemas.microsoft.com/office/drawing/2014/main" xmlns="" id="{84F0F22B-FF22-4E16-A70E-2882657B759D}"/>
                    </a:ext>
                  </a:extLst>
                </p:cNvPr>
                <p:cNvSpPr/>
                <p:nvPr/>
              </p:nvSpPr>
              <p:spPr bwMode="auto">
                <a:xfrm>
                  <a:off x="534987" y="1576557"/>
                  <a:ext cx="3483867" cy="3234612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6" name="Group 11">
                  <a:extLst>
                    <a:ext uri="{FF2B5EF4-FFF2-40B4-BE49-F238E27FC236}">
                      <a16:creationId xmlns:a16="http://schemas.microsoft.com/office/drawing/2014/main" xmlns="" id="{EE959D6B-7616-45C3-B7E3-26BAFAA64E5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69" name="Freeform 31">
                    <a:extLst>
                      <a:ext uri="{FF2B5EF4-FFF2-40B4-BE49-F238E27FC236}">
                        <a16:creationId xmlns:a16="http://schemas.microsoft.com/office/drawing/2014/main" xmlns="" id="{B5F7A97E-C7AF-492A-BF80-EDBC2A9EC70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0" name="Freeform 32">
                    <a:extLst>
                      <a:ext uri="{FF2B5EF4-FFF2-40B4-BE49-F238E27FC236}">
                        <a16:creationId xmlns:a16="http://schemas.microsoft.com/office/drawing/2014/main" xmlns="" id="{372D6630-DE23-495B-95A6-98DFE9161E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1" name="Freeform 33">
                    <a:extLst>
                      <a:ext uri="{FF2B5EF4-FFF2-40B4-BE49-F238E27FC236}">
                        <a16:creationId xmlns:a16="http://schemas.microsoft.com/office/drawing/2014/main" xmlns="" id="{E520983A-6BD8-4919-8035-4CC71F076C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2" name="Rectangle 71">
                    <a:extLst>
                      <a:ext uri="{FF2B5EF4-FFF2-40B4-BE49-F238E27FC236}">
                        <a16:creationId xmlns:a16="http://schemas.microsoft.com/office/drawing/2014/main" xmlns="" id="{0BDE1FE6-843B-4CF3-9F65-28E8CA7A126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3" name="Rectangle 72">
                    <a:extLst>
                      <a:ext uri="{FF2B5EF4-FFF2-40B4-BE49-F238E27FC236}">
                        <a16:creationId xmlns:a16="http://schemas.microsoft.com/office/drawing/2014/main" xmlns="" id="{DD8E1C52-5F27-46D5-A84D-8825DC8D494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4" name="Rectangle 73">
                    <a:extLst>
                      <a:ext uri="{FF2B5EF4-FFF2-40B4-BE49-F238E27FC236}">
                        <a16:creationId xmlns:a16="http://schemas.microsoft.com/office/drawing/2014/main" xmlns="" id="{42C2A7A9-3C33-436C-B1A2-7C99A9E989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5" name="Rectangle 74">
                    <a:extLst>
                      <a:ext uri="{FF2B5EF4-FFF2-40B4-BE49-F238E27FC236}">
                        <a16:creationId xmlns:a16="http://schemas.microsoft.com/office/drawing/2014/main" xmlns="" id="{745797CE-9501-4865-8A76-7012FCAE10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7" name="Chevron 29">
                  <a:extLst>
                    <a:ext uri="{FF2B5EF4-FFF2-40B4-BE49-F238E27FC236}">
                      <a16:creationId xmlns:a16="http://schemas.microsoft.com/office/drawing/2014/main" xmlns="" id="{CCEEEF07-676C-44CC-8740-EDC0E9B9C223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13">
                  <a:extLst>
                    <a:ext uri="{FF2B5EF4-FFF2-40B4-BE49-F238E27FC236}">
                      <a16:creationId xmlns:a16="http://schemas.microsoft.com/office/drawing/2014/main" xmlns="" id="{EA972F06-D0F7-4C43-859C-416B127E52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4975" y="1933104"/>
                  <a:ext cx="3505200" cy="23401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xmlns="" id="{6A5FB360-8C69-414C-AE58-C0DA6B2801A0}"/>
                    </a:ext>
                  </a:extLst>
                </p:cNvPr>
                <p:cNvSpPr/>
                <p:nvPr/>
              </p:nvSpPr>
              <p:spPr>
                <a:xfrm>
                  <a:off x="3927725" y="1373236"/>
                  <a:ext cx="20523463" cy="47667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𝑂𝑥𝑦𝑧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𝑂𝑧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ấy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𝑀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</m:t>
                          </m:r>
                        </m:e>
                      </m:ra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endParaRPr 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1" name="Rectangle 110">
                  <a:extLst>
                    <a:ext uri="{FF2B5EF4-FFF2-40B4-BE49-F238E27FC236}">
                      <a16:creationId xmlns:a16="http://schemas.microsoft.com/office/drawing/2014/main" id="{7047A004-8249-412B-A164-EF9639C24AB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27725" y="1373236"/>
                  <a:ext cx="20523463" cy="4766766"/>
                </a:xfrm>
                <a:prstGeom prst="rect">
                  <a:avLst/>
                </a:prstGeom>
                <a:blipFill>
                  <a:blip r:embed="rId8"/>
                  <a:stretch>
                    <a:fillRect l="-909" t="-3896" r="-1938" b="-1298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xmlns="" id="{39C52826-3BA0-499A-B60A-B79214EF253B}"/>
              </a:ext>
            </a:extLst>
          </p:cNvPr>
          <p:cNvGrpSpPr/>
          <p:nvPr/>
        </p:nvGrpSpPr>
        <p:grpSpPr>
          <a:xfrm>
            <a:off x="102149" y="1174803"/>
            <a:ext cx="11838141" cy="981583"/>
            <a:chOff x="247182" y="2080088"/>
            <a:chExt cx="11838141" cy="981711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xmlns="" id="{AE1EDD5E-1CD1-4A7E-90B8-111426441761}"/>
                </a:ext>
              </a:extLst>
            </p:cNvPr>
            <p:cNvGrpSpPr/>
            <p:nvPr/>
          </p:nvGrpSpPr>
          <p:grpSpPr>
            <a:xfrm>
              <a:off x="247182" y="2080089"/>
              <a:ext cx="3090381" cy="981709"/>
              <a:chOff x="5537206" y="1557992"/>
              <a:chExt cx="3079904" cy="912637"/>
            </a:xfrm>
          </p:grpSpPr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xmlns="" id="{953779FE-E03E-41C9-9FD7-B1DDBEF58629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xmlns="" id="{92974D76-9B56-47CC-9A38-6AD4AF686D5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TextBox 91">
                    <a:extLst>
                      <a:ext uri="{FF2B5EF4-FFF2-40B4-BE49-F238E27FC236}">
                        <a16:creationId xmlns:a16="http://schemas.microsoft.com/office/drawing/2014/main" xmlns="" id="{577D762F-0EAF-44A1-A819-55B8D9F2D671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42" name="TextBox 141">
                    <a:extLst>
                      <a:ext uri="{FF2B5EF4-FFF2-40B4-BE49-F238E27FC236}">
                        <a16:creationId xmlns:a16="http://schemas.microsoft.com/office/drawing/2014/main" id="{8DE6BDF9-AF8A-4DF9-AA0D-7AF315F711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535"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xmlns="" id="{9CDFC36C-EF87-4D69-97E1-9C64CE38CF48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981709"/>
              <a:chOff x="5537206" y="1557992"/>
              <a:chExt cx="3079904" cy="912637"/>
            </a:xfrm>
          </p:grpSpPr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9676B26E-E26F-471F-BA8D-8F995210990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xmlns="" id="{1D35323A-0FF2-49AD-9442-2EF12417D45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xmlns="" id="{6437F3C1-4BD8-455F-B445-1A2DEF1B3F7E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50972"/>
                    <a:ext cx="2280848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9" name="TextBox 138">
                    <a:extLst>
                      <a:ext uri="{FF2B5EF4-FFF2-40B4-BE49-F238E27FC236}">
                        <a16:creationId xmlns:a16="http://schemas.microsoft.com/office/drawing/2014/main" id="{ED918194-CCC8-463D-BD27-3E3BC3576B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50972"/>
                    <a:ext cx="2280848" cy="42923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532"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xmlns="" id="{D10E185D-5832-469B-940C-FD379F0B1E5B}"/>
                </a:ext>
              </a:extLst>
            </p:cNvPr>
            <p:cNvGrpSpPr/>
            <p:nvPr/>
          </p:nvGrpSpPr>
          <p:grpSpPr>
            <a:xfrm>
              <a:off x="6079021" y="2080088"/>
              <a:ext cx="3131633" cy="981709"/>
              <a:chOff x="5537206" y="1557992"/>
              <a:chExt cx="3121016" cy="912637"/>
            </a:xfrm>
          </p:grpSpPr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xmlns="" id="{D0EEE466-7496-49DC-A704-3D57A11CF830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xmlns="" id="{1E230425-2171-426E-B6EE-1E723CB76E94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xmlns="" id="{C810A7B9-85B9-44EB-A0C1-31633DBF1AF8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−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6" name="TextBox 135">
                    <a:extLst>
                      <a:ext uri="{FF2B5EF4-FFF2-40B4-BE49-F238E27FC236}">
                        <a16:creationId xmlns:a16="http://schemas.microsoft.com/office/drawing/2014/main" id="{7CF0FB80-CCC8-49A1-90DE-0825CC959A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711" b="-2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xmlns="" id="{28D1225A-A133-413F-88C5-F455DDEEE60C}"/>
                </a:ext>
              </a:extLst>
            </p:cNvPr>
            <p:cNvGrpSpPr/>
            <p:nvPr/>
          </p:nvGrpSpPr>
          <p:grpSpPr>
            <a:xfrm>
              <a:off x="8904503" y="2080090"/>
              <a:ext cx="3180820" cy="981709"/>
              <a:chOff x="5447074" y="1557993"/>
              <a:chExt cx="3170036" cy="912635"/>
            </a:xfrm>
          </p:grpSpPr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xmlns="" id="{73CF82B0-7CBB-4C4A-890F-7E9E85102EDD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263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xmlns="" id="{247F4AB3-C346-4877-9435-D638E124D4B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TextBox 82">
                    <a:extLst>
                      <a:ext uri="{FF2B5EF4-FFF2-40B4-BE49-F238E27FC236}">
                        <a16:creationId xmlns:a16="http://schemas.microsoft.com/office/drawing/2014/main" xmlns="" id="{E7DDAA64-AFA7-4F00-81C2-3A17DED8D761}"/>
                      </a:ext>
                    </a:extLst>
                  </p:cNvPr>
                  <p:cNvSpPr txBox="1"/>
                  <p:nvPr/>
                </p:nvSpPr>
                <p:spPr>
                  <a:xfrm>
                    <a:off x="5447074" y="1850972"/>
                    <a:ext cx="2493487" cy="48074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lnSpc>
                        <a:spcPct val="115000"/>
                      </a:lnSpc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4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33" name="TextBox 132">
                    <a:extLst>
                      <a:ext uri="{FF2B5EF4-FFF2-40B4-BE49-F238E27FC236}">
                        <a16:creationId xmlns:a16="http://schemas.microsoft.com/office/drawing/2014/main" id="{65F0F6DD-9564-4037-BAE5-A279B64F60B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47074" y="1850972"/>
                    <a:ext cx="2493487" cy="480746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xmlns="" id="{5D424F08-B094-4D2B-B2E3-2C66A0857A46}"/>
              </a:ext>
            </a:extLst>
          </p:cNvPr>
          <p:cNvSpPr/>
          <p:nvPr/>
        </p:nvSpPr>
        <p:spPr>
          <a:xfrm>
            <a:off x="89781" y="1459685"/>
            <a:ext cx="520332" cy="50679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xmlns="" id="{5BF288FE-BBC2-4A9A-BD9B-C43D99652B73}"/>
                  </a:ext>
                </a:extLst>
              </p:cNvPr>
              <p:cNvSpPr/>
              <p:nvPr/>
            </p:nvSpPr>
            <p:spPr>
              <a:xfrm>
                <a:off x="906000" y="2953635"/>
                <a:ext cx="4351319" cy="5132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5BF288FE-BBC2-4A9A-BD9B-C43D99652B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000" y="2953635"/>
                <a:ext cx="4351319" cy="513282"/>
              </a:xfrm>
              <a:prstGeom prst="rect">
                <a:avLst/>
              </a:prstGeom>
              <a:blipFill>
                <a:blip r:embed="rId13"/>
                <a:stretch>
                  <a:fillRect l="-2525" t="-11905" b="-29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xmlns="" id="{E923528E-5881-4F35-B7BC-583B09C3D673}"/>
                  </a:ext>
                </a:extLst>
              </p:cNvPr>
              <p:cNvSpPr/>
              <p:nvPr/>
            </p:nvSpPr>
            <p:spPr>
              <a:xfrm>
                <a:off x="3291126" y="4195518"/>
                <a:ext cx="190225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sz="26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 smtClean="0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𝑀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vi-VN" sz="28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E923528E-5881-4F35-B7BC-583B09C3D6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126" y="4195518"/>
                <a:ext cx="1902252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xmlns="" id="{BFD3F046-2365-4C23-9DED-600C6808DEAE}"/>
                  </a:ext>
                </a:extLst>
              </p:cNvPr>
              <p:cNvSpPr/>
              <p:nvPr/>
            </p:nvSpPr>
            <p:spPr>
              <a:xfrm>
                <a:off x="5255920" y="4195518"/>
                <a:ext cx="458086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sz="26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 smtClean="0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−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6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−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6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6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vi-VN" sz="28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BFD3F046-2365-4C23-9DED-600C6808DE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5920" y="4195518"/>
                <a:ext cx="4580869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xmlns="" id="{E9C1B43F-12F9-4C82-A084-DE47C92BEBE7}"/>
                  </a:ext>
                </a:extLst>
              </p:cNvPr>
              <p:cNvSpPr/>
              <p:nvPr/>
            </p:nvSpPr>
            <p:spPr>
              <a:xfrm>
                <a:off x="5276621" y="4786965"/>
                <a:ext cx="23743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26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vi-VN" sz="2800" dirty="0">
                    <a:solidFill>
                      <a:prstClr val="black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E9C1B43F-12F9-4C82-A084-DE47C92BEB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6621" y="4786965"/>
                <a:ext cx="2374304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xmlns="" id="{3E5B8CBC-0410-429A-80F9-2699E5B507EA}"/>
                  </a:ext>
                </a:extLst>
              </p:cNvPr>
              <p:cNvSpPr/>
              <p:nvPr/>
            </p:nvSpPr>
            <p:spPr>
              <a:xfrm>
                <a:off x="7662757" y="4806832"/>
                <a:ext cx="150932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26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3E5B8CBC-0410-429A-80F9-2699E5B50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757" y="4806832"/>
                <a:ext cx="1509324" cy="4924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xmlns="" id="{D704F004-AD47-489C-8D09-934485647EEB}"/>
                  </a:ext>
                </a:extLst>
              </p:cNvPr>
              <p:cNvSpPr txBox="1"/>
              <p:nvPr/>
            </p:nvSpPr>
            <p:spPr>
              <a:xfrm>
                <a:off x="410478" y="5328143"/>
                <a:ext cx="416496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2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𝑀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(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0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;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0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;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3</m:t>
                      </m:r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D704F004-AD47-489C-8D09-934485647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478" y="5328143"/>
                <a:ext cx="4164966" cy="49244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Left Arrow 2">
            <a:hlinkClick r:id="rId19" action="ppaction://hlinksldjump"/>
            <a:extLst>
              <a:ext uri="{FF2B5EF4-FFF2-40B4-BE49-F238E27FC236}">
                <a16:creationId xmlns:a16="http://schemas.microsoft.com/office/drawing/2014/main" xmlns="" id="{2B91B242-9A9B-47EE-A8D4-AD9553361D56}"/>
              </a:ext>
            </a:extLst>
          </p:cNvPr>
          <p:cNvSpPr/>
          <p:nvPr/>
        </p:nvSpPr>
        <p:spPr>
          <a:xfrm>
            <a:off x="11591686" y="6207201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005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  <p:bldP spid="130" grpId="0"/>
      <p:bldP spid="94" grpId="0" animBg="1"/>
      <p:bldP spid="131" grpId="0"/>
      <p:bldP spid="132" grpId="0"/>
      <p:bldP spid="134" grpId="0"/>
      <p:bldP spid="135" grpId="0"/>
      <p:bldP spid="136" grpId="0"/>
      <p:bldP spid="13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15242" y="1923364"/>
            <a:ext cx="11296566" cy="3440883"/>
            <a:chOff x="184495" y="3682134"/>
            <a:chExt cx="11834900" cy="3279186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4"/>
              <a:ext cx="2342698" cy="477815"/>
              <a:chOff x="1275608" y="6322790"/>
              <a:chExt cx="4592535" cy="868169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398114" y="4720930"/>
                <a:ext cx="868169" cy="407188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B8654B17-D5B9-4BB8-80CB-58B20C242709}"/>
              </a:ext>
            </a:extLst>
          </p:cNvPr>
          <p:cNvGrpSpPr/>
          <p:nvPr/>
        </p:nvGrpSpPr>
        <p:grpSpPr>
          <a:xfrm>
            <a:off x="344877" y="-2325"/>
            <a:ext cx="11841521" cy="743583"/>
            <a:chOff x="534987" y="1225939"/>
            <a:chExt cx="24142143" cy="4593517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xmlns="" id="{1C0C9D25-B795-4798-9307-BE19D58361A7}"/>
                </a:ext>
              </a:extLst>
            </p:cNvPr>
            <p:cNvGrpSpPr/>
            <p:nvPr/>
          </p:nvGrpSpPr>
          <p:grpSpPr>
            <a:xfrm>
              <a:off x="534987" y="1869705"/>
              <a:ext cx="23917669" cy="3949751"/>
              <a:chOff x="534987" y="1647866"/>
              <a:chExt cx="23917669" cy="3949751"/>
            </a:xfrm>
          </p:grpSpPr>
          <p:sp>
            <p:nvSpPr>
              <p:cNvPr id="56" name="Rounded Rectangle 24">
                <a:extLst>
                  <a:ext uri="{FF2B5EF4-FFF2-40B4-BE49-F238E27FC236}">
                    <a16:creationId xmlns:a16="http://schemas.microsoft.com/office/drawing/2014/main" xmlns="" id="{C87F5211-41AA-4433-9A56-EB6F7DA3BF09}"/>
                  </a:ext>
                </a:extLst>
              </p:cNvPr>
              <p:cNvSpPr/>
              <p:nvPr/>
            </p:nvSpPr>
            <p:spPr bwMode="auto">
              <a:xfrm>
                <a:off x="569104" y="1720885"/>
                <a:ext cx="23883552" cy="387673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xmlns="" id="{9CAB7DE0-246D-4AE1-9A48-3D08956A4D5C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94863" cy="3323879"/>
                <a:chOff x="534987" y="1647866"/>
                <a:chExt cx="3594863" cy="3323879"/>
              </a:xfrm>
            </p:grpSpPr>
            <p:sp>
              <p:nvSpPr>
                <p:cNvPr id="64" name="Isosceles Triangle 44">
                  <a:extLst>
                    <a:ext uri="{FF2B5EF4-FFF2-40B4-BE49-F238E27FC236}">
                      <a16:creationId xmlns:a16="http://schemas.microsoft.com/office/drawing/2014/main" xmlns="" id="{82005A11-7383-4158-93B4-03D679A18F0F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5" name="Pentagon 27">
                  <a:extLst>
                    <a:ext uri="{FF2B5EF4-FFF2-40B4-BE49-F238E27FC236}">
                      <a16:creationId xmlns:a16="http://schemas.microsoft.com/office/drawing/2014/main" xmlns="" id="{77063288-EBAF-4AEF-80AF-202A3BC2491B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483866" cy="3323879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6" name="Group 11">
                  <a:extLst>
                    <a:ext uri="{FF2B5EF4-FFF2-40B4-BE49-F238E27FC236}">
                      <a16:creationId xmlns:a16="http://schemas.microsoft.com/office/drawing/2014/main" xmlns="" id="{2BBDCA33-AC87-4A64-88BD-904089517D38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69" name="Freeform 31">
                    <a:extLst>
                      <a:ext uri="{FF2B5EF4-FFF2-40B4-BE49-F238E27FC236}">
                        <a16:creationId xmlns:a16="http://schemas.microsoft.com/office/drawing/2014/main" xmlns="" id="{4EB6CD6D-10CF-429B-B557-E7E6E69F636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0" name="Freeform 32">
                    <a:extLst>
                      <a:ext uri="{FF2B5EF4-FFF2-40B4-BE49-F238E27FC236}">
                        <a16:creationId xmlns:a16="http://schemas.microsoft.com/office/drawing/2014/main" xmlns="" id="{7C45F88C-BE0C-4471-AD6C-72AADDFADEF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1" name="Freeform 33">
                    <a:extLst>
                      <a:ext uri="{FF2B5EF4-FFF2-40B4-BE49-F238E27FC236}">
                        <a16:creationId xmlns:a16="http://schemas.microsoft.com/office/drawing/2014/main" xmlns="" id="{5A499074-7E56-4A9C-8EB2-8AD1B48F26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2" name="Rectangle 71">
                    <a:extLst>
                      <a:ext uri="{FF2B5EF4-FFF2-40B4-BE49-F238E27FC236}">
                        <a16:creationId xmlns:a16="http://schemas.microsoft.com/office/drawing/2014/main" xmlns="" id="{6D899688-F75C-484F-BF75-0BCE4FA489E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3" name="Rectangle 72">
                    <a:extLst>
                      <a:ext uri="{FF2B5EF4-FFF2-40B4-BE49-F238E27FC236}">
                        <a16:creationId xmlns:a16="http://schemas.microsoft.com/office/drawing/2014/main" xmlns="" id="{D83DF52C-8854-4D1F-9208-5C4C277FA2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4" name="Rectangle 73">
                    <a:extLst>
                      <a:ext uri="{FF2B5EF4-FFF2-40B4-BE49-F238E27FC236}">
                        <a16:creationId xmlns:a16="http://schemas.microsoft.com/office/drawing/2014/main" xmlns="" id="{D1E218AA-C0D6-40D1-A7C5-65993070AD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5" name="Rectangle 74">
                    <a:extLst>
                      <a:ext uri="{FF2B5EF4-FFF2-40B4-BE49-F238E27FC236}">
                        <a16:creationId xmlns:a16="http://schemas.microsoft.com/office/drawing/2014/main" xmlns="" id="{E3E926F1-279F-4839-A332-01C5F6BB58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7" name="Chevron 29">
                  <a:extLst>
                    <a:ext uri="{FF2B5EF4-FFF2-40B4-BE49-F238E27FC236}">
                      <a16:creationId xmlns:a16="http://schemas.microsoft.com/office/drawing/2014/main" xmlns="" id="{1B49DA3E-B9A4-4549-8823-38C5E73F5F8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13">
                  <a:extLst>
                    <a:ext uri="{FF2B5EF4-FFF2-40B4-BE49-F238E27FC236}">
                      <a16:creationId xmlns:a16="http://schemas.microsoft.com/office/drawing/2014/main" xmlns="" id="{B4B4F5C6-E5DC-4DE4-AEF7-FB7A1E1E07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28519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xmlns="" id="{86D3CD44-0075-4BB8-9C6B-303B101D0E87}"/>
                    </a:ext>
                  </a:extLst>
                </p:cNvPr>
                <p:cNvSpPr/>
                <p:nvPr/>
              </p:nvSpPr>
              <p:spPr>
                <a:xfrm>
                  <a:off x="4018852" y="1225939"/>
                  <a:ext cx="20658278" cy="32709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ữ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ectơ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= (–2; –1; 2)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= (0; 1; –1).</a:t>
                  </a:r>
                  <a:endParaRPr 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45" name="Rectangle 144">
                  <a:extLst>
                    <a:ext uri="{FF2B5EF4-FFF2-40B4-BE49-F238E27FC236}">
                      <a16:creationId xmlns:a16="http://schemas.microsoft.com/office/drawing/2014/main" id="{C2E39370-EF92-477C-86D5-684D120BAA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8852" y="1225939"/>
                  <a:ext cx="20658278" cy="3270998"/>
                </a:xfrm>
                <a:prstGeom prst="rect">
                  <a:avLst/>
                </a:prstGeom>
                <a:blipFill>
                  <a:blip r:embed="rId13"/>
                  <a:stretch>
                    <a:fillRect l="-903" b="-2298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xmlns="" id="{56816900-E52C-49EA-8A4C-0945626DC78D}"/>
              </a:ext>
            </a:extLst>
          </p:cNvPr>
          <p:cNvGrpSpPr/>
          <p:nvPr/>
        </p:nvGrpSpPr>
        <p:grpSpPr>
          <a:xfrm>
            <a:off x="42184" y="848108"/>
            <a:ext cx="11891204" cy="990228"/>
            <a:chOff x="247182" y="2071441"/>
            <a:chExt cx="11891204" cy="990357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xmlns="" id="{50263F13-BEB1-4DB9-95E2-D04F702D6F8A}"/>
                </a:ext>
              </a:extLst>
            </p:cNvPr>
            <p:cNvGrpSpPr/>
            <p:nvPr/>
          </p:nvGrpSpPr>
          <p:grpSpPr>
            <a:xfrm>
              <a:off x="247182" y="2080089"/>
              <a:ext cx="3090381" cy="981709"/>
              <a:chOff x="5537206" y="1557992"/>
              <a:chExt cx="3079904" cy="912637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xmlns="" id="{97442F99-75B5-44F4-9505-898655A8DE71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xmlns="" id="{539E6004-49F0-4912-BF7C-2357EBC6ED0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xmlns="" id="{C1BEA7BF-A515-4D15-95AE-65EB6D10718B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60°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53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xmlns="" id="{44FF0F0E-3174-4092-B2B8-453FEC0EFFFA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981709"/>
              <a:chOff x="5537206" y="1557992"/>
              <a:chExt cx="3079904" cy="912637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xmlns="" id="{25178CEE-C829-49F5-8893-473909D2B4B0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xmlns="" id="{C0E75DC4-D139-4DC0-B98D-307F13376D92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xmlns="" id="{37220A93-0D47-46FB-A386-3EF4D676AD44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64052"/>
                    <a:ext cx="2280848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i="0" dirty="0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400" b="0" i="0" dirty="0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0°.</m:t>
                          </m:r>
                        </m:oMath>
                      </m:oMathPara>
                    </a14:m>
                    <a:endParaRPr lang="en-US" sz="24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64052"/>
                    <a:ext cx="2280848" cy="42923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5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xmlns="" id="{D10EC864-9348-473E-8F6B-2C7345C7C9C6}"/>
                </a:ext>
              </a:extLst>
            </p:cNvPr>
            <p:cNvGrpSpPr/>
            <p:nvPr/>
          </p:nvGrpSpPr>
          <p:grpSpPr>
            <a:xfrm>
              <a:off x="6079021" y="2071441"/>
              <a:ext cx="6059365" cy="990355"/>
              <a:chOff x="5537206" y="1549954"/>
              <a:chExt cx="6038821" cy="920675"/>
            </a:xfrm>
          </p:grpSpPr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xmlns="" id="{6FC7384A-F2D2-4C11-9CE1-E376E99E9EFA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xmlns="" id="{2CD0388F-6396-41DF-AF9E-5FE4D10DF4D4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TextBox 82">
                    <a:extLst>
                      <a:ext uri="{FF2B5EF4-FFF2-40B4-BE49-F238E27FC236}">
                        <a16:creationId xmlns:a16="http://schemas.microsoft.com/office/drawing/2014/main" xmlns="" id="{C040A38A-923A-4AD9-8B48-09D27BE2C776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0" i="0" dirty="0" smtClean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45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°.</m:t>
                          </m:r>
                        </m:oMath>
                      </m:oMathPara>
                    </a14:m>
                    <a:endParaRPr lang="en-US" sz="24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l="-4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xmlns="" id="{36F31EDB-3AF9-4076-9A53-F8F94C98220E}"/>
                  </a:ext>
                </a:extLst>
              </p:cNvPr>
              <p:cNvSpPr/>
              <p:nvPr/>
            </p:nvSpPr>
            <p:spPr>
              <a:xfrm>
                <a:off x="8745552" y="1549954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5" name="TextBox 84">
                    <a:extLst>
                      <a:ext uri="{FF2B5EF4-FFF2-40B4-BE49-F238E27FC236}">
                        <a16:creationId xmlns:a16="http://schemas.microsoft.com/office/drawing/2014/main" xmlns="" id="{A0921698-7370-4D10-8140-29A7DC926E1A}"/>
                      </a:ext>
                    </a:extLst>
                  </p:cNvPr>
                  <p:cNvSpPr txBox="1"/>
                  <p:nvPr/>
                </p:nvSpPr>
                <p:spPr>
                  <a:xfrm>
                    <a:off x="9011430" y="1857148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0" i="0" dirty="0" smtClean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135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°.</m:t>
                          </m:r>
                        </m:oMath>
                      </m:oMathPara>
                    </a14:m>
                    <a:endParaRPr lang="en-US" sz="24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id="{0B9C3743-C0FE-43AA-BF2E-6024DF01F4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11430" y="1857148"/>
                    <a:ext cx="2564597" cy="429239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l="-4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0" name="Oval 79">
              <a:extLst>
                <a:ext uri="{FF2B5EF4-FFF2-40B4-BE49-F238E27FC236}">
                  <a16:creationId xmlns:a16="http://schemas.microsoft.com/office/drawing/2014/main" xmlns="" id="{2FE787CE-ADF1-40D6-9CF2-77ABBDFD0E00}"/>
                </a:ext>
              </a:extLst>
            </p:cNvPr>
            <p:cNvSpPr/>
            <p:nvPr/>
          </p:nvSpPr>
          <p:spPr>
            <a:xfrm>
              <a:off x="8994942" y="2352455"/>
              <a:ext cx="546117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  <a:endPara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2" name="Oval 91">
            <a:extLst>
              <a:ext uri="{FF2B5EF4-FFF2-40B4-BE49-F238E27FC236}">
                <a16:creationId xmlns:a16="http://schemas.microsoft.com/office/drawing/2014/main" xmlns="" id="{EF46548A-FD2B-4C52-BD6E-909D66D628BB}"/>
              </a:ext>
            </a:extLst>
          </p:cNvPr>
          <p:cNvSpPr/>
          <p:nvPr/>
        </p:nvSpPr>
        <p:spPr>
          <a:xfrm>
            <a:off x="8832508" y="1115259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xmlns="" id="{51E818EE-A59E-4F65-95CE-7DBF1285AAC5}"/>
                  </a:ext>
                </a:extLst>
              </p:cNvPr>
              <p:cNvSpPr/>
              <p:nvPr/>
            </p:nvSpPr>
            <p:spPr>
              <a:xfrm>
                <a:off x="3056969" y="2979685"/>
                <a:ext cx="6184257" cy="1036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600" b="0" i="1" smtClean="0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0+(−1).1+2.(−1)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6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(−2)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 smtClean="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26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1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51E818EE-A59E-4F65-95CE-7DBF1285AA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6969" y="2979685"/>
                <a:ext cx="6184257" cy="103682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xmlns="" id="{6C137D1A-4863-4C5E-963C-873D1D889D5C}"/>
                  </a:ext>
                </a:extLst>
              </p:cNvPr>
              <p:cNvSpPr/>
              <p:nvPr/>
            </p:nvSpPr>
            <p:spPr>
              <a:xfrm>
                <a:off x="147646" y="2892561"/>
                <a:ext cx="3391240" cy="10895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vi-VN" sz="26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26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vi-VN" sz="2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</m:d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|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6C137D1A-4863-4C5E-963C-873D1D889D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46" y="2892561"/>
                <a:ext cx="3391240" cy="108959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xmlns="" id="{086AE874-BDBE-4696-BF1D-4B8FB25DEE14}"/>
                  </a:ext>
                </a:extLst>
              </p:cNvPr>
              <p:cNvSpPr/>
              <p:nvPr/>
            </p:nvSpPr>
            <p:spPr>
              <a:xfrm>
                <a:off x="8964404" y="2854901"/>
                <a:ext cx="1337289" cy="9328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6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26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086AE874-BDBE-4696-BF1D-4B8FB25DEE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4404" y="2854901"/>
                <a:ext cx="1337289" cy="93281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xmlns="" id="{8794CD0D-06DA-4048-B13D-34BF5B4631C4}"/>
                  </a:ext>
                </a:extLst>
              </p:cNvPr>
              <p:cNvSpPr/>
              <p:nvPr/>
            </p:nvSpPr>
            <p:spPr>
              <a:xfrm>
                <a:off x="395465" y="4168692"/>
                <a:ext cx="2671116" cy="5837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vi-VN" sz="26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2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3</m:t>
                      </m:r>
                      <m:sSup>
                        <m:sSupPr>
                          <m:ctrlPr>
                            <a:rPr lang="vi-VN" sz="26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6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8794CD0D-06DA-4048-B13D-34BF5B4631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65" y="4168692"/>
                <a:ext cx="2671116" cy="58375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6" name="Left Arrow 2">
            <a:hlinkClick r:id="rId22" action="ppaction://hlinksldjump"/>
            <a:extLst>
              <a:ext uri="{FF2B5EF4-FFF2-40B4-BE49-F238E27FC236}">
                <a16:creationId xmlns:a16="http://schemas.microsoft.com/office/drawing/2014/main" xmlns="" id="{D6456517-6A5C-4A43-A7D3-5DC544CE3533}"/>
              </a:ext>
            </a:extLst>
          </p:cNvPr>
          <p:cNvSpPr/>
          <p:nvPr/>
        </p:nvSpPr>
        <p:spPr>
          <a:xfrm>
            <a:off x="11591686" y="6207201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760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4" grpId="0"/>
      <p:bldP spid="131" grpId="0"/>
      <p:bldP spid="134" grpId="0"/>
      <p:bldP spid="1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7</a:t>
            </a: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1909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8</a:t>
            </a: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9</a:t>
            </a: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0</a:t>
            </a: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2</a:t>
            </a: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3</a:t>
            </a: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4</a:t>
            </a: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5</a:t>
            </a: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0</a:t>
            </a: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9</a:t>
            </a: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8</a:t>
            </a: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7</a:t>
            </a: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2100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6</a:t>
            </a: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2203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1</a:t>
            </a: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123950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6</a:t>
            </a:r>
          </a:p>
        </p:txBody>
      </p:sp>
      <p:sp>
        <p:nvSpPr>
          <p:cNvPr id="20" name="Nút Hành động: Bắt đầu 19">
            <a:hlinkClick r:id="" action="ppaction://hlinkshowjump?jump=previousslide" highlightClick="1"/>
          </p:cNvPr>
          <p:cNvSpPr/>
          <p:nvPr/>
        </p:nvSpPr>
        <p:spPr>
          <a:xfrm>
            <a:off x="9628909" y="6317673"/>
            <a:ext cx="817418" cy="40178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Nút Hành động: Kết thúc 20">
            <a:hlinkClick r:id="" action="ppaction://hlinkshowjump?jump=nextslide" highlightClick="1"/>
          </p:cNvPr>
          <p:cNvSpPr/>
          <p:nvPr/>
        </p:nvSpPr>
        <p:spPr>
          <a:xfrm>
            <a:off x="10668000" y="6317673"/>
            <a:ext cx="775855" cy="401782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2" name="Nút Hành động: Trang chủ 21">
            <a:hlinkClick r:id="" action="ppaction://hlinkshowjump?jump=firstslide" highlightClick="1"/>
          </p:cNvPr>
          <p:cNvSpPr/>
          <p:nvPr/>
        </p:nvSpPr>
        <p:spPr>
          <a:xfrm>
            <a:off x="8829675" y="6317673"/>
            <a:ext cx="702252" cy="40178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124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297926" y="2166823"/>
            <a:ext cx="11296566" cy="2434954"/>
            <a:chOff x="184495" y="3682133"/>
            <a:chExt cx="11834900" cy="3279187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3"/>
              <a:ext cx="2342699" cy="655088"/>
              <a:chOff x="1275608" y="6322791"/>
              <a:chExt cx="4592536" cy="1190267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237066" y="4881980"/>
                <a:ext cx="1190267" cy="407188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19" name="Rectangle 118">
            <a:extLst>
              <a:ext uri="{FF2B5EF4-FFF2-40B4-BE49-F238E27FC236}">
                <a16:creationId xmlns:a16="http://schemas.microsoft.com/office/drawing/2014/main" xmlns="" id="{72DE6CB0-F5CB-49C7-ADA4-BE1D4D143027}"/>
              </a:ext>
            </a:extLst>
          </p:cNvPr>
          <p:cNvSpPr/>
          <p:nvPr/>
        </p:nvSpPr>
        <p:spPr>
          <a:xfrm>
            <a:off x="546116" y="4140111"/>
            <a:ext cx="1297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2400" b="1" dirty="0"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81FE9927-0C85-45A2-8080-020A42273B36}"/>
              </a:ext>
            </a:extLst>
          </p:cNvPr>
          <p:cNvGrpSpPr/>
          <p:nvPr/>
        </p:nvGrpSpPr>
        <p:grpSpPr>
          <a:xfrm>
            <a:off x="160259" y="9395"/>
            <a:ext cx="11731419" cy="994903"/>
            <a:chOff x="371519" y="1626331"/>
            <a:chExt cx="23535167" cy="3894589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xmlns="" id="{49ABC292-3898-4CCA-8381-FE97E7B57488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3651215"/>
              <a:chOff x="371519" y="1647866"/>
              <a:chExt cx="23535167" cy="3651215"/>
            </a:xfrm>
          </p:grpSpPr>
          <p:sp>
            <p:nvSpPr>
              <p:cNvPr id="60" name="Rounded Rectangle 24">
                <a:extLst>
                  <a:ext uri="{FF2B5EF4-FFF2-40B4-BE49-F238E27FC236}">
                    <a16:creationId xmlns:a16="http://schemas.microsoft.com/office/drawing/2014/main" xmlns="" id="{964F005A-32DC-441D-B544-A34EDF277D9A}"/>
                  </a:ext>
                </a:extLst>
              </p:cNvPr>
              <p:cNvSpPr/>
              <p:nvPr/>
            </p:nvSpPr>
            <p:spPr bwMode="auto">
              <a:xfrm>
                <a:off x="371519" y="1720892"/>
                <a:ext cx="23535167" cy="357818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xmlns="" id="{99BC038B-6941-4694-B997-BAF23DAE7CA6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62" name="Isosceles Triangle 44">
                  <a:extLst>
                    <a:ext uri="{FF2B5EF4-FFF2-40B4-BE49-F238E27FC236}">
                      <a16:creationId xmlns:a16="http://schemas.microsoft.com/office/drawing/2014/main" xmlns="" id="{E2A57B61-148B-4560-A38B-3C0C7703BE6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3" name="Pentagon 27">
                  <a:extLst>
                    <a:ext uri="{FF2B5EF4-FFF2-40B4-BE49-F238E27FC236}">
                      <a16:creationId xmlns:a16="http://schemas.microsoft.com/office/drawing/2014/main" xmlns="" id="{6239B1CC-32F3-4739-A62A-D0C5D07C6D82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95" name="Group 11">
                  <a:extLst>
                    <a:ext uri="{FF2B5EF4-FFF2-40B4-BE49-F238E27FC236}">
                      <a16:creationId xmlns:a16="http://schemas.microsoft.com/office/drawing/2014/main" xmlns="" id="{E1E923E9-FAE3-4ACB-9A97-18C71E73A9D8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8" name="Freeform 31">
                    <a:extLst>
                      <a:ext uri="{FF2B5EF4-FFF2-40B4-BE49-F238E27FC236}">
                        <a16:creationId xmlns:a16="http://schemas.microsoft.com/office/drawing/2014/main" xmlns="" id="{BF38F667-495E-40D3-94C0-E43AD564777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9" name="Freeform 32">
                    <a:extLst>
                      <a:ext uri="{FF2B5EF4-FFF2-40B4-BE49-F238E27FC236}">
                        <a16:creationId xmlns:a16="http://schemas.microsoft.com/office/drawing/2014/main" xmlns="" id="{BF10B291-EC9D-440F-B98E-731DC97483E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0" name="Freeform 33">
                    <a:extLst>
                      <a:ext uri="{FF2B5EF4-FFF2-40B4-BE49-F238E27FC236}">
                        <a16:creationId xmlns:a16="http://schemas.microsoft.com/office/drawing/2014/main" xmlns="" id="{2D420229-51CA-4FE2-B3C1-22DE9A94DE8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1" name="Rectangle 100">
                    <a:extLst>
                      <a:ext uri="{FF2B5EF4-FFF2-40B4-BE49-F238E27FC236}">
                        <a16:creationId xmlns:a16="http://schemas.microsoft.com/office/drawing/2014/main" xmlns="" id="{FD842E85-0787-484D-AD6F-EAA11C1657F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2" name="Rectangle 101">
                    <a:extLst>
                      <a:ext uri="{FF2B5EF4-FFF2-40B4-BE49-F238E27FC236}">
                        <a16:creationId xmlns:a16="http://schemas.microsoft.com/office/drawing/2014/main" xmlns="" id="{015117CE-7E6B-4495-9672-704A79DF81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3" name="Rectangle 102">
                    <a:extLst>
                      <a:ext uri="{FF2B5EF4-FFF2-40B4-BE49-F238E27FC236}">
                        <a16:creationId xmlns:a16="http://schemas.microsoft.com/office/drawing/2014/main" xmlns="" id="{28A96B99-868C-4648-88C0-8CEA1AF64A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4" name="Rectangle 103">
                    <a:extLst>
                      <a:ext uri="{FF2B5EF4-FFF2-40B4-BE49-F238E27FC236}">
                        <a16:creationId xmlns:a16="http://schemas.microsoft.com/office/drawing/2014/main" xmlns="" id="{88757F72-39A7-4399-BACE-51889077B7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96" name="Chevron 29">
                  <a:extLst>
                    <a:ext uri="{FF2B5EF4-FFF2-40B4-BE49-F238E27FC236}">
                      <a16:creationId xmlns:a16="http://schemas.microsoft.com/office/drawing/2014/main" xmlns="" id="{740E05E9-8E4B-47D9-920F-9C23DCB289A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7" name="TextBox 13">
                  <a:extLst>
                    <a:ext uri="{FF2B5EF4-FFF2-40B4-BE49-F238E27FC236}">
                      <a16:creationId xmlns:a16="http://schemas.microsoft.com/office/drawing/2014/main" xmlns="" id="{14F37640-6F63-46AA-9114-768E2DC4C0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8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xmlns="" id="{C920D68D-9173-4B21-99BE-0F0CD95A38D4}"/>
                    </a:ext>
                  </a:extLst>
                </p:cNvPr>
                <p:cNvSpPr/>
                <p:nvPr/>
              </p:nvSpPr>
              <p:spPr>
                <a:xfrm>
                  <a:off x="3507260" y="1626331"/>
                  <a:ext cx="20292020" cy="37639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ọi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𝜑</m:t>
                      </m:r>
                    </m:oMath>
                  </a14:m>
                  <a:r>
                    <a:rPr lang="en-US" sz="2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ữa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ectơ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i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𝜑</m:t>
                          </m:r>
                        </m:e>
                      </m:func>
                    </m:oMath>
                  </a14:m>
                  <a:r>
                    <a:rPr lang="en-US" sz="2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endParaRPr 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7260" y="1626331"/>
                  <a:ext cx="20292020" cy="3763984"/>
                </a:xfrm>
                <a:prstGeom prst="rect">
                  <a:avLst/>
                </a:prstGeom>
                <a:blipFill>
                  <a:blip r:embed="rId4"/>
                  <a:stretch>
                    <a:fillRect l="-904" r="-1807" b="-1329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xmlns="" id="{AE864B59-B3EA-4EF5-8CCD-3894DE03D49C}"/>
              </a:ext>
            </a:extLst>
          </p:cNvPr>
          <p:cNvGrpSpPr/>
          <p:nvPr/>
        </p:nvGrpSpPr>
        <p:grpSpPr>
          <a:xfrm>
            <a:off x="0" y="1041075"/>
            <a:ext cx="11891678" cy="970742"/>
            <a:chOff x="247182" y="2161433"/>
            <a:chExt cx="11891678" cy="906519"/>
          </a:xfrm>
        </p:grpSpPr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xmlns="" id="{63BC0235-BDF0-4F93-A213-65C51B553A7F}"/>
                </a:ext>
              </a:extLst>
            </p:cNvPr>
            <p:cNvGrpSpPr/>
            <p:nvPr/>
          </p:nvGrpSpPr>
          <p:grpSpPr>
            <a:xfrm>
              <a:off x="247182" y="2192591"/>
              <a:ext cx="3090381" cy="875358"/>
              <a:chOff x="5537206" y="1662577"/>
              <a:chExt cx="3079904" cy="813768"/>
            </a:xfrm>
          </p:grpSpPr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xmlns="" id="{2F967164-4C19-4E00-A869-41996B1DBE44}"/>
                  </a:ext>
                </a:extLst>
              </p:cNvPr>
              <p:cNvSpPr/>
              <p:nvPr/>
            </p:nvSpPr>
            <p:spPr>
              <a:xfrm>
                <a:off x="5827750" y="1662577"/>
                <a:ext cx="2789360" cy="8137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8" name="Oval 137">
                <a:extLst>
                  <a:ext uri="{FF2B5EF4-FFF2-40B4-BE49-F238E27FC236}">
                    <a16:creationId xmlns:a16="http://schemas.microsoft.com/office/drawing/2014/main" xmlns="" id="{805787E6-B975-4C6F-BD43-17B8A8987A15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xmlns="" id="{443FF005-A8B8-4CD5-A50A-F6798F0F0DC7}"/>
                </a:ext>
              </a:extLst>
            </p:cNvPr>
            <p:cNvGrpSpPr/>
            <p:nvPr/>
          </p:nvGrpSpPr>
          <p:grpSpPr>
            <a:xfrm>
              <a:off x="3163101" y="2161433"/>
              <a:ext cx="3090381" cy="906513"/>
              <a:chOff x="5537206" y="1633613"/>
              <a:chExt cx="3079904" cy="842732"/>
            </a:xfrm>
          </p:grpSpPr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xmlns="" id="{7C3246A2-C367-4909-A5A8-BEDDB934428E}"/>
                  </a:ext>
                </a:extLst>
              </p:cNvPr>
              <p:cNvSpPr/>
              <p:nvPr/>
            </p:nvSpPr>
            <p:spPr>
              <a:xfrm>
                <a:off x="5827750" y="1633613"/>
                <a:ext cx="2789360" cy="84273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7" name="Oval 126">
                <a:extLst>
                  <a:ext uri="{FF2B5EF4-FFF2-40B4-BE49-F238E27FC236}">
                    <a16:creationId xmlns:a16="http://schemas.microsoft.com/office/drawing/2014/main" xmlns="" id="{2F3DF6EA-E4F2-4E4E-BFC4-E57DA9596762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8" name="TextBox 127">
                    <a:extLst>
                      <a:ext uri="{FF2B5EF4-FFF2-40B4-BE49-F238E27FC236}">
                        <a16:creationId xmlns:a16="http://schemas.microsoft.com/office/drawing/2014/main" xmlns="" id="{A2BE3B7C-3FC6-4BEB-83B2-D9FC97C3CC1B}"/>
                      </a:ext>
                    </a:extLst>
                  </p:cNvPr>
                  <p:cNvSpPr txBox="1"/>
                  <p:nvPr/>
                </p:nvSpPr>
                <p:spPr>
                  <a:xfrm>
                    <a:off x="6134866" y="1681136"/>
                    <a:ext cx="1757430" cy="68250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2400" b="1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𝟓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91" name="TextBox 290">
                    <a:extLst>
                      <a:ext uri="{FF2B5EF4-FFF2-40B4-BE49-F238E27FC236}">
                        <a16:creationId xmlns:a16="http://schemas.microsoft.com/office/drawing/2014/main" id="{4286F5A4-90C7-4F2F-8B59-DBF129158C7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4866" y="1681136"/>
                    <a:ext cx="1757430" cy="68250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xmlns="" id="{912CCA17-0BB5-40AE-BB33-935762AC46E5}"/>
                </a:ext>
              </a:extLst>
            </p:cNvPr>
            <p:cNvGrpSpPr/>
            <p:nvPr/>
          </p:nvGrpSpPr>
          <p:grpSpPr>
            <a:xfrm>
              <a:off x="854684" y="2164979"/>
              <a:ext cx="8413317" cy="902970"/>
              <a:chOff x="330581" y="1636908"/>
              <a:chExt cx="8384795" cy="839437"/>
            </a:xfrm>
          </p:grpSpPr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xmlns="" id="{BDA6C4CB-F96E-4AFB-B3E9-5872CBA26D74}"/>
                  </a:ext>
                </a:extLst>
              </p:cNvPr>
              <p:cNvSpPr/>
              <p:nvPr/>
            </p:nvSpPr>
            <p:spPr>
              <a:xfrm>
                <a:off x="5827750" y="1636908"/>
                <a:ext cx="2789360" cy="8394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xmlns="" id="{EE0CDC38-FABC-4BD7-8DF2-22DBF464BC0D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4" name="TextBox 123">
                    <a:extLst>
                      <a:ext uri="{FF2B5EF4-FFF2-40B4-BE49-F238E27FC236}">
                        <a16:creationId xmlns:a16="http://schemas.microsoft.com/office/drawing/2014/main" xmlns="" id="{59B609ED-D6C5-4C4F-81A4-2B5EF290A44A}"/>
                      </a:ext>
                    </a:extLst>
                  </p:cNvPr>
                  <p:cNvSpPr txBox="1"/>
                  <p:nvPr/>
                </p:nvSpPr>
                <p:spPr>
                  <a:xfrm>
                    <a:off x="6150779" y="1699388"/>
                    <a:ext cx="2564597" cy="74251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2400" b="1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vi-VN" sz="2400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𝟓</m:t>
                                  </m:r>
                                </m:e>
                              </m:rad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8" name="TextBox 287">
                    <a:extLst>
                      <a:ext uri="{FF2B5EF4-FFF2-40B4-BE49-F238E27FC236}">
                        <a16:creationId xmlns:a16="http://schemas.microsoft.com/office/drawing/2014/main" id="{7929940C-7F7C-45EB-8588-10998F4D849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0779" y="1699388"/>
                    <a:ext cx="2564597" cy="74251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5" name="TextBox 124">
                    <a:extLst>
                      <a:ext uri="{FF2B5EF4-FFF2-40B4-BE49-F238E27FC236}">
                        <a16:creationId xmlns:a16="http://schemas.microsoft.com/office/drawing/2014/main" xmlns="" id="{86DD17FF-C137-4533-96B2-995F5A0FB960}"/>
                      </a:ext>
                    </a:extLst>
                  </p:cNvPr>
                  <p:cNvSpPr txBox="1"/>
                  <p:nvPr/>
                </p:nvSpPr>
                <p:spPr>
                  <a:xfrm>
                    <a:off x="330581" y="1846818"/>
                    <a:ext cx="2564597" cy="4007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i="0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en-US" sz="2400" b="1" i="0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B0E9278F-E1DF-48A6-AE96-3B4229CFCF4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0581" y="1846818"/>
                    <a:ext cx="2564597" cy="40078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948"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xmlns="" id="{EB5B0A54-68D9-44FD-9A74-0FA761DFF933}"/>
                </a:ext>
              </a:extLst>
            </p:cNvPr>
            <p:cNvGrpSpPr/>
            <p:nvPr/>
          </p:nvGrpSpPr>
          <p:grpSpPr>
            <a:xfrm>
              <a:off x="8994944" y="2170656"/>
              <a:ext cx="3143916" cy="897296"/>
              <a:chOff x="5537206" y="1642185"/>
              <a:chExt cx="3133257" cy="834161"/>
            </a:xfrm>
          </p:grpSpPr>
          <p:sp>
            <p:nvSpPr>
              <p:cNvPr id="117" name="Rectangle 116">
                <a:extLst>
                  <a:ext uri="{FF2B5EF4-FFF2-40B4-BE49-F238E27FC236}">
                    <a16:creationId xmlns:a16="http://schemas.microsoft.com/office/drawing/2014/main" xmlns="" id="{3E65E922-186A-4FEE-B2C8-8818F622D364}"/>
                  </a:ext>
                </a:extLst>
              </p:cNvPr>
              <p:cNvSpPr/>
              <p:nvPr/>
            </p:nvSpPr>
            <p:spPr>
              <a:xfrm>
                <a:off x="5827750" y="1642185"/>
                <a:ext cx="2789360" cy="834161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xmlns="" id="{2EF40043-73E7-4DD9-9B3E-0104C8464934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TextBox 120">
                    <a:extLst>
                      <a:ext uri="{FF2B5EF4-FFF2-40B4-BE49-F238E27FC236}">
                        <a16:creationId xmlns:a16="http://schemas.microsoft.com/office/drawing/2014/main" xmlns="" id="{1D809B89-DAC2-4BA6-9300-FC329D8C77CE}"/>
                      </a:ext>
                    </a:extLst>
                  </p:cNvPr>
                  <p:cNvSpPr txBox="1"/>
                  <p:nvPr/>
                </p:nvSpPr>
                <p:spPr>
                  <a:xfrm>
                    <a:off x="6021393" y="1700230"/>
                    <a:ext cx="2649070" cy="68250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vi-VN" sz="2400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𝟓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85" name="TextBox 284">
                    <a:extLst>
                      <a:ext uri="{FF2B5EF4-FFF2-40B4-BE49-F238E27FC236}">
                        <a16:creationId xmlns:a16="http://schemas.microsoft.com/office/drawing/2014/main" id="{83A009FD-735C-4448-B11B-3C72C8B3CA9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21393" y="1700230"/>
                    <a:ext cx="2649070" cy="682508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39" name="Oval 138">
            <a:extLst>
              <a:ext uri="{FF2B5EF4-FFF2-40B4-BE49-F238E27FC236}">
                <a16:creationId xmlns:a16="http://schemas.microsoft.com/office/drawing/2014/main" xmlns="" id="{9B096E41-6EAF-40F5-87BC-8F0D3CF5B9D2}"/>
              </a:ext>
            </a:extLst>
          </p:cNvPr>
          <p:cNvSpPr/>
          <p:nvPr/>
        </p:nvSpPr>
        <p:spPr>
          <a:xfrm>
            <a:off x="2934394" y="1280084"/>
            <a:ext cx="546116" cy="50734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ctangle 140">
                <a:extLst>
                  <a:ext uri="{FF2B5EF4-FFF2-40B4-BE49-F238E27FC236}">
                    <a16:creationId xmlns:a16="http://schemas.microsoft.com/office/drawing/2014/main" xmlns="" id="{930668A6-DDD5-409A-9A10-A74859CC8264}"/>
                  </a:ext>
                </a:extLst>
              </p:cNvPr>
              <p:cNvSpPr/>
              <p:nvPr/>
            </p:nvSpPr>
            <p:spPr>
              <a:xfrm>
                <a:off x="2882661" y="2979685"/>
                <a:ext cx="5219378" cy="10224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(−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)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6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26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(−</m:t>
                                  </m:r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1" name="Rectangle 140">
                <a:extLst>
                  <a:ext uri="{FF2B5EF4-FFF2-40B4-BE49-F238E27FC236}">
                    <a16:creationId xmlns:a16="http://schemas.microsoft.com/office/drawing/2014/main" id="{930668A6-DDD5-409A-9A10-A74859CC82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661" y="2979685"/>
                <a:ext cx="5219378" cy="102245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xmlns="" id="{A15B6FC3-683D-4F8F-9178-2DEDC845F13B}"/>
                  </a:ext>
                </a:extLst>
              </p:cNvPr>
              <p:cNvSpPr/>
              <p:nvPr/>
            </p:nvSpPr>
            <p:spPr>
              <a:xfrm>
                <a:off x="0" y="2892149"/>
                <a:ext cx="3391240" cy="1120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𝑜𝑠</m:t>
                      </m:r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𝜑</m:t>
                      </m:r>
                      <m:r>
                        <a:rPr lang="en-US" sz="26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vi-VN" sz="2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</m:d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|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id="{A15B6FC3-683D-4F8F-9178-2DEDC845F1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92149"/>
                <a:ext cx="3391240" cy="11208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xmlns="" id="{742A4A84-9CA9-4199-BD2D-1F8CEDBA10FB}"/>
                  </a:ext>
                </a:extLst>
              </p:cNvPr>
              <p:cNvSpPr/>
              <p:nvPr/>
            </p:nvSpPr>
            <p:spPr>
              <a:xfrm>
                <a:off x="7794430" y="2979685"/>
                <a:ext cx="1479444" cy="12441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6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742A4A84-9CA9-4199-BD2D-1F8CEDBA10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4430" y="2979685"/>
                <a:ext cx="1479444" cy="12441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eft Arrow 2">
            <a:hlinkClick r:id="rId12" action="ppaction://hlinksldjump"/>
            <a:extLst>
              <a:ext uri="{FF2B5EF4-FFF2-40B4-BE49-F238E27FC236}">
                <a16:creationId xmlns:a16="http://schemas.microsoft.com/office/drawing/2014/main" xmlns="" id="{AE8F3883-49B9-46D5-A7B6-2F411DA1A700}"/>
              </a:ext>
            </a:extLst>
          </p:cNvPr>
          <p:cNvSpPr/>
          <p:nvPr/>
        </p:nvSpPr>
        <p:spPr>
          <a:xfrm>
            <a:off x="11591686" y="6207201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5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39" grpId="0" animBg="1"/>
      <p:bldP spid="141" grpId="0"/>
      <p:bldP spid="142" grpId="0"/>
      <p:bldP spid="14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247024" y="2229791"/>
            <a:ext cx="11296566" cy="2434954"/>
            <a:chOff x="184495" y="3682133"/>
            <a:chExt cx="11834900" cy="3279187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3"/>
              <a:ext cx="2342699" cy="655088"/>
              <a:chOff x="1275608" y="6322791"/>
              <a:chExt cx="4592536" cy="1190267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237066" y="4881980"/>
                <a:ext cx="1190267" cy="407188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ctangle 140">
                <a:extLst>
                  <a:ext uri="{FF2B5EF4-FFF2-40B4-BE49-F238E27FC236}">
                    <a16:creationId xmlns:a16="http://schemas.microsoft.com/office/drawing/2014/main" xmlns="" id="{930668A6-DDD5-409A-9A10-A74859CC8264}"/>
                  </a:ext>
                </a:extLst>
              </p:cNvPr>
              <p:cNvSpPr/>
              <p:nvPr/>
            </p:nvSpPr>
            <p:spPr>
              <a:xfrm>
                <a:off x="3056969" y="2979685"/>
                <a:ext cx="5219378" cy="1036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2600" b="0" i="1" smtClean="0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6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 smtClean="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26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(−</m:t>
                                  </m:r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1" name="Rectangle 140">
                <a:extLst>
                  <a:ext uri="{FF2B5EF4-FFF2-40B4-BE49-F238E27FC236}">
                    <a16:creationId xmlns:a16="http://schemas.microsoft.com/office/drawing/2014/main" id="{930668A6-DDD5-409A-9A10-A74859CC82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6969" y="2979685"/>
                <a:ext cx="5219378" cy="10368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xmlns="" id="{A15B6FC3-683D-4F8F-9178-2DEDC845F13B}"/>
                  </a:ext>
                </a:extLst>
              </p:cNvPr>
              <p:cNvSpPr/>
              <p:nvPr/>
            </p:nvSpPr>
            <p:spPr>
              <a:xfrm>
                <a:off x="147646" y="2892561"/>
                <a:ext cx="3391240" cy="10895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vi-VN" sz="26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26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vi-VN" sz="2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</m:d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|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id="{A15B6FC3-683D-4F8F-9178-2DEDC845F1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46" y="2892561"/>
                <a:ext cx="3391240" cy="10895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xmlns="" id="{742A4A84-9CA9-4199-BD2D-1F8CEDBA10FB}"/>
                  </a:ext>
                </a:extLst>
              </p:cNvPr>
              <p:cNvSpPr/>
              <p:nvPr/>
            </p:nvSpPr>
            <p:spPr>
              <a:xfrm>
                <a:off x="7962352" y="2967234"/>
                <a:ext cx="1171667" cy="12441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6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9</m:t>
                          </m:r>
                        </m:den>
                      </m:f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742A4A84-9CA9-4199-BD2D-1F8CEDBA10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2352" y="2967234"/>
                <a:ext cx="1171667" cy="12441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9A942AFD-8DBB-4983-ADB6-C87638B85408}"/>
              </a:ext>
            </a:extLst>
          </p:cNvPr>
          <p:cNvGrpSpPr/>
          <p:nvPr/>
        </p:nvGrpSpPr>
        <p:grpSpPr>
          <a:xfrm>
            <a:off x="230290" y="-25969"/>
            <a:ext cx="11731419" cy="1156671"/>
            <a:chOff x="534987" y="1373236"/>
            <a:chExt cx="23917669" cy="5863141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xmlns="" id="{E1443B32-2136-4E31-8A41-F6FA03C5093E}"/>
                </a:ext>
              </a:extLst>
            </p:cNvPr>
            <p:cNvGrpSpPr/>
            <p:nvPr/>
          </p:nvGrpSpPr>
          <p:grpSpPr>
            <a:xfrm>
              <a:off x="534987" y="1728794"/>
              <a:ext cx="23917669" cy="5507583"/>
              <a:chOff x="534987" y="1506955"/>
              <a:chExt cx="23917669" cy="5507583"/>
            </a:xfrm>
          </p:grpSpPr>
          <p:sp>
            <p:nvSpPr>
              <p:cNvPr id="52" name="Rounded Rectangle 24">
                <a:extLst>
                  <a:ext uri="{FF2B5EF4-FFF2-40B4-BE49-F238E27FC236}">
                    <a16:creationId xmlns:a16="http://schemas.microsoft.com/office/drawing/2014/main" xmlns="" id="{B9013BCE-3BF9-4FFC-B2DA-348F875F8BA5}"/>
                  </a:ext>
                </a:extLst>
              </p:cNvPr>
              <p:cNvSpPr/>
              <p:nvPr/>
            </p:nvSpPr>
            <p:spPr bwMode="auto">
              <a:xfrm>
                <a:off x="569104" y="1506955"/>
                <a:ext cx="23883552" cy="550758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xmlns="" id="{EC1C7F10-88BF-483A-8CDF-BCFB0F799B5F}"/>
                  </a:ext>
                </a:extLst>
              </p:cNvPr>
              <p:cNvGrpSpPr/>
              <p:nvPr/>
            </p:nvGrpSpPr>
            <p:grpSpPr>
              <a:xfrm>
                <a:off x="534987" y="1576557"/>
                <a:ext cx="3625188" cy="3234612"/>
                <a:chOff x="534987" y="1576557"/>
                <a:chExt cx="3625188" cy="3234612"/>
              </a:xfrm>
            </p:grpSpPr>
            <p:sp>
              <p:nvSpPr>
                <p:cNvPr id="54" name="Isosceles Triangle 44">
                  <a:extLst>
                    <a:ext uri="{FF2B5EF4-FFF2-40B4-BE49-F238E27FC236}">
                      <a16:creationId xmlns:a16="http://schemas.microsoft.com/office/drawing/2014/main" xmlns="" id="{968A6990-5E73-4CF1-89F9-DC3F053D4A5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Pentagon 27">
                  <a:extLst>
                    <a:ext uri="{FF2B5EF4-FFF2-40B4-BE49-F238E27FC236}">
                      <a16:creationId xmlns:a16="http://schemas.microsoft.com/office/drawing/2014/main" xmlns="" id="{F1B9E04A-0DCE-4D02-B2F3-E7624A042EC6}"/>
                    </a:ext>
                  </a:extLst>
                </p:cNvPr>
                <p:cNvSpPr/>
                <p:nvPr/>
              </p:nvSpPr>
              <p:spPr bwMode="auto">
                <a:xfrm>
                  <a:off x="534987" y="1576557"/>
                  <a:ext cx="3483867" cy="3234612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6" name="Group 11">
                  <a:extLst>
                    <a:ext uri="{FF2B5EF4-FFF2-40B4-BE49-F238E27FC236}">
                      <a16:creationId xmlns:a16="http://schemas.microsoft.com/office/drawing/2014/main" xmlns="" id="{B9290B2F-A5F8-47C1-829D-0664D20C19B5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65" name="Freeform 31">
                    <a:extLst>
                      <a:ext uri="{FF2B5EF4-FFF2-40B4-BE49-F238E27FC236}">
                        <a16:creationId xmlns:a16="http://schemas.microsoft.com/office/drawing/2014/main" xmlns="" id="{896C23E6-569E-48C5-979F-3E1A320AE45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6" name="Freeform 32">
                    <a:extLst>
                      <a:ext uri="{FF2B5EF4-FFF2-40B4-BE49-F238E27FC236}">
                        <a16:creationId xmlns:a16="http://schemas.microsoft.com/office/drawing/2014/main" xmlns="" id="{BC696B49-8F5D-4904-93FB-05D2B199951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7" name="Freeform 33">
                    <a:extLst>
                      <a:ext uri="{FF2B5EF4-FFF2-40B4-BE49-F238E27FC236}">
                        <a16:creationId xmlns:a16="http://schemas.microsoft.com/office/drawing/2014/main" xmlns="" id="{238005F6-8726-4918-BAA2-4CABF3239FD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8" name="Rectangle 67">
                    <a:extLst>
                      <a:ext uri="{FF2B5EF4-FFF2-40B4-BE49-F238E27FC236}">
                        <a16:creationId xmlns:a16="http://schemas.microsoft.com/office/drawing/2014/main" xmlns="" id="{D757C679-8425-439D-88B1-DFC18CAEF01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9" name="Rectangle 68">
                    <a:extLst>
                      <a:ext uri="{FF2B5EF4-FFF2-40B4-BE49-F238E27FC236}">
                        <a16:creationId xmlns:a16="http://schemas.microsoft.com/office/drawing/2014/main" xmlns="" id="{F46D99F7-7C11-4659-9A5B-0D12FDCA643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0" name="Rectangle 69">
                    <a:extLst>
                      <a:ext uri="{FF2B5EF4-FFF2-40B4-BE49-F238E27FC236}">
                        <a16:creationId xmlns:a16="http://schemas.microsoft.com/office/drawing/2014/main" xmlns="" id="{0116BC8F-61E1-439C-90DD-2013976FEF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71" name="Rectangle 70">
                    <a:extLst>
                      <a:ext uri="{FF2B5EF4-FFF2-40B4-BE49-F238E27FC236}">
                        <a16:creationId xmlns:a16="http://schemas.microsoft.com/office/drawing/2014/main" xmlns="" id="{FAAD1B9C-24BA-43D0-8B87-DD99040DE78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63" name="Chevron 29">
                  <a:extLst>
                    <a:ext uri="{FF2B5EF4-FFF2-40B4-BE49-F238E27FC236}">
                      <a16:creationId xmlns:a16="http://schemas.microsoft.com/office/drawing/2014/main" xmlns="" id="{D9685D17-4B19-4A38-BE06-EE4C2B87DCB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4" name="TextBox 13">
                  <a:extLst>
                    <a:ext uri="{FF2B5EF4-FFF2-40B4-BE49-F238E27FC236}">
                      <a16:creationId xmlns:a16="http://schemas.microsoft.com/office/drawing/2014/main" xmlns="" id="{08689337-CB58-4FBA-A1DC-D44E879121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4975" y="1933104"/>
                  <a:ext cx="3505200" cy="23401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9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xmlns="" id="{9549238A-23E0-4C1B-B882-0D27F79BA3B7}"/>
                    </a:ext>
                  </a:extLst>
                </p:cNvPr>
                <p:cNvSpPr/>
                <p:nvPr/>
              </p:nvSpPr>
              <p:spPr>
                <a:xfrm>
                  <a:off x="3927725" y="1373236"/>
                  <a:ext cx="20523463" cy="54187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𝑂𝑥𝑦𝑧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éc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ơ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ãy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1" name="Rectangle 110">
                  <a:extLst>
                    <a:ext uri="{FF2B5EF4-FFF2-40B4-BE49-F238E27FC236}">
                      <a16:creationId xmlns:a16="http://schemas.microsoft.com/office/drawing/2014/main" id="{7047A004-8249-412B-A164-EF9639C24AB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27725" y="1373236"/>
                  <a:ext cx="20523463" cy="5418764"/>
                </a:xfrm>
                <a:prstGeom prst="rect">
                  <a:avLst/>
                </a:prstGeom>
                <a:blipFill>
                  <a:blip r:embed="rId8"/>
                  <a:stretch>
                    <a:fillRect l="-909" r="-969" b="-914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xmlns="" id="{266A63AB-1423-4191-B571-2F54473F972D}"/>
              </a:ext>
            </a:extLst>
          </p:cNvPr>
          <p:cNvGrpSpPr/>
          <p:nvPr/>
        </p:nvGrpSpPr>
        <p:grpSpPr>
          <a:xfrm>
            <a:off x="31562" y="1171279"/>
            <a:ext cx="11838141" cy="981589"/>
            <a:chOff x="247182" y="2080087"/>
            <a:chExt cx="11838141" cy="981712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xmlns="" id="{F3498006-A3E5-49AB-B9DE-ADD2EA007B61}"/>
                </a:ext>
              </a:extLst>
            </p:cNvPr>
            <p:cNvGrpSpPr/>
            <p:nvPr/>
          </p:nvGrpSpPr>
          <p:grpSpPr>
            <a:xfrm>
              <a:off x="247182" y="2080089"/>
              <a:ext cx="3090381" cy="981709"/>
              <a:chOff x="5537206" y="1557992"/>
              <a:chExt cx="3079904" cy="912637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xmlns="" id="{6CF3E02E-BFF4-417B-9067-9DBAF4C7E6A3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xmlns="" id="{5F00FE15-F400-4262-9F81-8F8D8B079C9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xmlns="" id="{87A173B4-9A78-4E7E-87B4-78BABF4D4969}"/>
                      </a:ext>
                    </a:extLst>
                  </p:cNvPr>
                  <p:cNvSpPr txBox="1"/>
                  <p:nvPr/>
                </p:nvSpPr>
                <p:spPr>
                  <a:xfrm>
                    <a:off x="6134391" y="1669680"/>
                    <a:ext cx="2271067" cy="73095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42" name="TextBox 141">
                    <a:extLst>
                      <a:ext uri="{FF2B5EF4-FFF2-40B4-BE49-F238E27FC236}">
                        <a16:creationId xmlns:a16="http://schemas.microsoft.com/office/drawing/2014/main" id="{8DE6BDF9-AF8A-4DF9-AA0D-7AF315F711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4391" y="1669680"/>
                    <a:ext cx="2271067" cy="730958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xmlns="" id="{C39CFC94-435D-4EB0-BA59-2859667ED70E}"/>
                </a:ext>
              </a:extLst>
            </p:cNvPr>
            <p:cNvGrpSpPr/>
            <p:nvPr/>
          </p:nvGrpSpPr>
          <p:grpSpPr>
            <a:xfrm>
              <a:off x="3163101" y="2080090"/>
              <a:ext cx="3090381" cy="981709"/>
              <a:chOff x="5537206" y="1557992"/>
              <a:chExt cx="3079904" cy="912637"/>
            </a:xfrm>
          </p:grpSpPr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="" id="{3745CD28-77B6-4471-93A3-0F652FB179F3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xmlns="" id="{98D3E7ED-7991-4AA2-9090-033723F78EF5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5" name="TextBox 84">
                    <a:extLst>
                      <a:ext uri="{FF2B5EF4-FFF2-40B4-BE49-F238E27FC236}">
                        <a16:creationId xmlns:a16="http://schemas.microsoft.com/office/drawing/2014/main" xmlns="" id="{2075498D-B169-4297-8F76-37C9214D450A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694013"/>
                    <a:ext cx="2280848" cy="73095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9" name="TextBox 138">
                    <a:extLst>
                      <a:ext uri="{FF2B5EF4-FFF2-40B4-BE49-F238E27FC236}">
                        <a16:creationId xmlns:a16="http://schemas.microsoft.com/office/drawing/2014/main" id="{ED918194-CCC8-463D-BD27-3E3BC3576B1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694013"/>
                    <a:ext cx="2280848" cy="730958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xmlns="" id="{838B1877-B8BC-4388-836B-E0F1430DF1A5}"/>
                </a:ext>
              </a:extLst>
            </p:cNvPr>
            <p:cNvGrpSpPr/>
            <p:nvPr/>
          </p:nvGrpSpPr>
          <p:grpSpPr>
            <a:xfrm>
              <a:off x="6079021" y="2080087"/>
              <a:ext cx="3131633" cy="981708"/>
              <a:chOff x="5537206" y="1557992"/>
              <a:chExt cx="3121016" cy="912637"/>
            </a:xfrm>
          </p:grpSpPr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B392BF57-CEEC-4D8B-BF2B-1B81CEF031CE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xmlns="" id="{4DF94EEE-877C-4B2B-8FAF-84686D6614BD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TextBox 81">
                    <a:extLst>
                      <a:ext uri="{FF2B5EF4-FFF2-40B4-BE49-F238E27FC236}">
                        <a16:creationId xmlns:a16="http://schemas.microsoft.com/office/drawing/2014/main" xmlns="" id="{D1286F64-E426-4DDD-82E3-78294DBF4AE4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708225"/>
                    <a:ext cx="2564597" cy="73095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9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6" name="TextBox 135">
                    <a:extLst>
                      <a:ext uri="{FF2B5EF4-FFF2-40B4-BE49-F238E27FC236}">
                        <a16:creationId xmlns:a16="http://schemas.microsoft.com/office/drawing/2014/main" id="{7CF0FB80-CCC8-49A1-90DE-0825CC959A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708225"/>
                    <a:ext cx="2564597" cy="73095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xmlns="" id="{78984770-4413-438D-950B-F4B77F88791F}"/>
                </a:ext>
              </a:extLst>
            </p:cNvPr>
            <p:cNvGrpSpPr/>
            <p:nvPr/>
          </p:nvGrpSpPr>
          <p:grpSpPr>
            <a:xfrm>
              <a:off x="8904503" y="2080090"/>
              <a:ext cx="3180820" cy="981708"/>
              <a:chOff x="5447074" y="1557993"/>
              <a:chExt cx="3170036" cy="912635"/>
            </a:xfrm>
          </p:grpSpPr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DCE78769-2651-4250-B7F9-27A77207D984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263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xmlns="" id="{5CD5F6F1-EEDA-4F12-A0C4-CDC7328C6FE6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xmlns="" id="{6E655E57-85FE-41FF-9BB9-86DA1D25522B}"/>
                      </a:ext>
                    </a:extLst>
                  </p:cNvPr>
                  <p:cNvSpPr txBox="1"/>
                  <p:nvPr/>
                </p:nvSpPr>
                <p:spPr>
                  <a:xfrm>
                    <a:off x="5447074" y="1628617"/>
                    <a:ext cx="2493487" cy="827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lnSpc>
                        <a:spcPct val="115000"/>
                      </a:lnSpc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3" name="TextBox 132">
                    <a:extLst>
                      <a:ext uri="{FF2B5EF4-FFF2-40B4-BE49-F238E27FC236}">
                        <a16:creationId xmlns:a16="http://schemas.microsoft.com/office/drawing/2014/main" id="{65F0F6DD-9564-4037-BAE5-A279B64F60B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47074" y="1628617"/>
                    <a:ext cx="2493487" cy="827713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89" name="Oval 88">
            <a:extLst>
              <a:ext uri="{FF2B5EF4-FFF2-40B4-BE49-F238E27FC236}">
                <a16:creationId xmlns:a16="http://schemas.microsoft.com/office/drawing/2014/main" xmlns="" id="{A82FEA83-732B-4792-9638-05A9D0D2749F}"/>
              </a:ext>
            </a:extLst>
          </p:cNvPr>
          <p:cNvSpPr/>
          <p:nvPr/>
        </p:nvSpPr>
        <p:spPr>
          <a:xfrm>
            <a:off x="5842845" y="1443607"/>
            <a:ext cx="520332" cy="50679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0" name="Left Arrow 2">
            <a:hlinkClick r:id="rId13" action="ppaction://hlinksldjump"/>
            <a:extLst>
              <a:ext uri="{FF2B5EF4-FFF2-40B4-BE49-F238E27FC236}">
                <a16:creationId xmlns:a16="http://schemas.microsoft.com/office/drawing/2014/main" xmlns="" id="{5EB5A4D2-C971-44BE-82B5-1EABF6A75AEB}"/>
              </a:ext>
            </a:extLst>
          </p:cNvPr>
          <p:cNvSpPr/>
          <p:nvPr/>
        </p:nvSpPr>
        <p:spPr>
          <a:xfrm>
            <a:off x="11591686" y="6207201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804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/>
      <p:bldP spid="143" grpId="0"/>
      <p:bldP spid="8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B68F76C7-B1D4-4B97-9BF8-77D35FB1A1A6}"/>
              </a:ext>
            </a:extLst>
          </p:cNvPr>
          <p:cNvGrpSpPr/>
          <p:nvPr/>
        </p:nvGrpSpPr>
        <p:grpSpPr>
          <a:xfrm>
            <a:off x="336107" y="2140636"/>
            <a:ext cx="11296566" cy="3955770"/>
            <a:chOff x="184495" y="3682132"/>
            <a:chExt cx="11834900" cy="3279188"/>
          </a:xfrm>
        </p:grpSpPr>
        <p:sp>
          <p:nvSpPr>
            <p:cNvPr id="108" name="Rounded Rectangle 4">
              <a:extLst>
                <a:ext uri="{FF2B5EF4-FFF2-40B4-BE49-F238E27FC236}">
                  <a16:creationId xmlns:a16="http://schemas.microsoft.com/office/drawing/2014/main" xmlns="" id="{9187A3CA-C017-4684-B373-8894CAD7CEF7}"/>
                </a:ext>
              </a:extLst>
            </p:cNvPr>
            <p:cNvSpPr/>
            <p:nvPr/>
          </p:nvSpPr>
          <p:spPr>
            <a:xfrm>
              <a:off x="184495" y="3865218"/>
              <a:ext cx="11834900" cy="30961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xmlns="" id="{07AD7E53-FFB3-4187-97A3-A107C1598C58}"/>
                </a:ext>
              </a:extLst>
            </p:cNvPr>
            <p:cNvGrpSpPr/>
            <p:nvPr/>
          </p:nvGrpSpPr>
          <p:grpSpPr>
            <a:xfrm>
              <a:off x="203200" y="3682132"/>
              <a:ext cx="2342699" cy="477814"/>
              <a:chOff x="1275608" y="6322791"/>
              <a:chExt cx="4592536" cy="868168"/>
            </a:xfrm>
          </p:grpSpPr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xmlns="" id="{22196A13-1E35-484B-9F0D-D23479B5249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34956" y="4684091"/>
                <a:ext cx="794488" cy="4071888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xmlns="" id="{4FCF4A59-7D1B-45E6-9418-70024A0C7332}"/>
                  </a:ext>
                </a:extLst>
              </p:cNvPr>
              <p:cNvSpPr txBox="1"/>
              <p:nvPr/>
            </p:nvSpPr>
            <p:spPr>
              <a:xfrm>
                <a:off x="2331848" y="6332443"/>
                <a:ext cx="2364472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8">
                <a:extLst>
                  <a:ext uri="{FF2B5EF4-FFF2-40B4-BE49-F238E27FC236}">
                    <a16:creationId xmlns:a16="http://schemas.microsoft.com/office/drawing/2014/main" xmlns="" id="{0881084D-1270-42C8-88ED-112BECCB3A1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9">
                <a:extLst>
                  <a:ext uri="{FF2B5EF4-FFF2-40B4-BE49-F238E27FC236}">
                    <a16:creationId xmlns:a16="http://schemas.microsoft.com/office/drawing/2014/main" xmlns="" id="{1F533CA2-EA8E-43C4-892E-E9B6C21881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ctangle 140">
                <a:extLst>
                  <a:ext uri="{FF2B5EF4-FFF2-40B4-BE49-F238E27FC236}">
                    <a16:creationId xmlns:a16="http://schemas.microsoft.com/office/drawing/2014/main" xmlns="" id="{930668A6-DDD5-409A-9A10-A74859CC8264}"/>
                  </a:ext>
                </a:extLst>
              </p:cNvPr>
              <p:cNvSpPr/>
              <p:nvPr/>
            </p:nvSpPr>
            <p:spPr>
              <a:xfrm>
                <a:off x="4223130" y="4051342"/>
                <a:ext cx="6148157" cy="10368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600" b="0" i="1" smtClean="0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</m:e>
                          </m:d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600" b="0" i="1" smtClean="0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</m:e>
                          </m:d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(−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)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6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(−</m:t>
                                  </m:r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 smtClean="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(−</m:t>
                                  </m:r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5</m:t>
                                  </m:r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26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(−</m:t>
                                  </m:r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1" name="Rectangle 140">
                <a:extLst>
                  <a:ext uri="{FF2B5EF4-FFF2-40B4-BE49-F238E27FC236}">
                    <a16:creationId xmlns:a16="http://schemas.microsoft.com/office/drawing/2014/main" id="{930668A6-DDD5-409A-9A10-A74859CC82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130" y="4051342"/>
                <a:ext cx="6148157" cy="10368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xmlns="" id="{A15B6FC3-683D-4F8F-9178-2DEDC845F13B}"/>
                  </a:ext>
                </a:extLst>
              </p:cNvPr>
              <p:cNvSpPr/>
              <p:nvPr/>
            </p:nvSpPr>
            <p:spPr>
              <a:xfrm>
                <a:off x="-231795" y="3981282"/>
                <a:ext cx="5493816" cy="11224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vi-VN" sz="26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𝐴</m:t>
                              </m:r>
                            </m:e>
                          </m:acc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𝐵</m:t>
                              </m:r>
                            </m:e>
                          </m:acc>
                        </m:e>
                      </m:d>
                      <m:r>
                        <a:rPr lang="en-US" sz="26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𝐴</m:t>
                              </m:r>
                            </m:e>
                          </m:acc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𝐵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vi-VN" sz="2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𝑂𝐴</m:t>
                                  </m:r>
                                </m:e>
                              </m:acc>
                            </m:e>
                          </m:d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|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𝐵</m:t>
                              </m:r>
                            </m:e>
                          </m:acc>
                          <m:r>
                            <a:rPr lang="en-US" sz="26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id="{A15B6FC3-683D-4F8F-9178-2DEDC845F1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31795" y="3981282"/>
                <a:ext cx="5493816" cy="11224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xmlns="" id="{742A4A84-9CA9-4199-BD2D-1F8CEDBA10FB}"/>
                  </a:ext>
                </a:extLst>
              </p:cNvPr>
              <p:cNvSpPr/>
              <p:nvPr/>
            </p:nvSpPr>
            <p:spPr>
              <a:xfrm>
                <a:off x="9874899" y="3983322"/>
                <a:ext cx="1689886" cy="1332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6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6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742A4A84-9CA9-4199-BD2D-1F8CEDBA10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4899" y="3983322"/>
                <a:ext cx="1689886" cy="13329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D5A98411-CB67-456F-B61E-06E8D88C1308}"/>
              </a:ext>
            </a:extLst>
          </p:cNvPr>
          <p:cNvGrpSpPr/>
          <p:nvPr/>
        </p:nvGrpSpPr>
        <p:grpSpPr>
          <a:xfrm>
            <a:off x="350479" y="0"/>
            <a:ext cx="11841521" cy="965629"/>
            <a:chOff x="534987" y="1225939"/>
            <a:chExt cx="24142143" cy="5965217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xmlns="" id="{969FE145-0148-4A50-9B85-B1B5F20AC9A4}"/>
                </a:ext>
              </a:extLst>
            </p:cNvPr>
            <p:cNvGrpSpPr/>
            <p:nvPr/>
          </p:nvGrpSpPr>
          <p:grpSpPr>
            <a:xfrm>
              <a:off x="534987" y="1869705"/>
              <a:ext cx="23917669" cy="5321451"/>
              <a:chOff x="534987" y="1647866"/>
              <a:chExt cx="23917669" cy="5321451"/>
            </a:xfrm>
          </p:grpSpPr>
          <p:sp>
            <p:nvSpPr>
              <p:cNvPr id="60" name="Rounded Rectangle 24">
                <a:extLst>
                  <a:ext uri="{FF2B5EF4-FFF2-40B4-BE49-F238E27FC236}">
                    <a16:creationId xmlns:a16="http://schemas.microsoft.com/office/drawing/2014/main" xmlns="" id="{C263B37D-EAC5-49B7-8B64-E7A45BA1C789}"/>
                  </a:ext>
                </a:extLst>
              </p:cNvPr>
              <p:cNvSpPr/>
              <p:nvPr/>
            </p:nvSpPr>
            <p:spPr bwMode="auto">
              <a:xfrm>
                <a:off x="569104" y="1720885"/>
                <a:ext cx="23883552" cy="524843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xmlns="" id="{7C840C58-EF25-4922-8A60-85D53429B0F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94863" cy="3323879"/>
                <a:chOff x="534987" y="1647866"/>
                <a:chExt cx="3594863" cy="3323879"/>
              </a:xfrm>
            </p:grpSpPr>
            <p:sp>
              <p:nvSpPr>
                <p:cNvPr id="62" name="Isosceles Triangle 44">
                  <a:extLst>
                    <a:ext uri="{FF2B5EF4-FFF2-40B4-BE49-F238E27FC236}">
                      <a16:creationId xmlns:a16="http://schemas.microsoft.com/office/drawing/2014/main" xmlns="" id="{673281D9-7B3F-4CBF-AF12-379EE5C1A638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Pentagon 27">
                  <a:extLst>
                    <a:ext uri="{FF2B5EF4-FFF2-40B4-BE49-F238E27FC236}">
                      <a16:creationId xmlns:a16="http://schemas.microsoft.com/office/drawing/2014/main" xmlns="" id="{71FE8FAE-10B4-4300-8F1A-6FA5DC99CADE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483866" cy="3323879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91" name="Group 11">
                  <a:extLst>
                    <a:ext uri="{FF2B5EF4-FFF2-40B4-BE49-F238E27FC236}">
                      <a16:creationId xmlns:a16="http://schemas.microsoft.com/office/drawing/2014/main" xmlns="" id="{DA69B9C4-8D88-4269-936D-29940B99B97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4" name="Freeform 31">
                    <a:extLst>
                      <a:ext uri="{FF2B5EF4-FFF2-40B4-BE49-F238E27FC236}">
                        <a16:creationId xmlns:a16="http://schemas.microsoft.com/office/drawing/2014/main" xmlns="" id="{206103D0-D42C-427A-B135-3AC76236659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5" name="Freeform 32">
                    <a:extLst>
                      <a:ext uri="{FF2B5EF4-FFF2-40B4-BE49-F238E27FC236}">
                        <a16:creationId xmlns:a16="http://schemas.microsoft.com/office/drawing/2014/main" xmlns="" id="{A0BE66F1-94C3-426C-9B7A-BE38E57C069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6" name="Freeform 33">
                    <a:extLst>
                      <a:ext uri="{FF2B5EF4-FFF2-40B4-BE49-F238E27FC236}">
                        <a16:creationId xmlns:a16="http://schemas.microsoft.com/office/drawing/2014/main" xmlns="" id="{D06E79EE-12C9-4326-A22E-A859C9ABAA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xmlns="" id="{F304F242-D9D7-421E-8AE1-DDCA5EC092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8" name="Rectangle 97">
                    <a:extLst>
                      <a:ext uri="{FF2B5EF4-FFF2-40B4-BE49-F238E27FC236}">
                        <a16:creationId xmlns:a16="http://schemas.microsoft.com/office/drawing/2014/main" xmlns="" id="{8ECAC7B1-4AE9-4834-AECF-F1E758B0A2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xmlns="" id="{7CD1A729-12B8-43D1-813F-1C092FDCF68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xmlns="" id="{31908FEB-FA29-406F-A353-12C54FCFB81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92" name="Chevron 29">
                  <a:extLst>
                    <a:ext uri="{FF2B5EF4-FFF2-40B4-BE49-F238E27FC236}">
                      <a16:creationId xmlns:a16="http://schemas.microsoft.com/office/drawing/2014/main" xmlns="" id="{77B01DBC-81B8-4A4A-BC9D-BD52994E2AD3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3" name="TextBox 13">
                  <a:extLst>
                    <a:ext uri="{FF2B5EF4-FFF2-40B4-BE49-F238E27FC236}">
                      <a16:creationId xmlns:a16="http://schemas.microsoft.com/office/drawing/2014/main" xmlns="" id="{C5B34F9C-0AA5-4AE5-AC46-EA5A0B4A70F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28519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0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xmlns="" id="{A08F04EF-2870-4411-979C-528328F07ECD}"/>
                    </a:ext>
                  </a:extLst>
                </p:cNvPr>
                <p:cNvSpPr/>
                <p:nvPr/>
              </p:nvSpPr>
              <p:spPr>
                <a:xfrm>
                  <a:off x="4018852" y="1225939"/>
                  <a:ext cx="20658278" cy="56844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𝑩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ọ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o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𝑂𝐵</m:t>
                          </m:r>
                        </m:e>
                      </m:acc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𝑂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ốc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</m:oMath>
                  </a14:m>
                  <a:r>
                    <a:rPr lang="en-US" sz="24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endParaRPr lang="vi-VN" sz="2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45" name="Rectangle 144">
                  <a:extLst>
                    <a:ext uri="{FF2B5EF4-FFF2-40B4-BE49-F238E27FC236}">
                      <a16:creationId xmlns:a16="http://schemas.microsoft.com/office/drawing/2014/main" id="{C2E39370-EF92-477C-86D5-684D120BAA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8852" y="1225939"/>
                  <a:ext cx="20658278" cy="5684465"/>
                </a:xfrm>
                <a:prstGeom prst="rect">
                  <a:avLst/>
                </a:prstGeom>
                <a:blipFill>
                  <a:blip r:embed="rId13"/>
                  <a:stretch>
                    <a:fillRect l="-903" t="-3311" b="-1324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xmlns="" id="{2A48D727-414C-4C7D-8880-D04518A0D09F}"/>
              </a:ext>
            </a:extLst>
          </p:cNvPr>
          <p:cNvGrpSpPr/>
          <p:nvPr/>
        </p:nvGrpSpPr>
        <p:grpSpPr>
          <a:xfrm>
            <a:off x="44575" y="1017612"/>
            <a:ext cx="11891204" cy="990228"/>
            <a:chOff x="247182" y="2071441"/>
            <a:chExt cx="11891204" cy="990357"/>
          </a:xfrm>
        </p:grpSpPr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xmlns="" id="{78759909-5EA8-4DBD-93DE-3BD08FFACC48}"/>
                </a:ext>
              </a:extLst>
            </p:cNvPr>
            <p:cNvGrpSpPr/>
            <p:nvPr/>
          </p:nvGrpSpPr>
          <p:grpSpPr>
            <a:xfrm>
              <a:off x="247182" y="2080089"/>
              <a:ext cx="3090381" cy="981709"/>
              <a:chOff x="5537206" y="1557992"/>
              <a:chExt cx="3079904" cy="912637"/>
            </a:xfrm>
          </p:grpSpPr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xmlns="" id="{5C9861A0-72AA-411C-9251-E7414C4CCF2D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Oval 123">
                <a:extLst>
                  <a:ext uri="{FF2B5EF4-FFF2-40B4-BE49-F238E27FC236}">
                    <a16:creationId xmlns:a16="http://schemas.microsoft.com/office/drawing/2014/main" xmlns="" id="{4114FD3B-CA86-45C1-82A4-3B801A1B9C11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5" name="TextBox 124">
                    <a:extLst>
                      <a:ext uri="{FF2B5EF4-FFF2-40B4-BE49-F238E27FC236}">
                        <a16:creationId xmlns:a16="http://schemas.microsoft.com/office/drawing/2014/main" xmlns="" id="{E3D7EF22-0BC0-4A9A-A4CE-7DD64F189F5D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5</m:t>
                          </m:r>
                          <m:sSup>
                            <m:sSup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xmlns="" id="{489B380C-5D37-4CC2-8EEF-4FBBF62F7B24}"/>
                </a:ext>
              </a:extLst>
            </p:cNvPr>
            <p:cNvGrpSpPr/>
            <p:nvPr/>
          </p:nvGrpSpPr>
          <p:grpSpPr>
            <a:xfrm>
              <a:off x="3163101" y="2080089"/>
              <a:ext cx="3090381" cy="981709"/>
              <a:chOff x="5537206" y="1557992"/>
              <a:chExt cx="3079904" cy="912637"/>
            </a:xfrm>
          </p:grpSpPr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xmlns="" id="{04931478-125A-4550-90D5-7C3FEEB2F6DB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xmlns="" id="{B4069CFE-A6E9-4911-A7EC-F410DEBE0002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xmlns="" id="{9B097823-983E-4F4C-86E9-C08A1E76926E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64052"/>
                    <a:ext cx="2280848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64052"/>
                    <a:ext cx="2280848" cy="42923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xmlns="" id="{A35DF226-9AF8-4116-9E72-785233F907F2}"/>
                </a:ext>
              </a:extLst>
            </p:cNvPr>
            <p:cNvGrpSpPr/>
            <p:nvPr/>
          </p:nvGrpSpPr>
          <p:grpSpPr>
            <a:xfrm>
              <a:off x="6079021" y="2071441"/>
              <a:ext cx="6059365" cy="990355"/>
              <a:chOff x="5537206" y="1549954"/>
              <a:chExt cx="6038821" cy="920675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xmlns="" id="{DCF4F5A3-C9D3-4ABF-93F9-4D6279588E16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xmlns="" id="{430A6DF1-B919-432C-BF58-1784358DC21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5" name="TextBox 114">
                    <a:extLst>
                      <a:ext uri="{FF2B5EF4-FFF2-40B4-BE49-F238E27FC236}">
                        <a16:creationId xmlns:a16="http://schemas.microsoft.com/office/drawing/2014/main" xmlns="" id="{10B39B88-6BB5-442A-8EBF-3CEE43C07B35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3</m:t>
                          </m:r>
                          <m:sSup>
                            <m:sSup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65186"/>
                    <a:ext cx="2564597" cy="42923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xmlns="" id="{F7F6867A-977F-4D3D-B0C8-67A18B0C21B4}"/>
                  </a:ext>
                </a:extLst>
              </p:cNvPr>
              <p:cNvSpPr/>
              <p:nvPr/>
            </p:nvSpPr>
            <p:spPr>
              <a:xfrm>
                <a:off x="8745552" y="1549954"/>
                <a:ext cx="2789360" cy="91263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xmlns="" id="{6C6A69B6-3326-4686-B383-5CBF1DDE8761}"/>
                      </a:ext>
                    </a:extLst>
                  </p:cNvPr>
                  <p:cNvSpPr txBox="1"/>
                  <p:nvPr/>
                </p:nvSpPr>
                <p:spPr>
                  <a:xfrm>
                    <a:off x="9011430" y="1857148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id="{0B9C3743-C0FE-43AA-BF2E-6024DF01F4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11430" y="1857148"/>
                    <a:ext cx="2564597" cy="429239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xmlns="" id="{F91822F5-FE6B-4900-9B81-4667C0E6D45B}"/>
                </a:ext>
              </a:extLst>
            </p:cNvPr>
            <p:cNvSpPr/>
            <p:nvPr/>
          </p:nvSpPr>
          <p:spPr>
            <a:xfrm>
              <a:off x="8994942" y="2352455"/>
              <a:ext cx="546117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  <a:endPara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26" name="Oval 125">
            <a:extLst>
              <a:ext uri="{FF2B5EF4-FFF2-40B4-BE49-F238E27FC236}">
                <a16:creationId xmlns:a16="http://schemas.microsoft.com/office/drawing/2014/main" xmlns="" id="{E9534758-08AA-4EB3-A073-6746A20B8A68}"/>
              </a:ext>
            </a:extLst>
          </p:cNvPr>
          <p:cNvSpPr/>
          <p:nvPr/>
        </p:nvSpPr>
        <p:spPr>
          <a:xfrm>
            <a:off x="8834899" y="1284763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xmlns="" id="{2717C77B-8F51-48C3-A10F-C696497396A6}"/>
                  </a:ext>
                </a:extLst>
              </p:cNvPr>
              <p:cNvSpPr/>
              <p:nvPr/>
            </p:nvSpPr>
            <p:spPr>
              <a:xfrm>
                <a:off x="157666" y="2900255"/>
                <a:ext cx="3391240" cy="583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sz="26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𝑂𝐵</m:t>
                          </m:r>
                        </m:e>
                      </m:acc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6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𝐴</m:t>
                              </m:r>
                            </m:e>
                          </m:acc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vi-VN" sz="26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2717C77B-8F51-48C3-A10F-C696497396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66" y="2900255"/>
                <a:ext cx="3391240" cy="58375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xmlns="" id="{A44EF632-6E91-445D-A4A3-66CE439A7E1A}"/>
                  </a:ext>
                </a:extLst>
              </p:cNvPr>
              <p:cNvSpPr/>
              <p:nvPr/>
            </p:nvSpPr>
            <p:spPr>
              <a:xfrm>
                <a:off x="-562908" y="3523517"/>
                <a:ext cx="7395727" cy="5436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6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𝑂𝐴</m:t>
                          </m:r>
                        </m:e>
                      </m:acc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vi-VN" sz="26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𝑂𝐵</m:t>
                          </m:r>
                        </m:e>
                      </m:acc>
                      <m:r>
                        <a:rPr lang="en-US" sz="26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A44EF632-6E91-445D-A4A3-66CE439A7E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62908" y="3523517"/>
                <a:ext cx="7395727" cy="54361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B38261A4-A165-4B31-B9AE-B6334E1C0DC9}"/>
                  </a:ext>
                </a:extLst>
              </p:cNvPr>
              <p:cNvSpPr/>
              <p:nvPr/>
            </p:nvSpPr>
            <p:spPr>
              <a:xfrm>
                <a:off x="641672" y="5147996"/>
                <a:ext cx="187583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4</m:t>
                      </m:r>
                      <m:sSup>
                        <m:sSupPr>
                          <m:ctrlPr>
                            <a:rPr lang="vi-VN" sz="26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6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38261A4-A165-4B31-B9AE-B6334E1C0D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72" y="5147996"/>
                <a:ext cx="1875834" cy="4924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Left Arrow 2">
            <a:hlinkClick r:id="rId21" action="ppaction://hlinksldjump"/>
            <a:extLst>
              <a:ext uri="{FF2B5EF4-FFF2-40B4-BE49-F238E27FC236}">
                <a16:creationId xmlns:a16="http://schemas.microsoft.com/office/drawing/2014/main" xmlns="" id="{32F44174-79AB-40FA-876E-4322C3ED0C44}"/>
              </a:ext>
            </a:extLst>
          </p:cNvPr>
          <p:cNvSpPr/>
          <p:nvPr/>
        </p:nvSpPr>
        <p:spPr>
          <a:xfrm>
            <a:off x="11422834" y="6207201"/>
            <a:ext cx="702252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1" name="Nút Hành động: Trang chủ 21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xmlns="" id="{07F1A33C-D911-4697-B9FD-018E2201CED3}"/>
              </a:ext>
            </a:extLst>
          </p:cNvPr>
          <p:cNvSpPr/>
          <p:nvPr/>
        </p:nvSpPr>
        <p:spPr>
          <a:xfrm>
            <a:off x="10572658" y="6290195"/>
            <a:ext cx="702252" cy="40178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27489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/>
      <p:bldP spid="143" grpId="0"/>
      <p:bldP spid="126" grpId="0" animBg="1"/>
      <p:bldP spid="127" grpId="0"/>
      <p:bldP spid="128" grpId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" name="Group 260">
            <a:extLst>
              <a:ext uri="{FF2B5EF4-FFF2-40B4-BE49-F238E27FC236}">
                <a16:creationId xmlns:a16="http://schemas.microsoft.com/office/drawing/2014/main" xmlns="" id="{BFC74278-BECC-42E5-9A45-35399E77962E}"/>
              </a:ext>
            </a:extLst>
          </p:cNvPr>
          <p:cNvGrpSpPr/>
          <p:nvPr/>
        </p:nvGrpSpPr>
        <p:grpSpPr>
          <a:xfrm>
            <a:off x="0" y="13207"/>
            <a:ext cx="12065823" cy="1538427"/>
            <a:chOff x="371519" y="1869705"/>
            <a:chExt cx="24206037" cy="6022238"/>
          </a:xfrm>
        </p:grpSpPr>
        <p:grpSp>
          <p:nvGrpSpPr>
            <p:cNvPr id="262" name="Group 261">
              <a:extLst>
                <a:ext uri="{FF2B5EF4-FFF2-40B4-BE49-F238E27FC236}">
                  <a16:creationId xmlns:a16="http://schemas.microsoft.com/office/drawing/2014/main" xmlns="" id="{E67FADC8-767F-4FA2-827F-8D3B4B1BF5F0}"/>
                </a:ext>
              </a:extLst>
            </p:cNvPr>
            <p:cNvGrpSpPr/>
            <p:nvPr/>
          </p:nvGrpSpPr>
          <p:grpSpPr>
            <a:xfrm>
              <a:off x="371519" y="1869705"/>
              <a:ext cx="24206037" cy="6022238"/>
              <a:chOff x="371519" y="1647866"/>
              <a:chExt cx="24206037" cy="6022238"/>
            </a:xfrm>
          </p:grpSpPr>
          <p:sp>
            <p:nvSpPr>
              <p:cNvPr id="264" name="Rounded Rectangle 24">
                <a:extLst>
                  <a:ext uri="{FF2B5EF4-FFF2-40B4-BE49-F238E27FC236}">
                    <a16:creationId xmlns:a16="http://schemas.microsoft.com/office/drawing/2014/main" xmlns="" id="{D3DC7335-3590-4334-9185-BB136C973851}"/>
                  </a:ext>
                </a:extLst>
              </p:cNvPr>
              <p:cNvSpPr/>
              <p:nvPr/>
            </p:nvSpPr>
            <p:spPr bwMode="auto">
              <a:xfrm>
                <a:off x="371519" y="1720892"/>
                <a:ext cx="24206037" cy="594921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xmlns="" id="{55C76040-8A30-4F08-9036-BE14AC97E458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266" name="Isosceles Triangle 44">
                  <a:extLst>
                    <a:ext uri="{FF2B5EF4-FFF2-40B4-BE49-F238E27FC236}">
                      <a16:creationId xmlns:a16="http://schemas.microsoft.com/office/drawing/2014/main" xmlns="" id="{AA3E36DF-BBCC-44B7-90E0-9274C5BD7FF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7" name="Pentagon 27">
                  <a:extLst>
                    <a:ext uri="{FF2B5EF4-FFF2-40B4-BE49-F238E27FC236}">
                      <a16:creationId xmlns:a16="http://schemas.microsoft.com/office/drawing/2014/main" xmlns="" id="{4BA66FA0-CC7B-4565-A93C-FA05D1338F74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8" name="Group 11">
                  <a:extLst>
                    <a:ext uri="{FF2B5EF4-FFF2-40B4-BE49-F238E27FC236}">
                      <a16:creationId xmlns:a16="http://schemas.microsoft.com/office/drawing/2014/main" xmlns="" id="{B6E232BD-227D-4ED6-9BEC-A2B824BE4EF7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1" name="Freeform 31">
                    <a:extLst>
                      <a:ext uri="{FF2B5EF4-FFF2-40B4-BE49-F238E27FC236}">
                        <a16:creationId xmlns:a16="http://schemas.microsoft.com/office/drawing/2014/main" xmlns="" id="{E9528D14-43D2-43CA-B926-62ACEC0821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2" name="Freeform 32">
                    <a:extLst>
                      <a:ext uri="{FF2B5EF4-FFF2-40B4-BE49-F238E27FC236}">
                        <a16:creationId xmlns:a16="http://schemas.microsoft.com/office/drawing/2014/main" xmlns="" id="{FA906D0D-E2C3-4CF7-A33A-8B96070A3E4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3" name="Freeform 33">
                    <a:extLst>
                      <a:ext uri="{FF2B5EF4-FFF2-40B4-BE49-F238E27FC236}">
                        <a16:creationId xmlns:a16="http://schemas.microsoft.com/office/drawing/2014/main" xmlns="" id="{C50AE865-41FA-4731-989F-1DB6BE502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xmlns="" id="{98EE5D74-E807-4A3E-83D6-8667AD8049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xmlns="" id="{FC8D5B36-F4C4-4A70-8E47-6DD707CDB3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xmlns="" id="{F5F1BB8C-1CF6-4151-800A-F8576589F8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7" name="Rectangle 276">
                    <a:extLst>
                      <a:ext uri="{FF2B5EF4-FFF2-40B4-BE49-F238E27FC236}">
                        <a16:creationId xmlns:a16="http://schemas.microsoft.com/office/drawing/2014/main" xmlns="" id="{B27E0A52-8277-4F9E-8CF7-19366B13CD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69" name="Chevron 29">
                  <a:extLst>
                    <a:ext uri="{FF2B5EF4-FFF2-40B4-BE49-F238E27FC236}">
                      <a16:creationId xmlns:a16="http://schemas.microsoft.com/office/drawing/2014/main" xmlns="" id="{7B4F7A3C-6F8A-43D5-B660-4043AAECF61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0" name="TextBox 13">
                  <a:extLst>
                    <a:ext uri="{FF2B5EF4-FFF2-40B4-BE49-F238E27FC236}">
                      <a16:creationId xmlns:a16="http://schemas.microsoft.com/office/drawing/2014/main" xmlns="" id="{5E3D9539-284B-4AD3-A5B1-D7206B18AB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xmlns="" id="{8EFF72C1-2419-4AD7-8BEE-8DCC1587261C}"/>
                    </a:ext>
                  </a:extLst>
                </p:cNvPr>
                <p:cNvSpPr/>
                <p:nvPr/>
              </p:nvSpPr>
              <p:spPr>
                <a:xfrm>
                  <a:off x="3455996" y="2020314"/>
                  <a:ext cx="21011172" cy="5235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oạ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𝑶𝒙𝒚𝒛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ầu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𝑺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𝟓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𝒅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ắt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ầu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ạ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𝑴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𝑵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à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ắ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ất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𝑴𝑵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endPara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55996" y="2020314"/>
                  <a:ext cx="21011172" cy="5235105"/>
                </a:xfrm>
                <a:prstGeom prst="rect">
                  <a:avLst/>
                </a:prstGeom>
                <a:blipFill>
                  <a:blip r:embed="rId3"/>
                  <a:stretch>
                    <a:fillRect l="-873" t="-2727" r="-931" b="-863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xmlns="" id="{127A8A1D-EDD1-46C3-BCE9-4FAB5E24FDC6}"/>
              </a:ext>
            </a:extLst>
          </p:cNvPr>
          <p:cNvGrpSpPr/>
          <p:nvPr/>
        </p:nvGrpSpPr>
        <p:grpSpPr>
          <a:xfrm>
            <a:off x="-5473" y="1601703"/>
            <a:ext cx="11911414" cy="826840"/>
            <a:chOff x="247182" y="2071442"/>
            <a:chExt cx="11911414" cy="826948"/>
          </a:xfrm>
        </p:grpSpPr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xmlns="" id="{BEEFCC2C-748F-4C1F-BE5E-60E1C001B51D}"/>
                </a:ext>
              </a:extLst>
            </p:cNvPr>
            <p:cNvGrpSpPr/>
            <p:nvPr/>
          </p:nvGrpSpPr>
          <p:grpSpPr>
            <a:xfrm>
              <a:off x="247182" y="2080091"/>
              <a:ext cx="3090381" cy="818299"/>
              <a:chOff x="5537206" y="1557993"/>
              <a:chExt cx="3079904" cy="760724"/>
            </a:xfrm>
          </p:grpSpPr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xmlns="" id="{028BBBA4-6AF1-4032-92A1-F8CF2BCD7245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2" name="Oval 191">
                <a:extLst>
                  <a:ext uri="{FF2B5EF4-FFF2-40B4-BE49-F238E27FC236}">
                    <a16:creationId xmlns:a16="http://schemas.microsoft.com/office/drawing/2014/main" xmlns="" id="{0D4A3AA1-8B57-40DD-8F2E-CA1D373DE8A2}"/>
                  </a:ext>
                </a:extLst>
              </p:cNvPr>
              <p:cNvSpPr/>
              <p:nvPr/>
            </p:nvSpPr>
            <p:spPr>
              <a:xfrm>
                <a:off x="5537206" y="171673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xmlns="" id="{C0F0323E-B6D7-4A3C-8C3A-6C63619609DB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79390"/>
                    <a:ext cx="2271067" cy="42923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80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xmlns="" id="{09705BD9-724E-4510-B4D8-4E2A07479C02}"/>
                </a:ext>
              </a:extLst>
            </p:cNvPr>
            <p:cNvGrpSpPr/>
            <p:nvPr/>
          </p:nvGrpSpPr>
          <p:grpSpPr>
            <a:xfrm>
              <a:off x="3163101" y="2080091"/>
              <a:ext cx="3090381" cy="818299"/>
              <a:chOff x="5537206" y="1557993"/>
              <a:chExt cx="3079904" cy="760724"/>
            </a:xfrm>
          </p:grpSpPr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xmlns="" id="{171C1684-F01B-4CAA-B65D-15874063B127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9" name="Oval 188">
                <a:extLst>
                  <a:ext uri="{FF2B5EF4-FFF2-40B4-BE49-F238E27FC236}">
                    <a16:creationId xmlns:a16="http://schemas.microsoft.com/office/drawing/2014/main" xmlns="" id="{629C302B-3F82-42BF-9D8C-9A6A2AF60C94}"/>
                  </a:ext>
                </a:extLst>
              </p:cNvPr>
              <p:cNvSpPr/>
              <p:nvPr/>
            </p:nvSpPr>
            <p:spPr>
              <a:xfrm>
                <a:off x="5537206" y="168974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xmlns="" id="{86DC6927-85F5-41AA-BDB1-A8F90DC0C5BC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864052"/>
                    <a:ext cx="2280848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64052"/>
                    <a:ext cx="2280848" cy="42923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8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xmlns="" id="{A2FBD96A-F60A-4E6F-8634-E76407A770B6}"/>
                </a:ext>
              </a:extLst>
            </p:cNvPr>
            <p:cNvGrpSpPr/>
            <p:nvPr/>
          </p:nvGrpSpPr>
          <p:grpSpPr>
            <a:xfrm>
              <a:off x="6079021" y="2071442"/>
              <a:ext cx="6079575" cy="826946"/>
              <a:chOff x="5537206" y="1549954"/>
              <a:chExt cx="6058962" cy="768763"/>
            </a:xfrm>
          </p:grpSpPr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xmlns="" id="{847C46EA-696E-46A7-BA40-57E7B4FB8263}"/>
                  </a:ext>
                </a:extLst>
              </p:cNvPr>
              <p:cNvSpPr/>
              <p:nvPr/>
            </p:nvSpPr>
            <p:spPr>
              <a:xfrm>
                <a:off x="5847891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xmlns="" id="{FAB51499-8B63-4041-B00E-41DEE740CADD}"/>
                  </a:ext>
                </a:extLst>
              </p:cNvPr>
              <p:cNvSpPr/>
              <p:nvPr/>
            </p:nvSpPr>
            <p:spPr>
              <a:xfrm>
                <a:off x="5537206" y="167624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xmlns="" id="{0B20C016-B12F-4444-91AF-529E89C2B942}"/>
                      </a:ext>
                    </a:extLst>
                  </p:cNvPr>
                  <p:cNvSpPr txBox="1"/>
                  <p:nvPr/>
                </p:nvSpPr>
                <p:spPr>
                  <a:xfrm>
                    <a:off x="6113767" y="1865186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3767" y="1865186"/>
                    <a:ext cx="2564597" cy="42923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xmlns="" id="{47963EBD-BF9B-41EA-8F29-51F621B8D508}"/>
                  </a:ext>
                </a:extLst>
              </p:cNvPr>
              <p:cNvSpPr/>
              <p:nvPr/>
            </p:nvSpPr>
            <p:spPr>
              <a:xfrm>
                <a:off x="8765693" y="154995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xmlns="" id="{0B9C3743-C0FE-43AA-BF2E-6024DF01F468}"/>
                      </a:ext>
                    </a:extLst>
                  </p:cNvPr>
                  <p:cNvSpPr txBox="1"/>
                  <p:nvPr/>
                </p:nvSpPr>
                <p:spPr>
                  <a:xfrm>
                    <a:off x="9031571" y="1857148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id="{0B9C3743-C0FE-43AA-BF2E-6024DF01F4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31571" y="1857148"/>
                    <a:ext cx="2564597" cy="42923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xmlns="" id="{F959AD61-CA5E-4F8B-B3E2-D934355BC0AE}"/>
                </a:ext>
              </a:extLst>
            </p:cNvPr>
            <p:cNvSpPr/>
            <p:nvPr/>
          </p:nvSpPr>
          <p:spPr>
            <a:xfrm>
              <a:off x="8994942" y="2207296"/>
              <a:ext cx="546117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  <a:endPara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94" name="Oval 193">
            <a:extLst>
              <a:ext uri="{FF2B5EF4-FFF2-40B4-BE49-F238E27FC236}">
                <a16:creationId xmlns:a16="http://schemas.microsoft.com/office/drawing/2014/main" xmlns="" id="{D1194C43-2E3F-4A8A-8668-E3E540FFC0D8}"/>
              </a:ext>
            </a:extLst>
          </p:cNvPr>
          <p:cNvSpPr/>
          <p:nvPr/>
        </p:nvSpPr>
        <p:spPr>
          <a:xfrm>
            <a:off x="-21131" y="1766565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AD3BB27F-F762-490D-92B3-B091D0F0BC2B}"/>
              </a:ext>
            </a:extLst>
          </p:cNvPr>
          <p:cNvGrpSpPr/>
          <p:nvPr/>
        </p:nvGrpSpPr>
        <p:grpSpPr>
          <a:xfrm>
            <a:off x="59277" y="2447369"/>
            <a:ext cx="11296566" cy="4378769"/>
            <a:chOff x="184495" y="3636268"/>
            <a:chExt cx="11834900" cy="4481565"/>
          </a:xfrm>
        </p:grpSpPr>
        <p:sp>
          <p:nvSpPr>
            <p:cNvPr id="161" name="Rounded Rectangle 4">
              <a:extLst>
                <a:ext uri="{FF2B5EF4-FFF2-40B4-BE49-F238E27FC236}">
                  <a16:creationId xmlns:a16="http://schemas.microsoft.com/office/drawing/2014/main" xmlns="" id="{BD90CC52-20DC-4983-8BAC-D7ADD1FB4FFC}"/>
                </a:ext>
              </a:extLst>
            </p:cNvPr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xmlns="" id="{B2F37031-0C63-4B0B-831C-18848E46A48B}"/>
                </a:ext>
              </a:extLst>
            </p:cNvPr>
            <p:cNvGrpSpPr/>
            <p:nvPr/>
          </p:nvGrpSpPr>
          <p:grpSpPr>
            <a:xfrm>
              <a:off x="203200" y="3636268"/>
              <a:ext cx="2342698" cy="501926"/>
              <a:chOff x="1275608" y="6239450"/>
              <a:chExt cx="4592537" cy="911977"/>
            </a:xfrm>
          </p:grpSpPr>
          <p:sp>
            <p:nvSpPr>
              <p:cNvPr id="167" name="Freeform 20">
                <a:extLst>
                  <a:ext uri="{FF2B5EF4-FFF2-40B4-BE49-F238E27FC236}">
                    <a16:creationId xmlns:a16="http://schemas.microsoft.com/office/drawing/2014/main" xmlns="" id="{14A77BD9-15E8-447D-AF2D-8FD8D67717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xmlns="" id="{BA1DAEF6-C223-4FEB-92FC-A818292EA5D1}"/>
                  </a:ext>
                </a:extLst>
              </p:cNvPr>
              <p:cNvSpPr txBox="1"/>
              <p:nvPr/>
            </p:nvSpPr>
            <p:spPr>
              <a:xfrm>
                <a:off x="2187354" y="6239450"/>
                <a:ext cx="2364473" cy="85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1" name="Round Diagonal Corner Rectangle 8">
                <a:extLst>
                  <a:ext uri="{FF2B5EF4-FFF2-40B4-BE49-F238E27FC236}">
                    <a16:creationId xmlns:a16="http://schemas.microsoft.com/office/drawing/2014/main" xmlns="" id="{B5C73C2A-1AE4-47E9-93B6-BECE94961BAC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3" name="Freeform 9">
                <a:extLst>
                  <a:ext uri="{FF2B5EF4-FFF2-40B4-BE49-F238E27FC236}">
                    <a16:creationId xmlns:a16="http://schemas.microsoft.com/office/drawing/2014/main" xmlns="" id="{92B067B1-7F00-4126-A71B-F56077D028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78" name="Action Button: Forward or Next 62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xmlns="" id="{044E06CF-18A2-4AB4-B9A6-91B10CDC2C7C}"/>
              </a:ext>
            </a:extLst>
          </p:cNvPr>
          <p:cNvSpPr/>
          <p:nvPr/>
        </p:nvSpPr>
        <p:spPr>
          <a:xfrm>
            <a:off x="23590420" y="9657631"/>
            <a:ext cx="381501" cy="753534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2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FFE751EA-75DD-4012-82C9-0C384369BC75}"/>
                  </a:ext>
                </a:extLst>
              </p:cNvPr>
              <p:cNvSpPr/>
              <p:nvPr/>
            </p:nvSpPr>
            <p:spPr>
              <a:xfrm>
                <a:off x="-273043" y="3126372"/>
                <a:ext cx="8357499" cy="903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5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FE751EA-75DD-4012-82C9-0C384369BC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3043" y="3126372"/>
                <a:ext cx="8357499" cy="903004"/>
              </a:xfrm>
              <a:prstGeom prst="rect">
                <a:avLst/>
              </a:prstGeom>
              <a:blipFill>
                <a:blip r:embed="rId9"/>
                <a:stretch>
                  <a:fillRect t="-4054" r="-146" b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0A047E74-8062-4C10-9B3C-ED25D082BB1C}"/>
                  </a:ext>
                </a:extLst>
              </p:cNvPr>
              <p:cNvSpPr/>
              <p:nvPr/>
            </p:nvSpPr>
            <p:spPr>
              <a:xfrm>
                <a:off x="-329395" y="3960940"/>
                <a:ext cx="8261108" cy="4782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𝐼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ằm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A047E74-8062-4C10-9B3C-ED25D082BB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9395" y="3960940"/>
                <a:ext cx="8261108" cy="478272"/>
              </a:xfrm>
              <a:prstGeom prst="rect">
                <a:avLst/>
              </a:prstGeom>
              <a:blipFill>
                <a:blip r:embed="rId10"/>
                <a:stretch>
                  <a:fillRect t="-7692" r="-74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5B09D990-05F9-4674-8C02-4A1DCB024539}"/>
                  </a:ext>
                </a:extLst>
              </p:cNvPr>
              <p:cNvSpPr/>
              <p:nvPr/>
            </p:nvSpPr>
            <p:spPr>
              <a:xfrm>
                <a:off x="-293939" y="4486981"/>
                <a:ext cx="7078541" cy="4782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u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B09D990-05F9-4674-8C02-4A1DCB024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3939" y="4486981"/>
                <a:ext cx="7078541" cy="478272"/>
              </a:xfrm>
              <a:prstGeom prst="rect">
                <a:avLst/>
              </a:prstGeom>
              <a:blipFill>
                <a:blip r:embed="rId11"/>
                <a:stretch>
                  <a:fillRect t="-7595" r="-258" b="-26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55A720F9-6867-49AB-BC51-D3A6F2B48291}"/>
                  </a:ext>
                </a:extLst>
              </p:cNvPr>
              <p:cNvSpPr/>
              <p:nvPr/>
            </p:nvSpPr>
            <p:spPr>
              <a:xfrm>
                <a:off x="-329395" y="4946376"/>
                <a:ext cx="7920366" cy="11168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tam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𝐴𝐻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𝑣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𝐻𝑀</m:t>
                    </m:r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𝐻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𝑁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𝑀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5A720F9-6867-49AB-BC51-D3A6F2B482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9395" y="4946376"/>
                <a:ext cx="7920366" cy="1116844"/>
              </a:xfrm>
              <a:prstGeom prst="rect">
                <a:avLst/>
              </a:prstGeom>
              <a:blipFill>
                <a:blip r:embed="rId12"/>
                <a:stretch>
                  <a:fillRect t="-3261" b="-2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18961A31-C7E3-47E9-BD1F-6C94353BA4CA}"/>
                  </a:ext>
                </a:extLst>
              </p:cNvPr>
              <p:cNvSpPr/>
              <p:nvPr/>
            </p:nvSpPr>
            <p:spPr>
              <a:xfrm>
                <a:off x="-308536" y="5899763"/>
                <a:ext cx="11542593" cy="5219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  <m:r>
                          <m:rPr>
                            <m:nor/>
                          </m:rPr>
                          <a:rPr lang="en-US" sz="24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x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𝐻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𝑁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𝑀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8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8961A31-C7E3-47E9-BD1F-6C94353BA4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8536" y="5899763"/>
                <a:ext cx="11542593" cy="521938"/>
              </a:xfrm>
              <a:prstGeom prst="rect">
                <a:avLst/>
              </a:prstGeom>
              <a:blipFill>
                <a:blip r:embed="rId13"/>
                <a:stretch>
                  <a:fillRect b="-2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9" name="Picture 178">
            <a:extLst>
              <a:ext uri="{FF2B5EF4-FFF2-40B4-BE49-F238E27FC236}">
                <a16:creationId xmlns:a16="http://schemas.microsoft.com/office/drawing/2014/main" xmlns="" id="{C076FC90-BFDF-4994-9E86-F89F2017ADE9}"/>
              </a:ext>
            </a:extLst>
          </p:cNvPr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098" y="2674261"/>
            <a:ext cx="3288303" cy="3116778"/>
          </a:xfrm>
          <a:prstGeom prst="rect">
            <a:avLst/>
          </a:prstGeom>
          <a:noFill/>
          <a:ln>
            <a:noFill/>
          </a:ln>
        </p:spPr>
      </p:pic>
      <p:sp>
        <p:nvSpPr>
          <p:cNvPr id="180" name="Left Arrow 2">
            <a:hlinkClick r:id="rId15" action="ppaction://hlinksldjump"/>
            <a:extLst>
              <a:ext uri="{FF2B5EF4-FFF2-40B4-BE49-F238E27FC236}">
                <a16:creationId xmlns:a16="http://schemas.microsoft.com/office/drawing/2014/main" xmlns="" id="{4B176788-502C-4C58-8983-B9B4B361519A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43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178" grpId="0" animBg="1"/>
      <p:bldP spid="2" grpId="0"/>
      <p:bldP spid="3" grpId="0"/>
      <p:bldP spid="4" grpId="0"/>
      <p:bldP spid="5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" name="Group 260">
            <a:extLst>
              <a:ext uri="{FF2B5EF4-FFF2-40B4-BE49-F238E27FC236}">
                <a16:creationId xmlns:a16="http://schemas.microsoft.com/office/drawing/2014/main" xmlns="" id="{BFC74278-BECC-42E5-9A45-35399E77962E}"/>
              </a:ext>
            </a:extLst>
          </p:cNvPr>
          <p:cNvGrpSpPr/>
          <p:nvPr/>
        </p:nvGrpSpPr>
        <p:grpSpPr>
          <a:xfrm>
            <a:off x="0" y="-6462"/>
            <a:ext cx="12065823" cy="1558097"/>
            <a:chOff x="371519" y="1792706"/>
            <a:chExt cx="24206037" cy="6099237"/>
          </a:xfrm>
        </p:grpSpPr>
        <p:grpSp>
          <p:nvGrpSpPr>
            <p:cNvPr id="262" name="Group 261">
              <a:extLst>
                <a:ext uri="{FF2B5EF4-FFF2-40B4-BE49-F238E27FC236}">
                  <a16:creationId xmlns:a16="http://schemas.microsoft.com/office/drawing/2014/main" xmlns="" id="{E67FADC8-767F-4FA2-827F-8D3B4B1BF5F0}"/>
                </a:ext>
              </a:extLst>
            </p:cNvPr>
            <p:cNvGrpSpPr/>
            <p:nvPr/>
          </p:nvGrpSpPr>
          <p:grpSpPr>
            <a:xfrm>
              <a:off x="371519" y="1869705"/>
              <a:ext cx="24206037" cy="6022238"/>
              <a:chOff x="371519" y="1647866"/>
              <a:chExt cx="24206037" cy="6022238"/>
            </a:xfrm>
          </p:grpSpPr>
          <p:sp>
            <p:nvSpPr>
              <p:cNvPr id="264" name="Rounded Rectangle 24">
                <a:extLst>
                  <a:ext uri="{FF2B5EF4-FFF2-40B4-BE49-F238E27FC236}">
                    <a16:creationId xmlns:a16="http://schemas.microsoft.com/office/drawing/2014/main" xmlns="" id="{D3DC7335-3590-4334-9185-BB136C973851}"/>
                  </a:ext>
                </a:extLst>
              </p:cNvPr>
              <p:cNvSpPr/>
              <p:nvPr/>
            </p:nvSpPr>
            <p:spPr bwMode="auto">
              <a:xfrm>
                <a:off x="371519" y="1720892"/>
                <a:ext cx="24206037" cy="594921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xmlns="" id="{55C76040-8A30-4F08-9036-BE14AC97E458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266" name="Isosceles Triangle 44">
                  <a:extLst>
                    <a:ext uri="{FF2B5EF4-FFF2-40B4-BE49-F238E27FC236}">
                      <a16:creationId xmlns:a16="http://schemas.microsoft.com/office/drawing/2014/main" xmlns="" id="{AA3E36DF-BBCC-44B7-90E0-9274C5BD7FF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7" name="Pentagon 27">
                  <a:extLst>
                    <a:ext uri="{FF2B5EF4-FFF2-40B4-BE49-F238E27FC236}">
                      <a16:creationId xmlns:a16="http://schemas.microsoft.com/office/drawing/2014/main" xmlns="" id="{4BA66FA0-CC7B-4565-A93C-FA05D1338F74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8" name="Group 11">
                  <a:extLst>
                    <a:ext uri="{FF2B5EF4-FFF2-40B4-BE49-F238E27FC236}">
                      <a16:creationId xmlns:a16="http://schemas.microsoft.com/office/drawing/2014/main" xmlns="" id="{B6E232BD-227D-4ED6-9BEC-A2B824BE4EF7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1" name="Freeform 31">
                    <a:extLst>
                      <a:ext uri="{FF2B5EF4-FFF2-40B4-BE49-F238E27FC236}">
                        <a16:creationId xmlns:a16="http://schemas.microsoft.com/office/drawing/2014/main" xmlns="" id="{E9528D14-43D2-43CA-B926-62ACEC0821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2" name="Freeform 32">
                    <a:extLst>
                      <a:ext uri="{FF2B5EF4-FFF2-40B4-BE49-F238E27FC236}">
                        <a16:creationId xmlns:a16="http://schemas.microsoft.com/office/drawing/2014/main" xmlns="" id="{FA906D0D-E2C3-4CF7-A33A-8B96070A3E4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3" name="Freeform 33">
                    <a:extLst>
                      <a:ext uri="{FF2B5EF4-FFF2-40B4-BE49-F238E27FC236}">
                        <a16:creationId xmlns:a16="http://schemas.microsoft.com/office/drawing/2014/main" xmlns="" id="{C50AE865-41FA-4731-989F-1DB6BE502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xmlns="" id="{98EE5D74-E807-4A3E-83D6-8667AD8049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xmlns="" id="{FC8D5B36-F4C4-4A70-8E47-6DD707CDB3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xmlns="" id="{F5F1BB8C-1CF6-4151-800A-F8576589F8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7" name="Rectangle 276">
                    <a:extLst>
                      <a:ext uri="{FF2B5EF4-FFF2-40B4-BE49-F238E27FC236}">
                        <a16:creationId xmlns:a16="http://schemas.microsoft.com/office/drawing/2014/main" xmlns="" id="{B27E0A52-8277-4F9E-8CF7-19366B13CD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69" name="Chevron 29">
                  <a:extLst>
                    <a:ext uri="{FF2B5EF4-FFF2-40B4-BE49-F238E27FC236}">
                      <a16:creationId xmlns:a16="http://schemas.microsoft.com/office/drawing/2014/main" xmlns="" id="{7B4F7A3C-6F8A-43D5-B660-4043AAECF61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0" name="TextBox 13">
                  <a:extLst>
                    <a:ext uri="{FF2B5EF4-FFF2-40B4-BE49-F238E27FC236}">
                      <a16:creationId xmlns:a16="http://schemas.microsoft.com/office/drawing/2014/main" xmlns="" id="{5E3D9539-284B-4AD3-A5B1-D7206B18AB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xmlns="" id="{8EFF72C1-2419-4AD7-8BEE-8DCC1587261C}"/>
                    </a:ext>
                  </a:extLst>
                </p:cNvPr>
                <p:cNvSpPr/>
                <p:nvPr/>
              </p:nvSpPr>
              <p:spPr>
                <a:xfrm>
                  <a:off x="3405961" y="1792706"/>
                  <a:ext cx="21011172" cy="59286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𝑶𝒙𝒚𝒛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𝑴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𝒅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𝒛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t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𝑵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𝒄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uộc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𝒅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à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𝑴𝑵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ắ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ất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ổ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𝒂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𝒃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𝒄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ậ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à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ây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5961" y="1792706"/>
                  <a:ext cx="21011172" cy="5928617"/>
                </a:xfrm>
                <a:prstGeom prst="rect">
                  <a:avLst/>
                </a:prstGeom>
                <a:blipFill>
                  <a:blip r:embed="rId3"/>
                  <a:stretch>
                    <a:fillRect l="-873" t="-2419" r="-1804" b="-806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xmlns="" id="{127A8A1D-EDD1-46C3-BCE9-4FAB5E24FDC6}"/>
              </a:ext>
            </a:extLst>
          </p:cNvPr>
          <p:cNvGrpSpPr/>
          <p:nvPr/>
        </p:nvGrpSpPr>
        <p:grpSpPr>
          <a:xfrm>
            <a:off x="-5473" y="1601703"/>
            <a:ext cx="11911414" cy="826840"/>
            <a:chOff x="247182" y="2071442"/>
            <a:chExt cx="11911414" cy="826948"/>
          </a:xfrm>
        </p:grpSpPr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xmlns="" id="{BEEFCC2C-748F-4C1F-BE5E-60E1C001B51D}"/>
                </a:ext>
              </a:extLst>
            </p:cNvPr>
            <p:cNvGrpSpPr/>
            <p:nvPr/>
          </p:nvGrpSpPr>
          <p:grpSpPr>
            <a:xfrm>
              <a:off x="247182" y="2080091"/>
              <a:ext cx="3090381" cy="818299"/>
              <a:chOff x="5537206" y="1557993"/>
              <a:chExt cx="3079904" cy="760724"/>
            </a:xfrm>
          </p:grpSpPr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xmlns="" id="{028BBBA4-6AF1-4032-92A1-F8CF2BCD7245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2" name="Oval 191">
                <a:extLst>
                  <a:ext uri="{FF2B5EF4-FFF2-40B4-BE49-F238E27FC236}">
                    <a16:creationId xmlns:a16="http://schemas.microsoft.com/office/drawing/2014/main" xmlns="" id="{0D4A3AA1-8B57-40DD-8F2E-CA1D373DE8A2}"/>
                  </a:ext>
                </a:extLst>
              </p:cNvPr>
              <p:cNvSpPr/>
              <p:nvPr/>
            </p:nvSpPr>
            <p:spPr>
              <a:xfrm>
                <a:off x="5537206" y="171673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xmlns="" id="{C0F0323E-B6D7-4A3C-8C3A-6C63619609DB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744445"/>
                    <a:ext cx="227106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744445"/>
                    <a:ext cx="2271067" cy="42923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80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xmlns="" id="{09705BD9-724E-4510-B4D8-4E2A07479C02}"/>
                </a:ext>
              </a:extLst>
            </p:cNvPr>
            <p:cNvGrpSpPr/>
            <p:nvPr/>
          </p:nvGrpSpPr>
          <p:grpSpPr>
            <a:xfrm>
              <a:off x="3163101" y="2080091"/>
              <a:ext cx="3090381" cy="818299"/>
              <a:chOff x="5537206" y="1557993"/>
              <a:chExt cx="3079904" cy="760724"/>
            </a:xfrm>
          </p:grpSpPr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xmlns="" id="{171C1684-F01B-4CAA-B65D-15874063B127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9" name="Oval 188">
                <a:extLst>
                  <a:ext uri="{FF2B5EF4-FFF2-40B4-BE49-F238E27FC236}">
                    <a16:creationId xmlns:a16="http://schemas.microsoft.com/office/drawing/2014/main" xmlns="" id="{629C302B-3F82-42BF-9D8C-9A6A2AF60C94}"/>
                  </a:ext>
                </a:extLst>
              </p:cNvPr>
              <p:cNvSpPr/>
              <p:nvPr/>
            </p:nvSpPr>
            <p:spPr>
              <a:xfrm>
                <a:off x="5537206" y="168974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xmlns="" id="{86DC6927-85F5-41AA-BDB1-A8F90DC0C5BC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729106"/>
                    <a:ext cx="2280848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29106"/>
                    <a:ext cx="2280848" cy="42923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8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xmlns="" id="{A2FBD96A-F60A-4E6F-8634-E76407A770B6}"/>
                </a:ext>
              </a:extLst>
            </p:cNvPr>
            <p:cNvGrpSpPr/>
            <p:nvPr/>
          </p:nvGrpSpPr>
          <p:grpSpPr>
            <a:xfrm>
              <a:off x="6079021" y="2071442"/>
              <a:ext cx="6079575" cy="826946"/>
              <a:chOff x="5537206" y="1549954"/>
              <a:chExt cx="6058962" cy="768763"/>
            </a:xfrm>
          </p:grpSpPr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xmlns="" id="{847C46EA-696E-46A7-BA40-57E7B4FB8263}"/>
                  </a:ext>
                </a:extLst>
              </p:cNvPr>
              <p:cNvSpPr/>
              <p:nvPr/>
            </p:nvSpPr>
            <p:spPr>
              <a:xfrm>
                <a:off x="5847891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xmlns="" id="{FAB51499-8B63-4041-B00E-41DEE740CADD}"/>
                  </a:ext>
                </a:extLst>
              </p:cNvPr>
              <p:cNvSpPr/>
              <p:nvPr/>
            </p:nvSpPr>
            <p:spPr>
              <a:xfrm>
                <a:off x="5537206" y="167624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xmlns="" id="{0B20C016-B12F-4444-91AF-529E89C2B942}"/>
                      </a:ext>
                    </a:extLst>
                  </p:cNvPr>
                  <p:cNvSpPr txBox="1"/>
                  <p:nvPr/>
                </p:nvSpPr>
                <p:spPr>
                  <a:xfrm>
                    <a:off x="6113767" y="1730241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3767" y="1730241"/>
                    <a:ext cx="2564597" cy="42923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xmlns="" id="{47963EBD-BF9B-41EA-8F29-51F621B8D508}"/>
                  </a:ext>
                </a:extLst>
              </p:cNvPr>
              <p:cNvSpPr/>
              <p:nvPr/>
            </p:nvSpPr>
            <p:spPr>
              <a:xfrm>
                <a:off x="8765693" y="154995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xmlns="" id="{0B9C3743-C0FE-43AA-BF2E-6024DF01F468}"/>
                      </a:ext>
                    </a:extLst>
                  </p:cNvPr>
                  <p:cNvSpPr txBox="1"/>
                  <p:nvPr/>
                </p:nvSpPr>
                <p:spPr>
                  <a:xfrm>
                    <a:off x="9031571" y="1722203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id="{0B9C3743-C0FE-43AA-BF2E-6024DF01F4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31571" y="1722203"/>
                    <a:ext cx="2564597" cy="42923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xmlns="" id="{F959AD61-CA5E-4F8B-B3E2-D934355BC0AE}"/>
                </a:ext>
              </a:extLst>
            </p:cNvPr>
            <p:cNvSpPr/>
            <p:nvPr/>
          </p:nvSpPr>
          <p:spPr>
            <a:xfrm>
              <a:off x="8994942" y="2207296"/>
              <a:ext cx="546117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94" name="Oval 193">
            <a:extLst>
              <a:ext uri="{FF2B5EF4-FFF2-40B4-BE49-F238E27FC236}">
                <a16:creationId xmlns:a16="http://schemas.microsoft.com/office/drawing/2014/main" xmlns="" id="{D1194C43-2E3F-4A8A-8668-E3E540FFC0D8}"/>
              </a:ext>
            </a:extLst>
          </p:cNvPr>
          <p:cNvSpPr/>
          <p:nvPr/>
        </p:nvSpPr>
        <p:spPr>
          <a:xfrm>
            <a:off x="5813684" y="1721588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AD3BB27F-F762-490D-92B3-B091D0F0BC2B}"/>
              </a:ext>
            </a:extLst>
          </p:cNvPr>
          <p:cNvGrpSpPr/>
          <p:nvPr/>
        </p:nvGrpSpPr>
        <p:grpSpPr>
          <a:xfrm>
            <a:off x="59277" y="2447370"/>
            <a:ext cx="11296566" cy="3831378"/>
            <a:chOff x="184495" y="3636268"/>
            <a:chExt cx="11834900" cy="4481565"/>
          </a:xfrm>
        </p:grpSpPr>
        <p:sp>
          <p:nvSpPr>
            <p:cNvPr id="161" name="Rounded Rectangle 4">
              <a:extLst>
                <a:ext uri="{FF2B5EF4-FFF2-40B4-BE49-F238E27FC236}">
                  <a16:creationId xmlns:a16="http://schemas.microsoft.com/office/drawing/2014/main" xmlns="" id="{BD90CC52-20DC-4983-8BAC-D7ADD1FB4FFC}"/>
                </a:ext>
              </a:extLst>
            </p:cNvPr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xmlns="" id="{B2F37031-0C63-4B0B-831C-18848E46A48B}"/>
                </a:ext>
              </a:extLst>
            </p:cNvPr>
            <p:cNvGrpSpPr/>
            <p:nvPr/>
          </p:nvGrpSpPr>
          <p:grpSpPr>
            <a:xfrm>
              <a:off x="203200" y="3636268"/>
              <a:ext cx="2342698" cy="501926"/>
              <a:chOff x="1275608" y="6239450"/>
              <a:chExt cx="4592537" cy="911977"/>
            </a:xfrm>
          </p:grpSpPr>
          <p:sp>
            <p:nvSpPr>
              <p:cNvPr id="167" name="Freeform 20">
                <a:extLst>
                  <a:ext uri="{FF2B5EF4-FFF2-40B4-BE49-F238E27FC236}">
                    <a16:creationId xmlns:a16="http://schemas.microsoft.com/office/drawing/2014/main" xmlns="" id="{14A77BD9-15E8-447D-AF2D-8FD8D67717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xmlns="" id="{BA1DAEF6-C223-4FEB-92FC-A818292EA5D1}"/>
                  </a:ext>
                </a:extLst>
              </p:cNvPr>
              <p:cNvSpPr txBox="1"/>
              <p:nvPr/>
            </p:nvSpPr>
            <p:spPr>
              <a:xfrm>
                <a:off x="2187354" y="6239450"/>
                <a:ext cx="2364473" cy="8585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1" name="Round Diagonal Corner Rectangle 8">
                <a:extLst>
                  <a:ext uri="{FF2B5EF4-FFF2-40B4-BE49-F238E27FC236}">
                    <a16:creationId xmlns:a16="http://schemas.microsoft.com/office/drawing/2014/main" xmlns="" id="{B5C73C2A-1AE4-47E9-93B6-BECE94961BAC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3" name="Freeform 9">
                <a:extLst>
                  <a:ext uri="{FF2B5EF4-FFF2-40B4-BE49-F238E27FC236}">
                    <a16:creationId xmlns:a16="http://schemas.microsoft.com/office/drawing/2014/main" xmlns="" id="{92B067B1-7F00-4126-A71B-F56077D028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78" name="Action Button: Forward or Next 62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xmlns="" id="{044E06CF-18A2-4AB4-B9A6-91B10CDC2C7C}"/>
              </a:ext>
            </a:extLst>
          </p:cNvPr>
          <p:cNvSpPr/>
          <p:nvPr/>
        </p:nvSpPr>
        <p:spPr>
          <a:xfrm>
            <a:off x="23590420" y="9657631"/>
            <a:ext cx="381501" cy="753534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2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FFE751EA-75DD-4012-82C9-0C384369BC75}"/>
                  </a:ext>
                </a:extLst>
              </p:cNvPr>
              <p:cNvSpPr/>
              <p:nvPr/>
            </p:nvSpPr>
            <p:spPr>
              <a:xfrm>
                <a:off x="137667" y="3112278"/>
                <a:ext cx="8357499" cy="4830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𝑵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𝑵</m:t>
                    </m:r>
                    <m:d>
                      <m:dPr>
                        <m:ctrlPr>
                          <a:rPr lang="en-US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𝒕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𝒕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FE751EA-75DD-4012-82C9-0C384369BC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67" y="3112278"/>
                <a:ext cx="8357499" cy="483017"/>
              </a:xfrm>
              <a:prstGeom prst="rect">
                <a:avLst/>
              </a:prstGeom>
              <a:blipFill>
                <a:blip r:embed="rId9"/>
                <a:stretch>
                  <a:fillRect t="-7595" b="-26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0" name="Left Arrow 2">
            <a:hlinkClick r:id="rId10" action="ppaction://hlinksldjump"/>
            <a:extLst>
              <a:ext uri="{FF2B5EF4-FFF2-40B4-BE49-F238E27FC236}">
                <a16:creationId xmlns:a16="http://schemas.microsoft.com/office/drawing/2014/main" xmlns="" id="{4B176788-502C-4C58-8983-B9B4B361519A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C8B27171-0F04-4CB3-A79B-33F8F6CFBA3C}"/>
                  </a:ext>
                </a:extLst>
              </p:cNvPr>
              <p:cNvSpPr/>
              <p:nvPr/>
            </p:nvSpPr>
            <p:spPr>
              <a:xfrm>
                <a:off x="-471003" y="3675940"/>
                <a:ext cx="11296566" cy="5415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𝑴𝑵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𝟔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𝟏</m:t>
                          </m:r>
                        </m:e>
                      </m:ra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≥</m:t>
                      </m:r>
                      <m:rad>
                        <m:radPr>
                          <m:degHide m:val="on"/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𝟏</m:t>
                          </m:r>
                        </m:e>
                      </m:ra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8B27171-0F04-4CB3-A79B-33F8F6CFBA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71003" y="3675940"/>
                <a:ext cx="11296566" cy="54155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03D0C412-23D7-4773-9B19-CBC84A7515A5}"/>
                  </a:ext>
                </a:extLst>
              </p:cNvPr>
              <p:cNvSpPr/>
              <p:nvPr/>
            </p:nvSpPr>
            <p:spPr>
              <a:xfrm>
                <a:off x="690187" y="4366436"/>
                <a:ext cx="7905947" cy="4976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ắn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1</m:t>
                        </m:r>
                      </m:e>
                    </m:ra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khi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𝑁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3D0C412-23D7-4773-9B19-CBC84A7515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187" y="4366436"/>
                <a:ext cx="7905947" cy="497637"/>
              </a:xfrm>
              <a:prstGeom prst="rect">
                <a:avLst/>
              </a:prstGeom>
              <a:blipFill>
                <a:blip r:embed="rId12"/>
                <a:stretch>
                  <a:fillRect t="-3659" b="-25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7BB72476-AEC6-4DAE-86B6-4B56B9E7D83E}"/>
                  </a:ext>
                </a:extLst>
              </p:cNvPr>
              <p:cNvSpPr/>
              <p:nvPr/>
            </p:nvSpPr>
            <p:spPr>
              <a:xfrm>
                <a:off x="59277" y="5087638"/>
                <a:ext cx="4712829" cy="4782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7BB72476-AEC6-4DAE-86B6-4B56B9E7D8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7" y="5087638"/>
                <a:ext cx="4712829" cy="478272"/>
              </a:xfrm>
              <a:prstGeom prst="rect">
                <a:avLst/>
              </a:prstGeom>
              <a:blipFill>
                <a:blip r:embed="rId13"/>
                <a:stretch>
                  <a:fillRect t="-7692" r="-906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3951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178" grpId="0" animBg="1"/>
      <p:bldP spid="2" grpId="0"/>
      <p:bldP spid="8" grpId="0"/>
      <p:bldP spid="9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" name="Group 260">
            <a:extLst>
              <a:ext uri="{FF2B5EF4-FFF2-40B4-BE49-F238E27FC236}">
                <a16:creationId xmlns:a16="http://schemas.microsoft.com/office/drawing/2014/main" xmlns="" id="{BFC74278-BECC-42E5-9A45-35399E77962E}"/>
              </a:ext>
            </a:extLst>
          </p:cNvPr>
          <p:cNvGrpSpPr/>
          <p:nvPr/>
        </p:nvGrpSpPr>
        <p:grpSpPr>
          <a:xfrm>
            <a:off x="0" y="-6462"/>
            <a:ext cx="12065823" cy="1633374"/>
            <a:chOff x="371519" y="1792706"/>
            <a:chExt cx="24206037" cy="6393912"/>
          </a:xfrm>
        </p:grpSpPr>
        <p:grpSp>
          <p:nvGrpSpPr>
            <p:cNvPr id="262" name="Group 261">
              <a:extLst>
                <a:ext uri="{FF2B5EF4-FFF2-40B4-BE49-F238E27FC236}">
                  <a16:creationId xmlns:a16="http://schemas.microsoft.com/office/drawing/2014/main" xmlns="" id="{E67FADC8-767F-4FA2-827F-8D3B4B1BF5F0}"/>
                </a:ext>
              </a:extLst>
            </p:cNvPr>
            <p:cNvGrpSpPr/>
            <p:nvPr/>
          </p:nvGrpSpPr>
          <p:grpSpPr>
            <a:xfrm>
              <a:off x="371519" y="1869705"/>
              <a:ext cx="24206037" cy="6316913"/>
              <a:chOff x="371519" y="1647866"/>
              <a:chExt cx="24206037" cy="6316913"/>
            </a:xfrm>
          </p:grpSpPr>
          <p:sp>
            <p:nvSpPr>
              <p:cNvPr id="264" name="Rounded Rectangle 24">
                <a:extLst>
                  <a:ext uri="{FF2B5EF4-FFF2-40B4-BE49-F238E27FC236}">
                    <a16:creationId xmlns:a16="http://schemas.microsoft.com/office/drawing/2014/main" xmlns="" id="{D3DC7335-3590-4334-9185-BB136C973851}"/>
                  </a:ext>
                </a:extLst>
              </p:cNvPr>
              <p:cNvSpPr/>
              <p:nvPr/>
            </p:nvSpPr>
            <p:spPr bwMode="auto">
              <a:xfrm>
                <a:off x="371519" y="1720888"/>
                <a:ext cx="24206037" cy="624389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xmlns="" id="{55C76040-8A30-4F08-9036-BE14AC97E458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266" name="Isosceles Triangle 44">
                  <a:extLst>
                    <a:ext uri="{FF2B5EF4-FFF2-40B4-BE49-F238E27FC236}">
                      <a16:creationId xmlns:a16="http://schemas.microsoft.com/office/drawing/2014/main" xmlns="" id="{AA3E36DF-BBCC-44B7-90E0-9274C5BD7FF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7" name="Pentagon 27">
                  <a:extLst>
                    <a:ext uri="{FF2B5EF4-FFF2-40B4-BE49-F238E27FC236}">
                      <a16:creationId xmlns:a16="http://schemas.microsoft.com/office/drawing/2014/main" xmlns="" id="{4BA66FA0-CC7B-4565-A93C-FA05D1338F74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8" name="Group 11">
                  <a:extLst>
                    <a:ext uri="{FF2B5EF4-FFF2-40B4-BE49-F238E27FC236}">
                      <a16:creationId xmlns:a16="http://schemas.microsoft.com/office/drawing/2014/main" xmlns="" id="{B6E232BD-227D-4ED6-9BEC-A2B824BE4EF7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1" name="Freeform 31">
                    <a:extLst>
                      <a:ext uri="{FF2B5EF4-FFF2-40B4-BE49-F238E27FC236}">
                        <a16:creationId xmlns:a16="http://schemas.microsoft.com/office/drawing/2014/main" xmlns="" id="{E9528D14-43D2-43CA-B926-62ACEC0821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2" name="Freeform 32">
                    <a:extLst>
                      <a:ext uri="{FF2B5EF4-FFF2-40B4-BE49-F238E27FC236}">
                        <a16:creationId xmlns:a16="http://schemas.microsoft.com/office/drawing/2014/main" xmlns="" id="{FA906D0D-E2C3-4CF7-A33A-8B96070A3E4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3" name="Freeform 33">
                    <a:extLst>
                      <a:ext uri="{FF2B5EF4-FFF2-40B4-BE49-F238E27FC236}">
                        <a16:creationId xmlns:a16="http://schemas.microsoft.com/office/drawing/2014/main" xmlns="" id="{C50AE865-41FA-4731-989F-1DB6BE502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xmlns="" id="{98EE5D74-E807-4A3E-83D6-8667AD8049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xmlns="" id="{FC8D5B36-F4C4-4A70-8E47-6DD707CDB3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xmlns="" id="{F5F1BB8C-1CF6-4151-800A-F8576589F8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7" name="Rectangle 276">
                    <a:extLst>
                      <a:ext uri="{FF2B5EF4-FFF2-40B4-BE49-F238E27FC236}">
                        <a16:creationId xmlns:a16="http://schemas.microsoft.com/office/drawing/2014/main" xmlns="" id="{B27E0A52-8277-4F9E-8CF7-19366B13CD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69" name="Chevron 29">
                  <a:extLst>
                    <a:ext uri="{FF2B5EF4-FFF2-40B4-BE49-F238E27FC236}">
                      <a16:creationId xmlns:a16="http://schemas.microsoft.com/office/drawing/2014/main" xmlns="" id="{7B4F7A3C-6F8A-43D5-B660-4043AAECF61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0" name="TextBox 13">
                  <a:extLst>
                    <a:ext uri="{FF2B5EF4-FFF2-40B4-BE49-F238E27FC236}">
                      <a16:creationId xmlns:a16="http://schemas.microsoft.com/office/drawing/2014/main" xmlns="" id="{5E3D9539-284B-4AD3-A5B1-D7206B18AB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xmlns="" id="{8EFF72C1-2419-4AD7-8BEE-8DCC1587261C}"/>
                    </a:ext>
                  </a:extLst>
                </p:cNvPr>
                <p:cNvSpPr/>
                <p:nvPr/>
              </p:nvSpPr>
              <p:spPr>
                <a:xfrm>
                  <a:off x="3405961" y="1792706"/>
                  <a:ext cx="21011172" cy="62584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𝑶𝒙𝒚𝒛</m:t>
                      </m:r>
                    </m:oMath>
                  </a14:m>
                  <a:r>
                    <a:rPr lang="en-US" sz="2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𝑴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ay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ổ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ỏ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ã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6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6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𝑴𝑨</m:t>
                          </m:r>
                        </m:num>
                        <m:den>
                          <m:r>
                            <a:rPr lang="en-US" sz="26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𝑴𝑩</m:t>
                          </m:r>
                        </m:den>
                      </m:f>
                      <m:r>
                        <a:rPr lang="en-US" sz="26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6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6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lang="en-US" sz="2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à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𝑶𝑴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ớ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ất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endPara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5961" y="1792706"/>
                  <a:ext cx="21011172" cy="6258433"/>
                </a:xfrm>
                <a:prstGeom prst="rect">
                  <a:avLst/>
                </a:prstGeom>
                <a:blipFill>
                  <a:blip r:embed="rId3"/>
                  <a:stretch>
                    <a:fillRect l="-873" t="-2672" r="-931" b="-763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xmlns="" id="{127A8A1D-EDD1-46C3-BCE9-4FAB5E24FDC6}"/>
              </a:ext>
            </a:extLst>
          </p:cNvPr>
          <p:cNvGrpSpPr/>
          <p:nvPr/>
        </p:nvGrpSpPr>
        <p:grpSpPr>
          <a:xfrm>
            <a:off x="-5473" y="1578245"/>
            <a:ext cx="11911414" cy="893843"/>
            <a:chOff x="247182" y="2004431"/>
            <a:chExt cx="11911414" cy="893959"/>
          </a:xfrm>
        </p:grpSpPr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xmlns="" id="{BEEFCC2C-748F-4C1F-BE5E-60E1C001B51D}"/>
                </a:ext>
              </a:extLst>
            </p:cNvPr>
            <p:cNvGrpSpPr/>
            <p:nvPr/>
          </p:nvGrpSpPr>
          <p:grpSpPr>
            <a:xfrm>
              <a:off x="247182" y="2080091"/>
              <a:ext cx="3090381" cy="818299"/>
              <a:chOff x="5537206" y="1557993"/>
              <a:chExt cx="3079904" cy="760724"/>
            </a:xfrm>
          </p:grpSpPr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xmlns="" id="{028BBBA4-6AF1-4032-92A1-F8CF2BCD7245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2" name="Oval 191">
                <a:extLst>
                  <a:ext uri="{FF2B5EF4-FFF2-40B4-BE49-F238E27FC236}">
                    <a16:creationId xmlns:a16="http://schemas.microsoft.com/office/drawing/2014/main" xmlns="" id="{0D4A3AA1-8B57-40DD-8F2E-CA1D373DE8A2}"/>
                  </a:ext>
                </a:extLst>
              </p:cNvPr>
              <p:cNvSpPr/>
              <p:nvPr/>
            </p:nvSpPr>
            <p:spPr>
              <a:xfrm>
                <a:off x="5537206" y="171673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xmlns="" id="{C0F0323E-B6D7-4A3C-8C3A-6C63619609DB}"/>
                      </a:ext>
                    </a:extLst>
                  </p:cNvPr>
                  <p:cNvSpPr txBox="1"/>
                  <p:nvPr/>
                </p:nvSpPr>
                <p:spPr>
                  <a:xfrm>
                    <a:off x="6088937" y="1730951"/>
                    <a:ext cx="2271067" cy="4697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𝟐</m:t>
                          </m:r>
                          <m:rad>
                            <m:radPr>
                              <m:degHide m:val="on"/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730951"/>
                    <a:ext cx="2271067" cy="46971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xmlns="" id="{09705BD9-724E-4510-B4D8-4E2A07479C02}"/>
                </a:ext>
              </a:extLst>
            </p:cNvPr>
            <p:cNvGrpSpPr/>
            <p:nvPr/>
          </p:nvGrpSpPr>
          <p:grpSpPr>
            <a:xfrm>
              <a:off x="3163101" y="2080091"/>
              <a:ext cx="3090381" cy="818299"/>
              <a:chOff x="5537206" y="1557993"/>
              <a:chExt cx="3079904" cy="760724"/>
            </a:xfrm>
          </p:grpSpPr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xmlns="" id="{171C1684-F01B-4CAA-B65D-15874063B127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9" name="Oval 188">
                <a:extLst>
                  <a:ext uri="{FF2B5EF4-FFF2-40B4-BE49-F238E27FC236}">
                    <a16:creationId xmlns:a16="http://schemas.microsoft.com/office/drawing/2014/main" xmlns="" id="{629C302B-3F82-42BF-9D8C-9A6A2AF60C94}"/>
                  </a:ext>
                </a:extLst>
              </p:cNvPr>
              <p:cNvSpPr/>
              <p:nvPr/>
            </p:nvSpPr>
            <p:spPr>
              <a:xfrm>
                <a:off x="5537206" y="168974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xmlns="" id="{86DC6927-85F5-41AA-BDB1-A8F90DC0C5BC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623" y="1715612"/>
                    <a:ext cx="2280848" cy="4697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𝟔</m:t>
                          </m:r>
                          <m:rad>
                            <m:radPr>
                              <m:degHide m:val="on"/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15612"/>
                    <a:ext cx="2280848" cy="46971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xmlns="" id="{A2FBD96A-F60A-4E6F-8634-E76407A770B6}"/>
                </a:ext>
              </a:extLst>
            </p:cNvPr>
            <p:cNvGrpSpPr/>
            <p:nvPr/>
          </p:nvGrpSpPr>
          <p:grpSpPr>
            <a:xfrm>
              <a:off x="6079021" y="2004431"/>
              <a:ext cx="6079575" cy="893954"/>
              <a:chOff x="5537206" y="1487660"/>
              <a:chExt cx="6058962" cy="831057"/>
            </a:xfrm>
          </p:grpSpPr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xmlns="" id="{847C46EA-696E-46A7-BA40-57E7B4FB8263}"/>
                  </a:ext>
                </a:extLst>
              </p:cNvPr>
              <p:cNvSpPr/>
              <p:nvPr/>
            </p:nvSpPr>
            <p:spPr>
              <a:xfrm>
                <a:off x="5847891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xmlns="" id="{FAB51499-8B63-4041-B00E-41DEE740CADD}"/>
                  </a:ext>
                </a:extLst>
              </p:cNvPr>
              <p:cNvSpPr/>
              <p:nvPr/>
            </p:nvSpPr>
            <p:spPr>
              <a:xfrm>
                <a:off x="5537206" y="167624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xmlns="" id="{0B20C016-B12F-4444-91AF-529E89C2B942}"/>
                      </a:ext>
                    </a:extLst>
                  </p:cNvPr>
                  <p:cNvSpPr txBox="1"/>
                  <p:nvPr/>
                </p:nvSpPr>
                <p:spPr>
                  <a:xfrm>
                    <a:off x="6072654" y="1487660"/>
                    <a:ext cx="2564597" cy="8060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𝟓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2654" y="1487660"/>
                    <a:ext cx="2564597" cy="80607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xmlns="" id="{47963EBD-BF9B-41EA-8F29-51F621B8D508}"/>
                  </a:ext>
                </a:extLst>
              </p:cNvPr>
              <p:cNvSpPr/>
              <p:nvPr/>
            </p:nvSpPr>
            <p:spPr>
              <a:xfrm>
                <a:off x="8765693" y="154995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xmlns="" id="{0B9C3743-C0FE-43AA-BF2E-6024DF01F468}"/>
                      </a:ext>
                    </a:extLst>
                  </p:cNvPr>
                  <p:cNvSpPr txBox="1"/>
                  <p:nvPr/>
                </p:nvSpPr>
                <p:spPr>
                  <a:xfrm>
                    <a:off x="9031571" y="1708709"/>
                    <a:ext cx="2564597" cy="4697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𝟓</m:t>
                          </m:r>
                          <m:rad>
                            <m:radPr>
                              <m:degHide m:val="on"/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id="{0B9C3743-C0FE-43AA-BF2E-6024DF01F4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31571" y="1708709"/>
                    <a:ext cx="2564597" cy="46971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xmlns="" id="{F959AD61-CA5E-4F8B-B3E2-D934355BC0AE}"/>
                </a:ext>
              </a:extLst>
            </p:cNvPr>
            <p:cNvSpPr/>
            <p:nvPr/>
          </p:nvSpPr>
          <p:spPr>
            <a:xfrm>
              <a:off x="8994942" y="2207296"/>
              <a:ext cx="546117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94" name="Oval 193">
            <a:extLst>
              <a:ext uri="{FF2B5EF4-FFF2-40B4-BE49-F238E27FC236}">
                <a16:creationId xmlns:a16="http://schemas.microsoft.com/office/drawing/2014/main" xmlns="" id="{D1194C43-2E3F-4A8A-8668-E3E540FFC0D8}"/>
              </a:ext>
            </a:extLst>
          </p:cNvPr>
          <p:cNvSpPr/>
          <p:nvPr/>
        </p:nvSpPr>
        <p:spPr>
          <a:xfrm>
            <a:off x="9520" y="1852813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AD3BB27F-F762-490D-92B3-B091D0F0BC2B}"/>
              </a:ext>
            </a:extLst>
          </p:cNvPr>
          <p:cNvGrpSpPr/>
          <p:nvPr/>
        </p:nvGrpSpPr>
        <p:grpSpPr>
          <a:xfrm>
            <a:off x="59277" y="2505161"/>
            <a:ext cx="11296566" cy="4119335"/>
            <a:chOff x="184495" y="3636268"/>
            <a:chExt cx="11834900" cy="4285282"/>
          </a:xfrm>
        </p:grpSpPr>
        <p:sp>
          <p:nvSpPr>
            <p:cNvPr id="161" name="Rounded Rectangle 4">
              <a:extLst>
                <a:ext uri="{FF2B5EF4-FFF2-40B4-BE49-F238E27FC236}">
                  <a16:creationId xmlns:a16="http://schemas.microsoft.com/office/drawing/2014/main" xmlns="" id="{BD90CC52-20DC-4983-8BAC-D7ADD1FB4FFC}"/>
                </a:ext>
              </a:extLst>
            </p:cNvPr>
            <p:cNvSpPr/>
            <p:nvPr/>
          </p:nvSpPr>
          <p:spPr>
            <a:xfrm>
              <a:off x="184495" y="3668935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xmlns="" id="{B2F37031-0C63-4B0B-831C-18848E46A48B}"/>
                </a:ext>
              </a:extLst>
            </p:cNvPr>
            <p:cNvGrpSpPr/>
            <p:nvPr/>
          </p:nvGrpSpPr>
          <p:grpSpPr>
            <a:xfrm>
              <a:off x="203200" y="3636268"/>
              <a:ext cx="2342698" cy="501926"/>
              <a:chOff x="1275608" y="6239450"/>
              <a:chExt cx="4592537" cy="911977"/>
            </a:xfrm>
          </p:grpSpPr>
          <p:sp>
            <p:nvSpPr>
              <p:cNvPr id="167" name="Freeform 20">
                <a:extLst>
                  <a:ext uri="{FF2B5EF4-FFF2-40B4-BE49-F238E27FC236}">
                    <a16:creationId xmlns:a16="http://schemas.microsoft.com/office/drawing/2014/main" xmlns="" id="{14A77BD9-15E8-447D-AF2D-8FD8D67717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xmlns="" id="{BA1DAEF6-C223-4FEB-92FC-A818292EA5D1}"/>
                  </a:ext>
                </a:extLst>
              </p:cNvPr>
              <p:cNvSpPr txBox="1"/>
              <p:nvPr/>
            </p:nvSpPr>
            <p:spPr>
              <a:xfrm>
                <a:off x="2187354" y="6239450"/>
                <a:ext cx="2364473" cy="872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1" name="Round Diagonal Corner Rectangle 8">
                <a:extLst>
                  <a:ext uri="{FF2B5EF4-FFF2-40B4-BE49-F238E27FC236}">
                    <a16:creationId xmlns:a16="http://schemas.microsoft.com/office/drawing/2014/main" xmlns="" id="{B5C73C2A-1AE4-47E9-93B6-BECE94961BAC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3" name="Freeform 9">
                <a:extLst>
                  <a:ext uri="{FF2B5EF4-FFF2-40B4-BE49-F238E27FC236}">
                    <a16:creationId xmlns:a16="http://schemas.microsoft.com/office/drawing/2014/main" xmlns="" id="{92B067B1-7F00-4126-A71B-F56077D028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78" name="Action Button: Forward or Next 62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xmlns="" id="{044E06CF-18A2-4AB4-B9A6-91B10CDC2C7C}"/>
              </a:ext>
            </a:extLst>
          </p:cNvPr>
          <p:cNvSpPr/>
          <p:nvPr/>
        </p:nvSpPr>
        <p:spPr>
          <a:xfrm>
            <a:off x="23590420" y="9657631"/>
            <a:ext cx="381501" cy="753534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2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0" name="Left Arrow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4B176788-502C-4C58-8983-B9B4B361519A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3CB2AADD-ABDC-4060-9752-644E61795B1D}"/>
                  </a:ext>
                </a:extLst>
              </p:cNvPr>
              <p:cNvSpPr/>
              <p:nvPr/>
            </p:nvSpPr>
            <p:spPr>
              <a:xfrm>
                <a:off x="-377065" y="2907248"/>
                <a:ext cx="5644046" cy="798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𝐴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𝐵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CB2AADD-ABDC-4060-9752-644E61795B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7065" y="2907248"/>
                <a:ext cx="5644046" cy="798295"/>
              </a:xfrm>
              <a:prstGeom prst="rect">
                <a:avLst/>
              </a:prstGeom>
              <a:blipFill>
                <a:blip r:embed="rId10"/>
                <a:stretch>
                  <a:fillRect b="-1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CFCD02FD-E861-46A3-8593-EF137DE6BCF2}"/>
                  </a:ext>
                </a:extLst>
              </p:cNvPr>
              <p:cNvSpPr/>
              <p:nvPr/>
            </p:nvSpPr>
            <p:spPr>
              <a:xfrm>
                <a:off x="-2184850" y="3599474"/>
                <a:ext cx="1001821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⇔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9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𝑧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4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𝑧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FCD02FD-E861-46A3-8593-EF137DE6BC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84850" y="3599474"/>
                <a:ext cx="10018215" cy="830997"/>
              </a:xfrm>
              <a:prstGeom prst="rect">
                <a:avLst/>
              </a:prstGeom>
              <a:blipFill>
                <a:blip r:embed="rId11"/>
                <a:stretch>
                  <a:fillRect b="-6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8BE1A453-9D61-42A1-BB57-614DB56E038D}"/>
                  </a:ext>
                </a:extLst>
              </p:cNvPr>
              <p:cNvSpPr/>
              <p:nvPr/>
            </p:nvSpPr>
            <p:spPr>
              <a:xfrm>
                <a:off x="-496382" y="4453346"/>
                <a:ext cx="6203942" cy="517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2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2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2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𝑧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BE1A453-9D61-42A1-BB57-614DB56E03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96382" y="4453346"/>
                <a:ext cx="6203942" cy="5170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8BBE3065-BD7C-4036-B061-730D53843466}"/>
                  </a:ext>
                </a:extLst>
              </p:cNvPr>
              <p:cNvSpPr/>
              <p:nvPr/>
            </p:nvSpPr>
            <p:spPr>
              <a:xfrm>
                <a:off x="221659" y="5047412"/>
                <a:ext cx="7632602" cy="4964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BBE3065-BD7C-4036-B061-730D538434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59" y="5047412"/>
                <a:ext cx="7632602" cy="496483"/>
              </a:xfrm>
              <a:prstGeom prst="rect">
                <a:avLst/>
              </a:prstGeom>
              <a:blipFill>
                <a:blip r:embed="rId13"/>
                <a:stretch>
                  <a:fillRect t="-3704"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E9923717-1608-46FB-96CE-7FAB586ED9D3}"/>
                  </a:ext>
                </a:extLst>
              </p:cNvPr>
              <p:cNvSpPr/>
              <p:nvPr/>
            </p:nvSpPr>
            <p:spPr>
              <a:xfrm>
                <a:off x="139500" y="5600280"/>
                <a:ext cx="6562630" cy="4964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𝐼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9923717-1608-46FB-96CE-7FAB586ED9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500" y="5600280"/>
                <a:ext cx="6562630" cy="496483"/>
              </a:xfrm>
              <a:prstGeom prst="rect">
                <a:avLst/>
              </a:prstGeom>
              <a:blipFill>
                <a:blip r:embed="rId14"/>
                <a:stretch>
                  <a:fillRect l="-1487" t="-3704" r="-465"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Picture 54" descr="x">
            <a:extLst>
              <a:ext uri="{FF2B5EF4-FFF2-40B4-BE49-F238E27FC236}">
                <a16:creationId xmlns:a16="http://schemas.microsoft.com/office/drawing/2014/main" xmlns="" id="{CBAFBA8A-B809-4348-A5C7-E1CA66247C28}"/>
              </a:ext>
            </a:extLst>
          </p:cNvPr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194" y="2481770"/>
            <a:ext cx="3752850" cy="267025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32874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178" grpId="0" animBg="1"/>
      <p:bldP spid="3" grpId="0"/>
      <p:bldP spid="4" grpId="0"/>
      <p:bldP spid="5" grpId="0"/>
      <p:bldP spid="6" grpId="0"/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" name="Group 260">
            <a:extLst>
              <a:ext uri="{FF2B5EF4-FFF2-40B4-BE49-F238E27FC236}">
                <a16:creationId xmlns:a16="http://schemas.microsoft.com/office/drawing/2014/main" xmlns="" id="{BFC74278-BECC-42E5-9A45-35399E77962E}"/>
              </a:ext>
            </a:extLst>
          </p:cNvPr>
          <p:cNvGrpSpPr/>
          <p:nvPr/>
        </p:nvGrpSpPr>
        <p:grpSpPr>
          <a:xfrm>
            <a:off x="0" y="-6462"/>
            <a:ext cx="12065823" cy="910323"/>
            <a:chOff x="371519" y="1792706"/>
            <a:chExt cx="24206037" cy="3563498"/>
          </a:xfrm>
        </p:grpSpPr>
        <p:grpSp>
          <p:nvGrpSpPr>
            <p:cNvPr id="262" name="Group 261">
              <a:extLst>
                <a:ext uri="{FF2B5EF4-FFF2-40B4-BE49-F238E27FC236}">
                  <a16:creationId xmlns:a16="http://schemas.microsoft.com/office/drawing/2014/main" xmlns="" id="{E67FADC8-767F-4FA2-827F-8D3B4B1BF5F0}"/>
                </a:ext>
              </a:extLst>
            </p:cNvPr>
            <p:cNvGrpSpPr/>
            <p:nvPr/>
          </p:nvGrpSpPr>
          <p:grpSpPr>
            <a:xfrm>
              <a:off x="371519" y="1869705"/>
              <a:ext cx="24206037" cy="3486499"/>
              <a:chOff x="371519" y="1647866"/>
              <a:chExt cx="24206037" cy="3486499"/>
            </a:xfrm>
          </p:grpSpPr>
          <p:sp>
            <p:nvSpPr>
              <p:cNvPr id="264" name="Rounded Rectangle 24">
                <a:extLst>
                  <a:ext uri="{FF2B5EF4-FFF2-40B4-BE49-F238E27FC236}">
                    <a16:creationId xmlns:a16="http://schemas.microsoft.com/office/drawing/2014/main" xmlns="" id="{D3DC7335-3590-4334-9185-BB136C973851}"/>
                  </a:ext>
                </a:extLst>
              </p:cNvPr>
              <p:cNvSpPr/>
              <p:nvPr/>
            </p:nvSpPr>
            <p:spPr bwMode="auto">
              <a:xfrm>
                <a:off x="371519" y="1720888"/>
                <a:ext cx="24206037" cy="341347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xmlns="" id="{55C76040-8A30-4F08-9036-BE14AC97E458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266" name="Isosceles Triangle 44">
                  <a:extLst>
                    <a:ext uri="{FF2B5EF4-FFF2-40B4-BE49-F238E27FC236}">
                      <a16:creationId xmlns:a16="http://schemas.microsoft.com/office/drawing/2014/main" xmlns="" id="{AA3E36DF-BBCC-44B7-90E0-9274C5BD7FF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7" name="Pentagon 27">
                  <a:extLst>
                    <a:ext uri="{FF2B5EF4-FFF2-40B4-BE49-F238E27FC236}">
                      <a16:creationId xmlns:a16="http://schemas.microsoft.com/office/drawing/2014/main" xmlns="" id="{4BA66FA0-CC7B-4565-A93C-FA05D1338F74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8" name="Group 11">
                  <a:extLst>
                    <a:ext uri="{FF2B5EF4-FFF2-40B4-BE49-F238E27FC236}">
                      <a16:creationId xmlns:a16="http://schemas.microsoft.com/office/drawing/2014/main" xmlns="" id="{B6E232BD-227D-4ED6-9BEC-A2B824BE4EF7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1" name="Freeform 31">
                    <a:extLst>
                      <a:ext uri="{FF2B5EF4-FFF2-40B4-BE49-F238E27FC236}">
                        <a16:creationId xmlns:a16="http://schemas.microsoft.com/office/drawing/2014/main" xmlns="" id="{E9528D14-43D2-43CA-B926-62ACEC0821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2" name="Freeform 32">
                    <a:extLst>
                      <a:ext uri="{FF2B5EF4-FFF2-40B4-BE49-F238E27FC236}">
                        <a16:creationId xmlns:a16="http://schemas.microsoft.com/office/drawing/2014/main" xmlns="" id="{FA906D0D-E2C3-4CF7-A33A-8B96070A3E4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3" name="Freeform 33">
                    <a:extLst>
                      <a:ext uri="{FF2B5EF4-FFF2-40B4-BE49-F238E27FC236}">
                        <a16:creationId xmlns:a16="http://schemas.microsoft.com/office/drawing/2014/main" xmlns="" id="{C50AE865-41FA-4731-989F-1DB6BE502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xmlns="" id="{98EE5D74-E807-4A3E-83D6-8667AD8049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xmlns="" id="{FC8D5B36-F4C4-4A70-8E47-6DD707CDB3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xmlns="" id="{F5F1BB8C-1CF6-4151-800A-F8576589F8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7" name="Rectangle 276">
                    <a:extLst>
                      <a:ext uri="{FF2B5EF4-FFF2-40B4-BE49-F238E27FC236}">
                        <a16:creationId xmlns:a16="http://schemas.microsoft.com/office/drawing/2014/main" xmlns="" id="{B27E0A52-8277-4F9E-8CF7-19366B13CD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69" name="Chevron 29">
                  <a:extLst>
                    <a:ext uri="{FF2B5EF4-FFF2-40B4-BE49-F238E27FC236}">
                      <a16:creationId xmlns:a16="http://schemas.microsoft.com/office/drawing/2014/main" xmlns="" id="{7B4F7A3C-6F8A-43D5-B660-4043AAECF61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0" name="TextBox 13">
                  <a:extLst>
                    <a:ext uri="{FF2B5EF4-FFF2-40B4-BE49-F238E27FC236}">
                      <a16:creationId xmlns:a16="http://schemas.microsoft.com/office/drawing/2014/main" xmlns="" id="{5E3D9539-284B-4AD3-A5B1-D7206B18AB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xmlns="" id="{8EFF72C1-2419-4AD7-8BEE-8DCC1587261C}"/>
                    </a:ext>
                  </a:extLst>
                </p:cNvPr>
                <p:cNvSpPr/>
                <p:nvPr/>
              </p:nvSpPr>
              <p:spPr>
                <a:xfrm>
                  <a:off x="3405961" y="1792706"/>
                  <a:ext cx="21011172" cy="35466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pt-B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tam giác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𝑨𝑩𝑪</m:t>
                      </m:r>
                    </m:oMath>
                  </a14:m>
                  <a:r>
                    <a:rPr lang="pt-B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với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𝑨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 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 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pt-B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𝑩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 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 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pt-B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𝑪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 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𝟕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 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𝟓</m:t>
                          </m:r>
                        </m:e>
                      </m:d>
                    </m:oMath>
                  </a14:m>
                  <a:r>
                    <a:rPr lang="pt-B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Độ dài phân giác trong của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𝜟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𝑨𝑩𝑪</m:t>
                      </m:r>
                    </m:oMath>
                  </a14:m>
                  <a:r>
                    <a:rPr lang="pt-B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kẻ từ đỉnh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𝑩</m:t>
                      </m:r>
                    </m:oMath>
                  </a14:m>
                  <a:r>
                    <a:rPr lang="pt-B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</a:t>
                  </a:r>
                  <a:endPara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5961" y="1792706"/>
                  <a:ext cx="21011172" cy="3546619"/>
                </a:xfrm>
                <a:prstGeom prst="rect">
                  <a:avLst/>
                </a:prstGeom>
                <a:blipFill>
                  <a:blip r:embed="rId3"/>
                  <a:stretch>
                    <a:fillRect l="-873" t="-4027" r="-931" b="-1342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xmlns="" id="{127A8A1D-EDD1-46C3-BCE9-4FAB5E24FDC6}"/>
              </a:ext>
            </a:extLst>
          </p:cNvPr>
          <p:cNvGrpSpPr/>
          <p:nvPr/>
        </p:nvGrpSpPr>
        <p:grpSpPr>
          <a:xfrm>
            <a:off x="-131028" y="899548"/>
            <a:ext cx="11911414" cy="899021"/>
            <a:chOff x="247182" y="2004431"/>
            <a:chExt cx="11911414" cy="899138"/>
          </a:xfrm>
        </p:grpSpPr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xmlns="" id="{BEEFCC2C-748F-4C1F-BE5E-60E1C001B51D}"/>
                </a:ext>
              </a:extLst>
            </p:cNvPr>
            <p:cNvGrpSpPr/>
            <p:nvPr/>
          </p:nvGrpSpPr>
          <p:grpSpPr>
            <a:xfrm>
              <a:off x="247182" y="2033858"/>
              <a:ext cx="3090381" cy="869711"/>
              <a:chOff x="5537206" y="1515013"/>
              <a:chExt cx="3079904" cy="808519"/>
            </a:xfrm>
          </p:grpSpPr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xmlns="" id="{028BBBA4-6AF1-4032-92A1-F8CF2BCD7245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2" name="Oval 191">
                <a:extLst>
                  <a:ext uri="{FF2B5EF4-FFF2-40B4-BE49-F238E27FC236}">
                    <a16:creationId xmlns:a16="http://schemas.microsoft.com/office/drawing/2014/main" xmlns="" id="{0D4A3AA1-8B57-40DD-8F2E-CA1D373DE8A2}"/>
                  </a:ext>
                </a:extLst>
              </p:cNvPr>
              <p:cNvSpPr/>
              <p:nvPr/>
            </p:nvSpPr>
            <p:spPr>
              <a:xfrm>
                <a:off x="5537206" y="171673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xmlns="" id="{C0F0323E-B6D7-4A3C-8C3A-6C63619609DB}"/>
                      </a:ext>
                    </a:extLst>
                  </p:cNvPr>
                  <p:cNvSpPr txBox="1"/>
                  <p:nvPr/>
                </p:nvSpPr>
                <p:spPr>
                  <a:xfrm>
                    <a:off x="6073800" y="1515013"/>
                    <a:ext cx="2271067" cy="8085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 smtClean="0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𝟕𝟒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𝟓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pt-BR" sz="2400" b="1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3800" y="1515013"/>
                    <a:ext cx="2271067" cy="80851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xmlns="" id="{09705BD9-724E-4510-B4D8-4E2A07479C02}"/>
                </a:ext>
              </a:extLst>
            </p:cNvPr>
            <p:cNvGrpSpPr/>
            <p:nvPr/>
          </p:nvGrpSpPr>
          <p:grpSpPr>
            <a:xfrm>
              <a:off x="3163101" y="2030900"/>
              <a:ext cx="3090381" cy="869711"/>
              <a:chOff x="5537206" y="1512263"/>
              <a:chExt cx="3079904" cy="808518"/>
            </a:xfrm>
          </p:grpSpPr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xmlns="" id="{171C1684-F01B-4CAA-B65D-15874063B127}"/>
                  </a:ext>
                </a:extLst>
              </p:cNvPr>
              <p:cNvSpPr/>
              <p:nvPr/>
            </p:nvSpPr>
            <p:spPr>
              <a:xfrm>
                <a:off x="5827750" y="155799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9" name="Oval 188">
                <a:extLst>
                  <a:ext uri="{FF2B5EF4-FFF2-40B4-BE49-F238E27FC236}">
                    <a16:creationId xmlns:a16="http://schemas.microsoft.com/office/drawing/2014/main" xmlns="" id="{629C302B-3F82-42BF-9D8C-9A6A2AF60C94}"/>
                  </a:ext>
                </a:extLst>
              </p:cNvPr>
              <p:cNvSpPr/>
              <p:nvPr/>
            </p:nvSpPr>
            <p:spPr>
              <a:xfrm>
                <a:off x="5537206" y="168974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xmlns="" id="{86DC6927-85F5-41AA-BDB1-A8F90DC0C5BC}"/>
                      </a:ext>
                    </a:extLst>
                  </p:cNvPr>
                  <p:cNvSpPr txBox="1"/>
                  <p:nvPr/>
                </p:nvSpPr>
                <p:spPr>
                  <a:xfrm>
                    <a:off x="6125536" y="1512263"/>
                    <a:ext cx="2280848" cy="8085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 smtClean="0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𝟕𝟒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pt-BR" sz="2400" b="1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5536" y="1512263"/>
                    <a:ext cx="2280848" cy="80851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xmlns="" id="{A2FBD96A-F60A-4E6F-8634-E76407A770B6}"/>
                </a:ext>
              </a:extLst>
            </p:cNvPr>
            <p:cNvGrpSpPr/>
            <p:nvPr/>
          </p:nvGrpSpPr>
          <p:grpSpPr>
            <a:xfrm>
              <a:off x="6079021" y="2004431"/>
              <a:ext cx="6079575" cy="893952"/>
              <a:chOff x="5537206" y="1487661"/>
              <a:chExt cx="6058962" cy="831056"/>
            </a:xfrm>
          </p:grpSpPr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xmlns="" id="{847C46EA-696E-46A7-BA40-57E7B4FB8263}"/>
                  </a:ext>
                </a:extLst>
              </p:cNvPr>
              <p:cNvSpPr/>
              <p:nvPr/>
            </p:nvSpPr>
            <p:spPr>
              <a:xfrm>
                <a:off x="5847891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xmlns="" id="{FAB51499-8B63-4041-B00E-41DEE740CADD}"/>
                  </a:ext>
                </a:extLst>
              </p:cNvPr>
              <p:cNvSpPr/>
              <p:nvPr/>
            </p:nvSpPr>
            <p:spPr>
              <a:xfrm>
                <a:off x="5537206" y="167624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xmlns="" id="{0B20C016-B12F-4444-91AF-529E89C2B942}"/>
                      </a:ext>
                    </a:extLst>
                  </p:cNvPr>
                  <p:cNvSpPr txBox="1"/>
                  <p:nvPr/>
                </p:nvSpPr>
                <p:spPr>
                  <a:xfrm>
                    <a:off x="6072654" y="1487661"/>
                    <a:ext cx="2564597" cy="80828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 smtClean="0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𝟕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pt-BR" sz="2400" b="1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2654" y="1487661"/>
                    <a:ext cx="2564597" cy="80828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xmlns="" id="{47963EBD-BF9B-41EA-8F29-51F621B8D508}"/>
                  </a:ext>
                </a:extLst>
              </p:cNvPr>
              <p:cNvSpPr/>
              <p:nvPr/>
            </p:nvSpPr>
            <p:spPr>
              <a:xfrm>
                <a:off x="8765693" y="154995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xmlns="" id="{0B9C3743-C0FE-43AA-BF2E-6024DF01F468}"/>
                      </a:ext>
                    </a:extLst>
                  </p:cNvPr>
                  <p:cNvSpPr txBox="1"/>
                  <p:nvPr/>
                </p:nvSpPr>
                <p:spPr>
                  <a:xfrm>
                    <a:off x="9031571" y="1708711"/>
                    <a:ext cx="2564597" cy="4697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2400" b="1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𝟎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pt-BR" sz="2400" b="1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id="{0B9C3743-C0FE-43AA-BF2E-6024DF01F4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31571" y="1708711"/>
                    <a:ext cx="2564597" cy="46972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xmlns="" id="{F959AD61-CA5E-4F8B-B3E2-D934355BC0AE}"/>
                </a:ext>
              </a:extLst>
            </p:cNvPr>
            <p:cNvSpPr/>
            <p:nvPr/>
          </p:nvSpPr>
          <p:spPr>
            <a:xfrm>
              <a:off x="8994942" y="2207296"/>
              <a:ext cx="546117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94" name="Oval 193">
            <a:extLst>
              <a:ext uri="{FF2B5EF4-FFF2-40B4-BE49-F238E27FC236}">
                <a16:creationId xmlns:a16="http://schemas.microsoft.com/office/drawing/2014/main" xmlns="" id="{D1194C43-2E3F-4A8A-8668-E3E540FFC0D8}"/>
              </a:ext>
            </a:extLst>
          </p:cNvPr>
          <p:cNvSpPr/>
          <p:nvPr/>
        </p:nvSpPr>
        <p:spPr>
          <a:xfrm>
            <a:off x="2760466" y="1102383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AD3BB27F-F762-490D-92B3-B091D0F0BC2B}"/>
              </a:ext>
            </a:extLst>
          </p:cNvPr>
          <p:cNvGrpSpPr/>
          <p:nvPr/>
        </p:nvGrpSpPr>
        <p:grpSpPr>
          <a:xfrm>
            <a:off x="151432" y="1863566"/>
            <a:ext cx="11296566" cy="4829724"/>
            <a:chOff x="184495" y="3668935"/>
            <a:chExt cx="11834900" cy="4252615"/>
          </a:xfrm>
        </p:grpSpPr>
        <p:sp>
          <p:nvSpPr>
            <p:cNvPr id="161" name="Rounded Rectangle 4">
              <a:extLst>
                <a:ext uri="{FF2B5EF4-FFF2-40B4-BE49-F238E27FC236}">
                  <a16:creationId xmlns:a16="http://schemas.microsoft.com/office/drawing/2014/main" xmlns="" id="{BD90CC52-20DC-4983-8BAC-D7ADD1FB4FFC}"/>
                </a:ext>
              </a:extLst>
            </p:cNvPr>
            <p:cNvSpPr/>
            <p:nvPr/>
          </p:nvSpPr>
          <p:spPr>
            <a:xfrm>
              <a:off x="184495" y="3668935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xmlns="" id="{B2F37031-0C63-4B0B-831C-18848E46A48B}"/>
                </a:ext>
              </a:extLst>
            </p:cNvPr>
            <p:cNvGrpSpPr/>
            <p:nvPr/>
          </p:nvGrpSpPr>
          <p:grpSpPr>
            <a:xfrm>
              <a:off x="203200" y="3682134"/>
              <a:ext cx="2342698" cy="511069"/>
              <a:chOff x="1275608" y="6322796"/>
              <a:chExt cx="4592537" cy="928591"/>
            </a:xfrm>
          </p:grpSpPr>
          <p:sp>
            <p:nvSpPr>
              <p:cNvPr id="167" name="Freeform 20">
                <a:extLst>
                  <a:ext uri="{FF2B5EF4-FFF2-40B4-BE49-F238E27FC236}">
                    <a16:creationId xmlns:a16="http://schemas.microsoft.com/office/drawing/2014/main" xmlns="" id="{14A77BD9-15E8-447D-AF2D-8FD8D67717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xmlns="" id="{BA1DAEF6-C223-4FEB-92FC-A818292EA5D1}"/>
                  </a:ext>
                </a:extLst>
              </p:cNvPr>
              <p:cNvSpPr txBox="1"/>
              <p:nvPr/>
            </p:nvSpPr>
            <p:spPr>
              <a:xfrm>
                <a:off x="2485440" y="6378770"/>
                <a:ext cx="2364473" cy="8726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1" name="Round Diagonal Corner Rectangle 8">
                <a:extLst>
                  <a:ext uri="{FF2B5EF4-FFF2-40B4-BE49-F238E27FC236}">
                    <a16:creationId xmlns:a16="http://schemas.microsoft.com/office/drawing/2014/main" xmlns="" id="{B5C73C2A-1AE4-47E9-93B6-BECE94961BAC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3" name="Freeform 9">
                <a:extLst>
                  <a:ext uri="{FF2B5EF4-FFF2-40B4-BE49-F238E27FC236}">
                    <a16:creationId xmlns:a16="http://schemas.microsoft.com/office/drawing/2014/main" xmlns="" id="{92B067B1-7F00-4126-A71B-F56077D028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78" name="Action Button: Forward or Next 62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xmlns="" id="{044E06CF-18A2-4AB4-B9A6-91B10CDC2C7C}"/>
              </a:ext>
            </a:extLst>
          </p:cNvPr>
          <p:cNvSpPr/>
          <p:nvPr/>
        </p:nvSpPr>
        <p:spPr>
          <a:xfrm>
            <a:off x="23590420" y="9657631"/>
            <a:ext cx="381501" cy="753534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2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0" name="Left Arrow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4B176788-502C-4C58-8983-B9B4B361519A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60015AF0-443B-473F-9359-C1F4F833BF6B}"/>
                  </a:ext>
                </a:extLst>
              </p:cNvPr>
              <p:cNvSpPr/>
              <p:nvPr/>
            </p:nvSpPr>
            <p:spPr>
              <a:xfrm>
                <a:off x="-220720" y="2601873"/>
                <a:ext cx="8151462" cy="4782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pt-BR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 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 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pt-BR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chân đường phân giác kẻ từ đỉnh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pt-BR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0015AF0-443B-473F-9359-C1F4F833BF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0720" y="2601873"/>
                <a:ext cx="8151462" cy="478272"/>
              </a:xfrm>
              <a:prstGeom prst="rect">
                <a:avLst/>
              </a:prstGeom>
              <a:blipFill>
                <a:blip r:embed="rId10"/>
                <a:stretch>
                  <a:fillRect t="-7692" r="-150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8F67C038-8845-480F-9C3D-78114F5283B3}"/>
                  </a:ext>
                </a:extLst>
              </p:cNvPr>
              <p:cNvSpPr/>
              <p:nvPr/>
            </p:nvSpPr>
            <p:spPr>
              <a:xfrm>
                <a:off x="-298821" y="3056045"/>
                <a:ext cx="5705921" cy="748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pt-BR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𝐴</m:t>
                        </m:r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𝐶</m:t>
                        </m:r>
                      </m:den>
                    </m:f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𝐷</m:t>
                        </m:r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𝐷</m:t>
                        </m:r>
                      </m:den>
                    </m:f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26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𝐷</m:t>
                        </m:r>
                      </m:e>
                    </m:acc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26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26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𝐷</m:t>
                        </m:r>
                      </m:e>
                    </m:acc>
                  </m:oMath>
                </a14:m>
                <a:endParaRPr lang="en-US" sz="26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8F67C038-8845-480F-9C3D-78114F5283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8821" y="3056045"/>
                <a:ext cx="5705921" cy="748666"/>
              </a:xfrm>
              <a:prstGeom prst="rect">
                <a:avLst/>
              </a:prstGeom>
              <a:blipFill>
                <a:blip r:embed="rId11"/>
                <a:stretch>
                  <a:fillRect b="-3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B8248D46-E37F-4664-8667-5185E3A72863}"/>
                  </a:ext>
                </a:extLst>
              </p:cNvPr>
              <p:cNvSpPr/>
              <p:nvPr/>
            </p:nvSpPr>
            <p:spPr>
              <a:xfrm>
                <a:off x="304070" y="3890226"/>
                <a:ext cx="3368743" cy="1459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𝑎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𝑏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𝑏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𝑐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𝑐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8248D46-E37F-4664-8667-5185E3A728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70" y="3890226"/>
                <a:ext cx="3368743" cy="1459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58F9E11E-3366-4550-867B-C6E88BB82F25}"/>
                  </a:ext>
                </a:extLst>
              </p:cNvPr>
              <p:cNvSpPr/>
              <p:nvPr/>
            </p:nvSpPr>
            <p:spPr>
              <a:xfrm>
                <a:off x="3433355" y="3651698"/>
                <a:ext cx="1925655" cy="1936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𝑏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𝑐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8F9E11E-3366-4550-867B-C6E88BB82F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3355" y="3651698"/>
                <a:ext cx="1925655" cy="19369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520B2DEE-D2EA-45C7-86B7-25A8904F7ECD}"/>
                  </a:ext>
                </a:extLst>
              </p:cNvPr>
              <p:cNvSpPr/>
              <p:nvPr/>
            </p:nvSpPr>
            <p:spPr>
              <a:xfrm>
                <a:off x="484268" y="5262280"/>
                <a:ext cx="2231829" cy="730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𝐷</m:t>
                    </m:r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6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74</m:t>
                            </m:r>
                          </m:e>
                        </m:rad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20B2DEE-D2EA-45C7-86B7-25A8904F7E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68" y="5262280"/>
                <a:ext cx="2231829" cy="730777"/>
              </a:xfrm>
              <a:prstGeom prst="rect">
                <a:avLst/>
              </a:prstGeom>
              <a:blipFill>
                <a:blip r:embed="rId14"/>
                <a:stretch>
                  <a:fillRect r="-3270"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015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178" grpId="0" animBg="1"/>
      <p:bldP spid="2" grpId="0"/>
      <p:bldP spid="8" grpId="0"/>
      <p:bldP spid="10" grpId="0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" name="Group 260">
            <a:extLst>
              <a:ext uri="{FF2B5EF4-FFF2-40B4-BE49-F238E27FC236}">
                <a16:creationId xmlns:a16="http://schemas.microsoft.com/office/drawing/2014/main" xmlns="" id="{BFC74278-BECC-42E5-9A45-35399E77962E}"/>
              </a:ext>
            </a:extLst>
          </p:cNvPr>
          <p:cNvGrpSpPr/>
          <p:nvPr/>
        </p:nvGrpSpPr>
        <p:grpSpPr>
          <a:xfrm>
            <a:off x="0" y="-6462"/>
            <a:ext cx="12065823" cy="2028306"/>
            <a:chOff x="371519" y="1792706"/>
            <a:chExt cx="24206037" cy="7939890"/>
          </a:xfrm>
        </p:grpSpPr>
        <p:grpSp>
          <p:nvGrpSpPr>
            <p:cNvPr id="262" name="Group 261">
              <a:extLst>
                <a:ext uri="{FF2B5EF4-FFF2-40B4-BE49-F238E27FC236}">
                  <a16:creationId xmlns:a16="http://schemas.microsoft.com/office/drawing/2014/main" xmlns="" id="{E67FADC8-767F-4FA2-827F-8D3B4B1BF5F0}"/>
                </a:ext>
              </a:extLst>
            </p:cNvPr>
            <p:cNvGrpSpPr/>
            <p:nvPr/>
          </p:nvGrpSpPr>
          <p:grpSpPr>
            <a:xfrm>
              <a:off x="371519" y="1869705"/>
              <a:ext cx="24206037" cy="6044100"/>
              <a:chOff x="371519" y="1647866"/>
              <a:chExt cx="24206037" cy="6044100"/>
            </a:xfrm>
          </p:grpSpPr>
          <p:sp>
            <p:nvSpPr>
              <p:cNvPr id="264" name="Rounded Rectangle 24">
                <a:extLst>
                  <a:ext uri="{FF2B5EF4-FFF2-40B4-BE49-F238E27FC236}">
                    <a16:creationId xmlns:a16="http://schemas.microsoft.com/office/drawing/2014/main" xmlns="" id="{D3DC7335-3590-4334-9185-BB136C973851}"/>
                  </a:ext>
                </a:extLst>
              </p:cNvPr>
              <p:cNvSpPr/>
              <p:nvPr/>
            </p:nvSpPr>
            <p:spPr bwMode="auto">
              <a:xfrm>
                <a:off x="371519" y="1720884"/>
                <a:ext cx="24206037" cy="597108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xmlns="" id="{55C76040-8A30-4F08-9036-BE14AC97E458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266" name="Isosceles Triangle 44">
                  <a:extLst>
                    <a:ext uri="{FF2B5EF4-FFF2-40B4-BE49-F238E27FC236}">
                      <a16:creationId xmlns:a16="http://schemas.microsoft.com/office/drawing/2014/main" xmlns="" id="{AA3E36DF-BBCC-44B7-90E0-9274C5BD7FF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7" name="Pentagon 27">
                  <a:extLst>
                    <a:ext uri="{FF2B5EF4-FFF2-40B4-BE49-F238E27FC236}">
                      <a16:creationId xmlns:a16="http://schemas.microsoft.com/office/drawing/2014/main" xmlns="" id="{4BA66FA0-CC7B-4565-A93C-FA05D1338F74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8" name="Group 11">
                  <a:extLst>
                    <a:ext uri="{FF2B5EF4-FFF2-40B4-BE49-F238E27FC236}">
                      <a16:creationId xmlns:a16="http://schemas.microsoft.com/office/drawing/2014/main" xmlns="" id="{B6E232BD-227D-4ED6-9BEC-A2B824BE4EF7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1" name="Freeform 31">
                    <a:extLst>
                      <a:ext uri="{FF2B5EF4-FFF2-40B4-BE49-F238E27FC236}">
                        <a16:creationId xmlns:a16="http://schemas.microsoft.com/office/drawing/2014/main" xmlns="" id="{E9528D14-43D2-43CA-B926-62ACEC0821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2" name="Freeform 32">
                    <a:extLst>
                      <a:ext uri="{FF2B5EF4-FFF2-40B4-BE49-F238E27FC236}">
                        <a16:creationId xmlns:a16="http://schemas.microsoft.com/office/drawing/2014/main" xmlns="" id="{FA906D0D-E2C3-4CF7-A33A-8B96070A3E4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3" name="Freeform 33">
                    <a:extLst>
                      <a:ext uri="{FF2B5EF4-FFF2-40B4-BE49-F238E27FC236}">
                        <a16:creationId xmlns:a16="http://schemas.microsoft.com/office/drawing/2014/main" xmlns="" id="{C50AE865-41FA-4731-989F-1DB6BE502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xmlns="" id="{98EE5D74-E807-4A3E-83D6-8667AD8049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xmlns="" id="{FC8D5B36-F4C4-4A70-8E47-6DD707CDB3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xmlns="" id="{F5F1BB8C-1CF6-4151-800A-F8576589F8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7" name="Rectangle 276">
                    <a:extLst>
                      <a:ext uri="{FF2B5EF4-FFF2-40B4-BE49-F238E27FC236}">
                        <a16:creationId xmlns:a16="http://schemas.microsoft.com/office/drawing/2014/main" xmlns="" id="{B27E0A52-8277-4F9E-8CF7-19366B13CD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69" name="Chevron 29">
                  <a:extLst>
                    <a:ext uri="{FF2B5EF4-FFF2-40B4-BE49-F238E27FC236}">
                      <a16:creationId xmlns:a16="http://schemas.microsoft.com/office/drawing/2014/main" xmlns="" id="{7B4F7A3C-6F8A-43D5-B660-4043AAECF61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0" name="TextBox 13">
                  <a:extLst>
                    <a:ext uri="{FF2B5EF4-FFF2-40B4-BE49-F238E27FC236}">
                      <a16:creationId xmlns:a16="http://schemas.microsoft.com/office/drawing/2014/main" xmlns="" id="{5E3D9539-284B-4AD3-A5B1-D7206B18AB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xmlns="" id="{8EFF72C1-2419-4AD7-8BEE-8DCC1587261C}"/>
                    </a:ext>
                  </a:extLst>
                </p:cNvPr>
                <p:cNvSpPr/>
                <p:nvPr/>
              </p:nvSpPr>
              <p:spPr>
                <a:xfrm>
                  <a:off x="3405961" y="1792706"/>
                  <a:ext cx="21011172" cy="79398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lvl="0"/>
                  <a:r>
                    <a:rPr lang="en-US" sz="2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𝑶𝒙𝒚𝒛</m:t>
                      </m:r>
                    </m:oMath>
                  </a14:m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endParaRPr lang="en-US" sz="2400" b="1" i="1" dirty="0">
                    <a:latin typeface="Cambria Math" panose="02040503050406030204" pitchFamily="18" charset="0"/>
                  </a:endParaRPr>
                </a:p>
                <a:p>
                  <a:pPr lvl="0"/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ét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uộc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𝑶𝒙𝒚</m:t>
                      </m:r>
                    </m:oMath>
                  </a14:m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o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ứ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iện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𝑨𝑩𝑪𝑫</m:t>
                      </m:r>
                    </m:oMath>
                  </a14:m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ứ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iện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ều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í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iệu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𝑫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24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24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fr-FR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ổng</a:t>
                  </a:r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fr-FR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ằng</a:t>
                  </a:r>
                  <a:endPara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endPara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5961" y="1792706"/>
                  <a:ext cx="21011172" cy="7939890"/>
                </a:xfrm>
                <a:prstGeom prst="rect">
                  <a:avLst/>
                </a:prstGeom>
                <a:blipFill>
                  <a:blip r:embed="rId3"/>
                  <a:stretch>
                    <a:fillRect l="-873" t="-270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xmlns="" id="{127A8A1D-EDD1-46C3-BCE9-4FAB5E24FDC6}"/>
              </a:ext>
            </a:extLst>
          </p:cNvPr>
          <p:cNvGrpSpPr/>
          <p:nvPr/>
        </p:nvGrpSpPr>
        <p:grpSpPr>
          <a:xfrm>
            <a:off x="0" y="1574372"/>
            <a:ext cx="11911414" cy="826845"/>
            <a:chOff x="247182" y="2071443"/>
            <a:chExt cx="11911414" cy="826953"/>
          </a:xfrm>
        </p:grpSpPr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xmlns="" id="{BEEFCC2C-748F-4C1F-BE5E-60E1C001B51D}"/>
                </a:ext>
              </a:extLst>
            </p:cNvPr>
            <p:cNvGrpSpPr/>
            <p:nvPr/>
          </p:nvGrpSpPr>
          <p:grpSpPr>
            <a:xfrm>
              <a:off x="247182" y="2080095"/>
              <a:ext cx="3090381" cy="818301"/>
              <a:chOff x="5537206" y="1557993"/>
              <a:chExt cx="3079904" cy="760724"/>
            </a:xfrm>
          </p:grpSpPr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xmlns="" id="{028BBBA4-6AF1-4032-92A1-F8CF2BCD7245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2" name="Oval 191">
                <a:extLst>
                  <a:ext uri="{FF2B5EF4-FFF2-40B4-BE49-F238E27FC236}">
                    <a16:creationId xmlns:a16="http://schemas.microsoft.com/office/drawing/2014/main" xmlns="" id="{0D4A3AA1-8B57-40DD-8F2E-CA1D373DE8A2}"/>
                  </a:ext>
                </a:extLst>
              </p:cNvPr>
              <p:cNvSpPr/>
              <p:nvPr/>
            </p:nvSpPr>
            <p:spPr>
              <a:xfrm>
                <a:off x="5537206" y="171673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xmlns="" id="{C0F0323E-B6D7-4A3C-8C3A-6C63619609DB}"/>
                      </a:ext>
                    </a:extLst>
                  </p:cNvPr>
                  <p:cNvSpPr txBox="1"/>
                  <p:nvPr/>
                </p:nvSpPr>
                <p:spPr>
                  <a:xfrm>
                    <a:off x="6073800" y="1717432"/>
                    <a:ext cx="2271067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𝟎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3800" y="1717432"/>
                    <a:ext cx="2271067" cy="42923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53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xmlns="" id="{09705BD9-724E-4510-B4D8-4E2A07479C02}"/>
                </a:ext>
              </a:extLst>
            </p:cNvPr>
            <p:cNvGrpSpPr/>
            <p:nvPr/>
          </p:nvGrpSpPr>
          <p:grpSpPr>
            <a:xfrm>
              <a:off x="3163101" y="2080094"/>
              <a:ext cx="3090381" cy="818301"/>
              <a:chOff x="5537206" y="1557993"/>
              <a:chExt cx="3079904" cy="760724"/>
            </a:xfrm>
          </p:grpSpPr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xmlns="" id="{171C1684-F01B-4CAA-B65D-15874063B127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9" name="Oval 188">
                <a:extLst>
                  <a:ext uri="{FF2B5EF4-FFF2-40B4-BE49-F238E27FC236}">
                    <a16:creationId xmlns:a16="http://schemas.microsoft.com/office/drawing/2014/main" xmlns="" id="{629C302B-3F82-42BF-9D8C-9A6A2AF60C94}"/>
                  </a:ext>
                </a:extLst>
              </p:cNvPr>
              <p:cNvSpPr/>
              <p:nvPr/>
            </p:nvSpPr>
            <p:spPr>
              <a:xfrm>
                <a:off x="5537206" y="168974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xmlns="" id="{86DC6927-85F5-41AA-BDB1-A8F90DC0C5BC}"/>
                      </a:ext>
                    </a:extLst>
                  </p:cNvPr>
                  <p:cNvSpPr txBox="1"/>
                  <p:nvPr/>
                </p:nvSpPr>
                <p:spPr>
                  <a:xfrm>
                    <a:off x="6125536" y="1714685"/>
                    <a:ext cx="2280848" cy="429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5536" y="1714685"/>
                    <a:ext cx="2280848" cy="42923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5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xmlns="" id="{A2FBD96A-F60A-4E6F-8634-E76407A770B6}"/>
                </a:ext>
              </a:extLst>
            </p:cNvPr>
            <p:cNvGrpSpPr/>
            <p:nvPr/>
          </p:nvGrpSpPr>
          <p:grpSpPr>
            <a:xfrm>
              <a:off x="6079021" y="2071443"/>
              <a:ext cx="6079575" cy="826947"/>
              <a:chOff x="5537206" y="1549954"/>
              <a:chExt cx="6058962" cy="768763"/>
            </a:xfrm>
          </p:grpSpPr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xmlns="" id="{847C46EA-696E-46A7-BA40-57E7B4FB8263}"/>
                  </a:ext>
                </a:extLst>
              </p:cNvPr>
              <p:cNvSpPr/>
              <p:nvPr/>
            </p:nvSpPr>
            <p:spPr>
              <a:xfrm>
                <a:off x="5847891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xmlns="" id="{FAB51499-8B63-4041-B00E-41DEE740CADD}"/>
                  </a:ext>
                </a:extLst>
              </p:cNvPr>
              <p:cNvSpPr/>
              <p:nvPr/>
            </p:nvSpPr>
            <p:spPr>
              <a:xfrm>
                <a:off x="5537206" y="167624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xmlns="" id="{0B20C016-B12F-4444-91AF-529E89C2B942}"/>
                      </a:ext>
                    </a:extLst>
                  </p:cNvPr>
                  <p:cNvSpPr txBox="1"/>
                  <p:nvPr/>
                </p:nvSpPr>
                <p:spPr>
                  <a:xfrm>
                    <a:off x="6072654" y="1690081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2654" y="1690081"/>
                    <a:ext cx="2564597" cy="42923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xmlns="" id="{47963EBD-BF9B-41EA-8F29-51F621B8D508}"/>
                  </a:ext>
                </a:extLst>
              </p:cNvPr>
              <p:cNvSpPr/>
              <p:nvPr/>
            </p:nvSpPr>
            <p:spPr>
              <a:xfrm>
                <a:off x="8765693" y="154995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xmlns="" id="{0B9C3743-C0FE-43AA-BF2E-6024DF01F468}"/>
                      </a:ext>
                    </a:extLst>
                  </p:cNvPr>
                  <p:cNvSpPr txBox="1"/>
                  <p:nvPr/>
                </p:nvSpPr>
                <p:spPr>
                  <a:xfrm>
                    <a:off x="9031571" y="1708709"/>
                    <a:ext cx="2564597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id="{0B9C3743-C0FE-43AA-BF2E-6024DF01F4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31571" y="1708709"/>
                    <a:ext cx="2564597" cy="42923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xmlns="" id="{F959AD61-CA5E-4F8B-B3E2-D934355BC0AE}"/>
                </a:ext>
              </a:extLst>
            </p:cNvPr>
            <p:cNvSpPr/>
            <p:nvPr/>
          </p:nvSpPr>
          <p:spPr>
            <a:xfrm>
              <a:off x="8994942" y="2207296"/>
              <a:ext cx="546117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94" name="Oval 193">
            <a:extLst>
              <a:ext uri="{FF2B5EF4-FFF2-40B4-BE49-F238E27FC236}">
                <a16:creationId xmlns:a16="http://schemas.microsoft.com/office/drawing/2014/main" xmlns="" id="{D1194C43-2E3F-4A8A-8668-E3E540FFC0D8}"/>
              </a:ext>
            </a:extLst>
          </p:cNvPr>
          <p:cNvSpPr/>
          <p:nvPr/>
        </p:nvSpPr>
        <p:spPr>
          <a:xfrm>
            <a:off x="5838964" y="1709882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AD3BB27F-F762-490D-92B3-B091D0F0BC2B}"/>
              </a:ext>
            </a:extLst>
          </p:cNvPr>
          <p:cNvGrpSpPr/>
          <p:nvPr/>
        </p:nvGrpSpPr>
        <p:grpSpPr>
          <a:xfrm>
            <a:off x="151834" y="2456129"/>
            <a:ext cx="11296566" cy="4136324"/>
            <a:chOff x="154083" y="3668167"/>
            <a:chExt cx="11834900" cy="4253383"/>
          </a:xfrm>
        </p:grpSpPr>
        <p:sp>
          <p:nvSpPr>
            <p:cNvPr id="161" name="Rounded Rectangle 4">
              <a:extLst>
                <a:ext uri="{FF2B5EF4-FFF2-40B4-BE49-F238E27FC236}">
                  <a16:creationId xmlns:a16="http://schemas.microsoft.com/office/drawing/2014/main" xmlns="" id="{BD90CC52-20DC-4983-8BAC-D7ADD1FB4FFC}"/>
                </a:ext>
              </a:extLst>
            </p:cNvPr>
            <p:cNvSpPr/>
            <p:nvPr/>
          </p:nvSpPr>
          <p:spPr>
            <a:xfrm>
              <a:off x="154083" y="3668935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xmlns="" id="{B2F37031-0C63-4B0B-831C-18848E46A48B}"/>
                </a:ext>
              </a:extLst>
            </p:cNvPr>
            <p:cNvGrpSpPr/>
            <p:nvPr/>
          </p:nvGrpSpPr>
          <p:grpSpPr>
            <a:xfrm>
              <a:off x="203200" y="3668167"/>
              <a:ext cx="2342698" cy="480262"/>
              <a:chOff x="1275608" y="6297418"/>
              <a:chExt cx="4592537" cy="872616"/>
            </a:xfrm>
          </p:grpSpPr>
          <p:sp>
            <p:nvSpPr>
              <p:cNvPr id="167" name="Freeform 20">
                <a:extLst>
                  <a:ext uri="{FF2B5EF4-FFF2-40B4-BE49-F238E27FC236}">
                    <a16:creationId xmlns:a16="http://schemas.microsoft.com/office/drawing/2014/main" xmlns="" id="{14A77BD9-15E8-447D-AF2D-8FD8D67717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xmlns="" id="{BA1DAEF6-C223-4FEB-92FC-A818292EA5D1}"/>
                  </a:ext>
                </a:extLst>
              </p:cNvPr>
              <p:cNvSpPr txBox="1"/>
              <p:nvPr/>
            </p:nvSpPr>
            <p:spPr>
              <a:xfrm>
                <a:off x="2485440" y="6297418"/>
                <a:ext cx="2364473" cy="872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1" name="Round Diagonal Corner Rectangle 8">
                <a:extLst>
                  <a:ext uri="{FF2B5EF4-FFF2-40B4-BE49-F238E27FC236}">
                    <a16:creationId xmlns:a16="http://schemas.microsoft.com/office/drawing/2014/main" xmlns="" id="{B5C73C2A-1AE4-47E9-93B6-BECE94961BAC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3" name="Freeform 9">
                <a:extLst>
                  <a:ext uri="{FF2B5EF4-FFF2-40B4-BE49-F238E27FC236}">
                    <a16:creationId xmlns:a16="http://schemas.microsoft.com/office/drawing/2014/main" xmlns="" id="{92B067B1-7F00-4126-A71B-F56077D028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78" name="Action Button: Forward or Next 62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xmlns="" id="{044E06CF-18A2-4AB4-B9A6-91B10CDC2C7C}"/>
              </a:ext>
            </a:extLst>
          </p:cNvPr>
          <p:cNvSpPr/>
          <p:nvPr/>
        </p:nvSpPr>
        <p:spPr>
          <a:xfrm>
            <a:off x="23590420" y="9657631"/>
            <a:ext cx="381501" cy="753534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2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0" name="Left Arrow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4B176788-502C-4C58-8983-B9B4B361519A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BA7DC19D-F051-4599-A6AF-0C4C598475AB}"/>
                  </a:ext>
                </a:extLst>
              </p:cNvPr>
              <p:cNvSpPr/>
              <p:nvPr/>
            </p:nvSpPr>
            <p:spPr>
              <a:xfrm>
                <a:off x="246603" y="2924227"/>
                <a:ext cx="4598503" cy="4976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A7DC19D-F051-4599-A6AF-0C4C598475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603" y="2924227"/>
                <a:ext cx="4598503" cy="497637"/>
              </a:xfrm>
              <a:prstGeom prst="rect">
                <a:avLst/>
              </a:prstGeom>
              <a:blipFill>
                <a:blip r:embed="rId10"/>
                <a:stretch>
                  <a:fillRect l="-1987" t="-3704" r="-1060"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E8411DB4-21AE-43A4-8233-EDFBA5C5EA91}"/>
                  </a:ext>
                </a:extLst>
              </p:cNvPr>
              <p:cNvSpPr/>
              <p:nvPr/>
            </p:nvSpPr>
            <p:spPr>
              <a:xfrm>
                <a:off x="4650553" y="2957512"/>
                <a:ext cx="41934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𝑥𝑦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8411DB4-21AE-43A4-8233-EDFBA5C5EA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553" y="2957512"/>
                <a:ext cx="4193456" cy="461665"/>
              </a:xfrm>
              <a:prstGeom prst="rect">
                <a:avLst/>
              </a:prstGeom>
              <a:blipFill>
                <a:blip r:embed="rId11"/>
                <a:stretch>
                  <a:fillRect l="-2326" t="-11842" r="-1163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746F5AF7-A5F9-4751-A6CE-D0AC77C0DCA0}"/>
                  </a:ext>
                </a:extLst>
              </p:cNvPr>
              <p:cNvSpPr/>
              <p:nvPr/>
            </p:nvSpPr>
            <p:spPr>
              <a:xfrm>
                <a:off x="-379744" y="3335824"/>
                <a:ext cx="6386044" cy="5102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êu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2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46F5AF7-A5F9-4751-A6CE-D0AC77C0DC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9744" y="3335824"/>
                <a:ext cx="6386044" cy="510268"/>
              </a:xfrm>
              <a:prstGeom prst="rect">
                <a:avLst/>
              </a:prstGeom>
              <a:blipFill>
                <a:blip r:embed="rId12"/>
                <a:stretch>
                  <a:fillRect t="-119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AD6B2AC3-77E3-4974-B962-7C7C327FEA7E}"/>
                  </a:ext>
                </a:extLst>
              </p:cNvPr>
              <p:cNvSpPr/>
              <p:nvPr/>
            </p:nvSpPr>
            <p:spPr>
              <a:xfrm>
                <a:off x="151834" y="4198272"/>
                <a:ext cx="2079607" cy="1459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𝐷𝐴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𝐷𝐵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𝐷𝐶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AD6B2AC3-77E3-4974-B962-7C7C327FEA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34" y="4198272"/>
                <a:ext cx="2079607" cy="1459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4584369A-D2DD-4C9B-9AF3-BBCAD47E8868}"/>
                  </a:ext>
                </a:extLst>
              </p:cNvPr>
              <p:cNvSpPr/>
              <p:nvPr/>
            </p:nvSpPr>
            <p:spPr>
              <a:xfrm>
                <a:off x="2017602" y="3676186"/>
                <a:ext cx="4367478" cy="2548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i="1">
                                              <a:latin typeface="Cambria Math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/>
                                                  <a:ea typeface="Times New Roman" panose="020206030504050203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ra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i="1">
                                              <a:latin typeface="Cambria Math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/>
                                                  <a:ea typeface="Times New Roman" panose="020206030504050203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ra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584369A-D2DD-4C9B-9AF3-BBCAD47E88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7602" y="3676186"/>
                <a:ext cx="4367478" cy="254864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6F15DC5D-BB50-4A96-A16A-1A381AE54C48}"/>
                  </a:ext>
                </a:extLst>
              </p:cNvPr>
              <p:cNvSpPr/>
              <p:nvPr/>
            </p:nvSpPr>
            <p:spPr>
              <a:xfrm>
                <a:off x="6369109" y="3968930"/>
                <a:ext cx="3386376" cy="1459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/>
                                          <a:ea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/>
                                          <a:ea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F15DC5D-BB50-4A96-A16A-1A381AE54C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9109" y="3968930"/>
                <a:ext cx="3386376" cy="1459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B5924F02-0B1E-4623-9717-A6A4AE967F58}"/>
                  </a:ext>
                </a:extLst>
              </p:cNvPr>
              <p:cNvSpPr/>
              <p:nvPr/>
            </p:nvSpPr>
            <p:spPr>
              <a:xfrm>
                <a:off x="9613962" y="4249687"/>
                <a:ext cx="1713546" cy="916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5924F02-0B1E-4623-9717-A6A4AE967F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3962" y="4249687"/>
                <a:ext cx="1713546" cy="91614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149CDA4A-2713-4A02-A3EE-AD6EE86E7C48}"/>
                  </a:ext>
                </a:extLst>
              </p:cNvPr>
              <p:cNvSpPr/>
              <p:nvPr/>
            </p:nvSpPr>
            <p:spPr>
              <a:xfrm>
                <a:off x="330300" y="6096540"/>
                <a:ext cx="22390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49CDA4A-2713-4A02-A3EE-AD6EE86E7C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00" y="6096540"/>
                <a:ext cx="2239011" cy="461665"/>
              </a:xfrm>
              <a:prstGeom prst="rect">
                <a:avLst/>
              </a:prstGeom>
              <a:blipFill>
                <a:blip r:embed="rId17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8648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178" grpId="0" animBg="1"/>
      <p:bldP spid="3" grpId="0"/>
      <p:bldP spid="4" grpId="0"/>
      <p:bldP spid="5" grpId="0"/>
      <p:bldP spid="6" grpId="0"/>
      <p:bldP spid="11" grpId="0"/>
      <p:bldP spid="13" grpId="0"/>
      <p:bldP spid="14" grpId="0"/>
      <p:bldP spid="1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" name="Group 260">
            <a:extLst>
              <a:ext uri="{FF2B5EF4-FFF2-40B4-BE49-F238E27FC236}">
                <a16:creationId xmlns:a16="http://schemas.microsoft.com/office/drawing/2014/main" xmlns="" id="{BFC74278-BECC-42E5-9A45-35399E77962E}"/>
              </a:ext>
            </a:extLst>
          </p:cNvPr>
          <p:cNvGrpSpPr/>
          <p:nvPr/>
        </p:nvGrpSpPr>
        <p:grpSpPr>
          <a:xfrm>
            <a:off x="0" y="-6462"/>
            <a:ext cx="12065823" cy="1951234"/>
            <a:chOff x="371519" y="1792706"/>
            <a:chExt cx="24206037" cy="7638188"/>
          </a:xfrm>
        </p:grpSpPr>
        <p:grpSp>
          <p:nvGrpSpPr>
            <p:cNvPr id="262" name="Group 261">
              <a:extLst>
                <a:ext uri="{FF2B5EF4-FFF2-40B4-BE49-F238E27FC236}">
                  <a16:creationId xmlns:a16="http://schemas.microsoft.com/office/drawing/2014/main" xmlns="" id="{E67FADC8-767F-4FA2-827F-8D3B4B1BF5F0}"/>
                </a:ext>
              </a:extLst>
            </p:cNvPr>
            <p:cNvGrpSpPr/>
            <p:nvPr/>
          </p:nvGrpSpPr>
          <p:grpSpPr>
            <a:xfrm>
              <a:off x="371519" y="1869705"/>
              <a:ext cx="24206037" cy="6044100"/>
              <a:chOff x="371519" y="1647866"/>
              <a:chExt cx="24206037" cy="6044100"/>
            </a:xfrm>
          </p:grpSpPr>
          <p:sp>
            <p:nvSpPr>
              <p:cNvPr id="264" name="Rounded Rectangle 24">
                <a:extLst>
                  <a:ext uri="{FF2B5EF4-FFF2-40B4-BE49-F238E27FC236}">
                    <a16:creationId xmlns:a16="http://schemas.microsoft.com/office/drawing/2014/main" xmlns="" id="{D3DC7335-3590-4334-9185-BB136C973851}"/>
                  </a:ext>
                </a:extLst>
              </p:cNvPr>
              <p:cNvSpPr/>
              <p:nvPr/>
            </p:nvSpPr>
            <p:spPr bwMode="auto">
              <a:xfrm>
                <a:off x="371519" y="1720884"/>
                <a:ext cx="24206037" cy="597108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xmlns="" id="{55C76040-8A30-4F08-9036-BE14AC97E458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266" name="Isosceles Triangle 44">
                  <a:extLst>
                    <a:ext uri="{FF2B5EF4-FFF2-40B4-BE49-F238E27FC236}">
                      <a16:creationId xmlns:a16="http://schemas.microsoft.com/office/drawing/2014/main" xmlns="" id="{AA3E36DF-BBCC-44B7-90E0-9274C5BD7FF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7" name="Pentagon 27">
                  <a:extLst>
                    <a:ext uri="{FF2B5EF4-FFF2-40B4-BE49-F238E27FC236}">
                      <a16:creationId xmlns:a16="http://schemas.microsoft.com/office/drawing/2014/main" xmlns="" id="{4BA66FA0-CC7B-4565-A93C-FA05D1338F74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8" name="Group 11">
                  <a:extLst>
                    <a:ext uri="{FF2B5EF4-FFF2-40B4-BE49-F238E27FC236}">
                      <a16:creationId xmlns:a16="http://schemas.microsoft.com/office/drawing/2014/main" xmlns="" id="{B6E232BD-227D-4ED6-9BEC-A2B824BE4EF7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1" name="Freeform 31">
                    <a:extLst>
                      <a:ext uri="{FF2B5EF4-FFF2-40B4-BE49-F238E27FC236}">
                        <a16:creationId xmlns:a16="http://schemas.microsoft.com/office/drawing/2014/main" xmlns="" id="{E9528D14-43D2-43CA-B926-62ACEC0821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2" name="Freeform 32">
                    <a:extLst>
                      <a:ext uri="{FF2B5EF4-FFF2-40B4-BE49-F238E27FC236}">
                        <a16:creationId xmlns:a16="http://schemas.microsoft.com/office/drawing/2014/main" xmlns="" id="{FA906D0D-E2C3-4CF7-A33A-8B96070A3E4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3" name="Freeform 33">
                    <a:extLst>
                      <a:ext uri="{FF2B5EF4-FFF2-40B4-BE49-F238E27FC236}">
                        <a16:creationId xmlns:a16="http://schemas.microsoft.com/office/drawing/2014/main" xmlns="" id="{C50AE865-41FA-4731-989F-1DB6BE502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xmlns="" id="{98EE5D74-E807-4A3E-83D6-8667AD8049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xmlns="" id="{FC8D5B36-F4C4-4A70-8E47-6DD707CDB3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xmlns="" id="{F5F1BB8C-1CF6-4151-800A-F8576589F8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7" name="Rectangle 276">
                    <a:extLst>
                      <a:ext uri="{FF2B5EF4-FFF2-40B4-BE49-F238E27FC236}">
                        <a16:creationId xmlns:a16="http://schemas.microsoft.com/office/drawing/2014/main" xmlns="" id="{B27E0A52-8277-4F9E-8CF7-19366B13CD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69" name="Chevron 29">
                  <a:extLst>
                    <a:ext uri="{FF2B5EF4-FFF2-40B4-BE49-F238E27FC236}">
                      <a16:creationId xmlns:a16="http://schemas.microsoft.com/office/drawing/2014/main" xmlns="" id="{7B4F7A3C-6F8A-43D5-B660-4043AAECF61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0" name="TextBox 13">
                  <a:extLst>
                    <a:ext uri="{FF2B5EF4-FFF2-40B4-BE49-F238E27FC236}">
                      <a16:creationId xmlns:a16="http://schemas.microsoft.com/office/drawing/2014/main" xmlns="" id="{5E3D9539-284B-4AD3-A5B1-D7206B18AB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xmlns="" id="{8EFF72C1-2419-4AD7-8BEE-8DCC1587261C}"/>
                    </a:ext>
                  </a:extLst>
                </p:cNvPr>
                <p:cNvSpPr/>
                <p:nvPr/>
              </p:nvSpPr>
              <p:spPr>
                <a:xfrm>
                  <a:off x="3405961" y="1792706"/>
                  <a:ext cx="21011172" cy="76381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Ox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𝒚𝒛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ectơ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vi-VN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−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vi-VN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−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𝒄</m:t>
                          </m:r>
                        </m:e>
                      </m:acc>
                      <m:r>
                        <a:rPr lang="vi-VN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𝒎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𝟎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𝒎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ể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ectơ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vi-VN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vi-VN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𝒄</m:t>
                          </m:r>
                        </m:e>
                      </m:acc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ì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am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ực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</a:p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endPara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5961" y="1792706"/>
                  <a:ext cx="21011172" cy="7638188"/>
                </a:xfrm>
                <a:prstGeom prst="rect">
                  <a:avLst/>
                </a:prstGeom>
                <a:blipFill>
                  <a:blip r:embed="rId3"/>
                  <a:stretch>
                    <a:fillRect l="-873" t="-1875" r="-93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xmlns="" id="{127A8A1D-EDD1-46C3-BCE9-4FAB5E24FDC6}"/>
              </a:ext>
            </a:extLst>
          </p:cNvPr>
          <p:cNvGrpSpPr/>
          <p:nvPr/>
        </p:nvGrpSpPr>
        <p:grpSpPr>
          <a:xfrm>
            <a:off x="0" y="1570963"/>
            <a:ext cx="11911414" cy="830261"/>
            <a:chOff x="247182" y="2068031"/>
            <a:chExt cx="11911414" cy="830368"/>
          </a:xfrm>
        </p:grpSpPr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xmlns="" id="{BEEFCC2C-748F-4C1F-BE5E-60E1C001B51D}"/>
                </a:ext>
              </a:extLst>
            </p:cNvPr>
            <p:cNvGrpSpPr/>
            <p:nvPr/>
          </p:nvGrpSpPr>
          <p:grpSpPr>
            <a:xfrm>
              <a:off x="247182" y="2080095"/>
              <a:ext cx="3090381" cy="818301"/>
              <a:chOff x="5537206" y="1557993"/>
              <a:chExt cx="3079904" cy="760724"/>
            </a:xfrm>
          </p:grpSpPr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xmlns="" id="{028BBBA4-6AF1-4032-92A1-F8CF2BCD7245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2" name="Oval 191">
                <a:extLst>
                  <a:ext uri="{FF2B5EF4-FFF2-40B4-BE49-F238E27FC236}">
                    <a16:creationId xmlns:a16="http://schemas.microsoft.com/office/drawing/2014/main" xmlns="" id="{0D4A3AA1-8B57-40DD-8F2E-CA1D373DE8A2}"/>
                  </a:ext>
                </a:extLst>
              </p:cNvPr>
              <p:cNvSpPr/>
              <p:nvPr/>
            </p:nvSpPr>
            <p:spPr>
              <a:xfrm>
                <a:off x="5537206" y="171673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xmlns="" id="{C0F0323E-B6D7-4A3C-8C3A-6C63619609DB}"/>
                      </a:ext>
                    </a:extLst>
                  </p:cNvPr>
                  <p:cNvSpPr txBox="1"/>
                  <p:nvPr/>
                </p:nvSpPr>
                <p:spPr>
                  <a:xfrm>
                    <a:off x="6073800" y="1582486"/>
                    <a:ext cx="2271067" cy="72869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sz="2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𝒎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vi-VN" sz="2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𝟕</m:t>
                              </m:r>
                            </m:num>
                            <m:den>
                              <m:r>
                                <a:rPr lang="vi-VN" sz="2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3800" y="1582486"/>
                    <a:ext cx="2271067" cy="72869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xmlns="" id="{09705BD9-724E-4510-B4D8-4E2A07479C02}"/>
                </a:ext>
              </a:extLst>
            </p:cNvPr>
            <p:cNvGrpSpPr/>
            <p:nvPr/>
          </p:nvGrpSpPr>
          <p:grpSpPr>
            <a:xfrm>
              <a:off x="3163101" y="2080094"/>
              <a:ext cx="3090381" cy="818301"/>
              <a:chOff x="5537206" y="1557993"/>
              <a:chExt cx="3079904" cy="760724"/>
            </a:xfrm>
          </p:grpSpPr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xmlns="" id="{171C1684-F01B-4CAA-B65D-15874063B127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9" name="Oval 188">
                <a:extLst>
                  <a:ext uri="{FF2B5EF4-FFF2-40B4-BE49-F238E27FC236}">
                    <a16:creationId xmlns:a16="http://schemas.microsoft.com/office/drawing/2014/main" xmlns="" id="{629C302B-3F82-42BF-9D8C-9A6A2AF60C94}"/>
                  </a:ext>
                </a:extLst>
              </p:cNvPr>
              <p:cNvSpPr/>
              <p:nvPr/>
            </p:nvSpPr>
            <p:spPr>
              <a:xfrm>
                <a:off x="5537206" y="168974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xmlns="" id="{86DC6927-85F5-41AA-BDB1-A8F90DC0C5BC}"/>
                      </a:ext>
                    </a:extLst>
                  </p:cNvPr>
                  <p:cNvSpPr txBox="1"/>
                  <p:nvPr/>
                </p:nvSpPr>
                <p:spPr>
                  <a:xfrm>
                    <a:off x="6125536" y="1579735"/>
                    <a:ext cx="2280848" cy="7287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sz="2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𝒎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vi-VN" sz="2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vi-VN" sz="2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5536" y="1579735"/>
                    <a:ext cx="2280848" cy="72875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xmlns="" id="{A2FBD96A-F60A-4E6F-8634-E76407A770B6}"/>
                </a:ext>
              </a:extLst>
            </p:cNvPr>
            <p:cNvGrpSpPr/>
            <p:nvPr/>
          </p:nvGrpSpPr>
          <p:grpSpPr>
            <a:xfrm>
              <a:off x="6079021" y="2068031"/>
              <a:ext cx="6079575" cy="830368"/>
              <a:chOff x="5537206" y="1546776"/>
              <a:chExt cx="6058962" cy="771941"/>
            </a:xfrm>
          </p:grpSpPr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xmlns="" id="{847C46EA-696E-46A7-BA40-57E7B4FB8263}"/>
                  </a:ext>
                </a:extLst>
              </p:cNvPr>
              <p:cNvSpPr/>
              <p:nvPr/>
            </p:nvSpPr>
            <p:spPr>
              <a:xfrm>
                <a:off x="5847891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xmlns="" id="{FAB51499-8B63-4041-B00E-41DEE740CADD}"/>
                  </a:ext>
                </a:extLst>
              </p:cNvPr>
              <p:cNvSpPr/>
              <p:nvPr/>
            </p:nvSpPr>
            <p:spPr>
              <a:xfrm>
                <a:off x="5537206" y="167624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xmlns="" id="{0B20C016-B12F-4444-91AF-529E89C2B942}"/>
                      </a:ext>
                    </a:extLst>
                  </p:cNvPr>
                  <p:cNvSpPr txBox="1"/>
                  <p:nvPr/>
                </p:nvSpPr>
                <p:spPr>
                  <a:xfrm>
                    <a:off x="6072654" y="1555135"/>
                    <a:ext cx="2564597" cy="72917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sz="2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𝒎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vi-VN" sz="2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vi-VN" sz="2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𝟕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2654" y="1555135"/>
                    <a:ext cx="2564597" cy="72917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xmlns="" id="{47963EBD-BF9B-41EA-8F29-51F621B8D508}"/>
                  </a:ext>
                </a:extLst>
              </p:cNvPr>
              <p:cNvSpPr/>
              <p:nvPr/>
            </p:nvSpPr>
            <p:spPr>
              <a:xfrm>
                <a:off x="8765693" y="154995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xmlns="" id="{0B9C3743-C0FE-43AA-BF2E-6024DF01F468}"/>
                      </a:ext>
                    </a:extLst>
                  </p:cNvPr>
                  <p:cNvSpPr txBox="1"/>
                  <p:nvPr/>
                </p:nvSpPr>
                <p:spPr>
                  <a:xfrm>
                    <a:off x="9031571" y="1546776"/>
                    <a:ext cx="2564597" cy="7291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sz="2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𝒎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vi-VN" sz="2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vi-VN" sz="2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𝟕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id="{0B9C3743-C0FE-43AA-BF2E-6024DF01F4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31571" y="1546776"/>
                    <a:ext cx="2564597" cy="72917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xmlns="" id="{F959AD61-CA5E-4F8B-B3E2-D934355BC0AE}"/>
                </a:ext>
              </a:extLst>
            </p:cNvPr>
            <p:cNvSpPr/>
            <p:nvPr/>
          </p:nvSpPr>
          <p:spPr>
            <a:xfrm>
              <a:off x="8994942" y="2207296"/>
              <a:ext cx="546117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94" name="Oval 193">
            <a:extLst>
              <a:ext uri="{FF2B5EF4-FFF2-40B4-BE49-F238E27FC236}">
                <a16:creationId xmlns:a16="http://schemas.microsoft.com/office/drawing/2014/main" xmlns="" id="{D1194C43-2E3F-4A8A-8668-E3E540FFC0D8}"/>
              </a:ext>
            </a:extLst>
          </p:cNvPr>
          <p:cNvSpPr/>
          <p:nvPr/>
        </p:nvSpPr>
        <p:spPr>
          <a:xfrm>
            <a:off x="5838964" y="1709882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AD3BB27F-F762-490D-92B3-B091D0F0BC2B}"/>
              </a:ext>
            </a:extLst>
          </p:cNvPr>
          <p:cNvGrpSpPr/>
          <p:nvPr/>
        </p:nvGrpSpPr>
        <p:grpSpPr>
          <a:xfrm>
            <a:off x="180833" y="2422513"/>
            <a:ext cx="11296566" cy="2861105"/>
            <a:chOff x="154083" y="3629361"/>
            <a:chExt cx="11834900" cy="4292189"/>
          </a:xfrm>
        </p:grpSpPr>
        <p:sp>
          <p:nvSpPr>
            <p:cNvPr id="161" name="Rounded Rectangle 4">
              <a:extLst>
                <a:ext uri="{FF2B5EF4-FFF2-40B4-BE49-F238E27FC236}">
                  <a16:creationId xmlns:a16="http://schemas.microsoft.com/office/drawing/2014/main" xmlns="" id="{BD90CC52-20DC-4983-8BAC-D7ADD1FB4FFC}"/>
                </a:ext>
              </a:extLst>
            </p:cNvPr>
            <p:cNvSpPr/>
            <p:nvPr/>
          </p:nvSpPr>
          <p:spPr>
            <a:xfrm>
              <a:off x="154083" y="3668935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xmlns="" id="{B2F37031-0C63-4B0B-831C-18848E46A48B}"/>
                </a:ext>
              </a:extLst>
            </p:cNvPr>
            <p:cNvGrpSpPr/>
            <p:nvPr/>
          </p:nvGrpSpPr>
          <p:grpSpPr>
            <a:xfrm>
              <a:off x="203200" y="3629361"/>
              <a:ext cx="2342698" cy="677058"/>
              <a:chOff x="1275608" y="6226914"/>
              <a:chExt cx="4592537" cy="1230187"/>
            </a:xfrm>
          </p:grpSpPr>
          <p:sp>
            <p:nvSpPr>
              <p:cNvPr id="167" name="Freeform 20">
                <a:extLst>
                  <a:ext uri="{FF2B5EF4-FFF2-40B4-BE49-F238E27FC236}">
                    <a16:creationId xmlns:a16="http://schemas.microsoft.com/office/drawing/2014/main" xmlns="" id="{14A77BD9-15E8-447D-AF2D-8FD8D67717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265047" y="4854003"/>
                <a:ext cx="113430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xmlns="" id="{BA1DAEF6-C223-4FEB-92FC-A818292EA5D1}"/>
                  </a:ext>
                </a:extLst>
              </p:cNvPr>
              <p:cNvSpPr txBox="1"/>
              <p:nvPr/>
            </p:nvSpPr>
            <p:spPr>
              <a:xfrm>
                <a:off x="2485440" y="6226914"/>
                <a:ext cx="2364473" cy="8726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1" name="Round Diagonal Corner Rectangle 8">
                <a:extLst>
                  <a:ext uri="{FF2B5EF4-FFF2-40B4-BE49-F238E27FC236}">
                    <a16:creationId xmlns:a16="http://schemas.microsoft.com/office/drawing/2014/main" xmlns="" id="{B5C73C2A-1AE4-47E9-93B6-BECE94961BAC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3" name="Freeform 9">
                <a:extLst>
                  <a:ext uri="{FF2B5EF4-FFF2-40B4-BE49-F238E27FC236}">
                    <a16:creationId xmlns:a16="http://schemas.microsoft.com/office/drawing/2014/main" xmlns="" id="{92B067B1-7F00-4126-A71B-F56077D028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78" name="Action Button: Forward or Next 62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xmlns="" id="{044E06CF-18A2-4AB4-B9A6-91B10CDC2C7C}"/>
              </a:ext>
            </a:extLst>
          </p:cNvPr>
          <p:cNvSpPr/>
          <p:nvPr/>
        </p:nvSpPr>
        <p:spPr>
          <a:xfrm>
            <a:off x="23590420" y="9657631"/>
            <a:ext cx="381501" cy="753534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2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0" name="Left Arrow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4B176788-502C-4C58-8983-B9B4B361519A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6EC80077-0C40-4044-AFEB-A0121BBBCC69}"/>
                  </a:ext>
                </a:extLst>
              </p:cNvPr>
              <p:cNvSpPr/>
              <p:nvPr/>
            </p:nvSpPr>
            <p:spPr>
              <a:xfrm>
                <a:off x="227716" y="2976226"/>
                <a:ext cx="10418468" cy="581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</a:pP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vi-VN" sz="2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</m:acc>
                    <m:r>
                      <a:rPr lang="vi-VN" sz="2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</m:acc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vi-VN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e>
                    </m:acc>
                    <m:r>
                      <a:rPr lang="vi-VN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EC80077-0C40-4044-AFEB-A0121BBBCC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716" y="2976226"/>
                <a:ext cx="10418468" cy="581441"/>
              </a:xfrm>
              <a:prstGeom prst="rect">
                <a:avLst/>
              </a:prstGeom>
              <a:blipFill>
                <a:blip r:embed="rId10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315FD1FC-755B-43C3-AB9F-883E906326AD}"/>
                  </a:ext>
                </a:extLst>
              </p:cNvPr>
              <p:cNvSpPr/>
              <p:nvPr/>
            </p:nvSpPr>
            <p:spPr>
              <a:xfrm>
                <a:off x="4762881" y="3644594"/>
                <a:ext cx="22246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7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𝑚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3=0</m:t>
                      </m:r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315FD1FC-755B-43C3-AB9F-883E906326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881" y="3644594"/>
                <a:ext cx="2224648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4931D005-A857-40A9-8230-E3FA0A8D2246}"/>
                  </a:ext>
                </a:extLst>
              </p:cNvPr>
              <p:cNvSpPr/>
              <p:nvPr/>
            </p:nvSpPr>
            <p:spPr>
              <a:xfrm>
                <a:off x="4838381" y="4106259"/>
                <a:ext cx="1575816" cy="6692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r>
                      <a:rPr lang="vi-VN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vi-VN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vi-VN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931D005-A857-40A9-8230-E3FA0A8D22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381" y="4106259"/>
                <a:ext cx="1575816" cy="669222"/>
              </a:xfrm>
              <a:prstGeom prst="rect">
                <a:avLst/>
              </a:prstGeom>
              <a:blipFill>
                <a:blip r:embed="rId12"/>
                <a:stretch>
                  <a:fillRect r="-6202" b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278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178" grpId="0" animBg="1"/>
      <p:bldP spid="8" grpId="0"/>
      <p:bldP spid="9" grpId="0"/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" name="Group 260">
            <a:extLst>
              <a:ext uri="{FF2B5EF4-FFF2-40B4-BE49-F238E27FC236}">
                <a16:creationId xmlns:a16="http://schemas.microsoft.com/office/drawing/2014/main" xmlns="" id="{BFC74278-BECC-42E5-9A45-35399E77962E}"/>
              </a:ext>
            </a:extLst>
          </p:cNvPr>
          <p:cNvGrpSpPr/>
          <p:nvPr/>
        </p:nvGrpSpPr>
        <p:grpSpPr>
          <a:xfrm>
            <a:off x="0" y="-6462"/>
            <a:ext cx="12065823" cy="995908"/>
            <a:chOff x="371519" y="1792706"/>
            <a:chExt cx="24206037" cy="3898524"/>
          </a:xfrm>
        </p:grpSpPr>
        <p:grpSp>
          <p:nvGrpSpPr>
            <p:cNvPr id="262" name="Group 261">
              <a:extLst>
                <a:ext uri="{FF2B5EF4-FFF2-40B4-BE49-F238E27FC236}">
                  <a16:creationId xmlns:a16="http://schemas.microsoft.com/office/drawing/2014/main" xmlns="" id="{E67FADC8-767F-4FA2-827F-8D3B4B1BF5F0}"/>
                </a:ext>
              </a:extLst>
            </p:cNvPr>
            <p:cNvGrpSpPr/>
            <p:nvPr/>
          </p:nvGrpSpPr>
          <p:grpSpPr>
            <a:xfrm>
              <a:off x="371519" y="1869705"/>
              <a:ext cx="24206037" cy="3801169"/>
              <a:chOff x="371519" y="1647866"/>
              <a:chExt cx="24206037" cy="3801169"/>
            </a:xfrm>
          </p:grpSpPr>
          <p:sp>
            <p:nvSpPr>
              <p:cNvPr id="264" name="Rounded Rectangle 24">
                <a:extLst>
                  <a:ext uri="{FF2B5EF4-FFF2-40B4-BE49-F238E27FC236}">
                    <a16:creationId xmlns:a16="http://schemas.microsoft.com/office/drawing/2014/main" xmlns="" id="{D3DC7335-3590-4334-9185-BB136C973851}"/>
                  </a:ext>
                </a:extLst>
              </p:cNvPr>
              <p:cNvSpPr/>
              <p:nvPr/>
            </p:nvSpPr>
            <p:spPr bwMode="auto">
              <a:xfrm>
                <a:off x="371519" y="1720888"/>
                <a:ext cx="24206037" cy="372814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xmlns="" id="{55C76040-8A30-4F08-9036-BE14AC97E458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266" name="Isosceles Triangle 44">
                  <a:extLst>
                    <a:ext uri="{FF2B5EF4-FFF2-40B4-BE49-F238E27FC236}">
                      <a16:creationId xmlns:a16="http://schemas.microsoft.com/office/drawing/2014/main" xmlns="" id="{AA3E36DF-BBCC-44B7-90E0-9274C5BD7FF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7" name="Pentagon 27">
                  <a:extLst>
                    <a:ext uri="{FF2B5EF4-FFF2-40B4-BE49-F238E27FC236}">
                      <a16:creationId xmlns:a16="http://schemas.microsoft.com/office/drawing/2014/main" xmlns="" id="{4BA66FA0-CC7B-4565-A93C-FA05D1338F74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8" name="Group 11">
                  <a:extLst>
                    <a:ext uri="{FF2B5EF4-FFF2-40B4-BE49-F238E27FC236}">
                      <a16:creationId xmlns:a16="http://schemas.microsoft.com/office/drawing/2014/main" xmlns="" id="{B6E232BD-227D-4ED6-9BEC-A2B824BE4EF7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1" name="Freeform 31">
                    <a:extLst>
                      <a:ext uri="{FF2B5EF4-FFF2-40B4-BE49-F238E27FC236}">
                        <a16:creationId xmlns:a16="http://schemas.microsoft.com/office/drawing/2014/main" xmlns="" id="{E9528D14-43D2-43CA-B926-62ACEC0821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2" name="Freeform 32">
                    <a:extLst>
                      <a:ext uri="{FF2B5EF4-FFF2-40B4-BE49-F238E27FC236}">
                        <a16:creationId xmlns:a16="http://schemas.microsoft.com/office/drawing/2014/main" xmlns="" id="{FA906D0D-E2C3-4CF7-A33A-8B96070A3E4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3" name="Freeform 33">
                    <a:extLst>
                      <a:ext uri="{FF2B5EF4-FFF2-40B4-BE49-F238E27FC236}">
                        <a16:creationId xmlns:a16="http://schemas.microsoft.com/office/drawing/2014/main" xmlns="" id="{C50AE865-41FA-4731-989F-1DB6BE502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xmlns="" id="{98EE5D74-E807-4A3E-83D6-8667AD8049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xmlns="" id="{FC8D5B36-F4C4-4A70-8E47-6DD707CDB3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xmlns="" id="{F5F1BB8C-1CF6-4151-800A-F8576589F8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7" name="Rectangle 276">
                    <a:extLst>
                      <a:ext uri="{FF2B5EF4-FFF2-40B4-BE49-F238E27FC236}">
                        <a16:creationId xmlns:a16="http://schemas.microsoft.com/office/drawing/2014/main" xmlns="" id="{B27E0A52-8277-4F9E-8CF7-19366B13CD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69" name="Chevron 29">
                  <a:extLst>
                    <a:ext uri="{FF2B5EF4-FFF2-40B4-BE49-F238E27FC236}">
                      <a16:creationId xmlns:a16="http://schemas.microsoft.com/office/drawing/2014/main" xmlns="" id="{7B4F7A3C-6F8A-43D5-B660-4043AAECF61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0" name="TextBox 13">
                  <a:extLst>
                    <a:ext uri="{FF2B5EF4-FFF2-40B4-BE49-F238E27FC236}">
                      <a16:creationId xmlns:a16="http://schemas.microsoft.com/office/drawing/2014/main" xmlns="" id="{5E3D9539-284B-4AD3-A5B1-D7206B18AB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xmlns="" id="{8EFF72C1-2419-4AD7-8BEE-8DCC1587261C}"/>
                    </a:ext>
                  </a:extLst>
                </p:cNvPr>
                <p:cNvSpPr/>
                <p:nvPr/>
              </p:nvSpPr>
              <p:spPr>
                <a:xfrm>
                  <a:off x="3405961" y="1792706"/>
                  <a:ext cx="21011172" cy="38985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𝟒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𝒏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𝒄</m:t>
                          </m:r>
                        </m:e>
                      </m:acc>
                      <m:r>
                        <a:rPr lang="en-US" sz="2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ù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5961" y="1792706"/>
                  <a:ext cx="21011172" cy="3898524"/>
                </a:xfrm>
                <a:prstGeom prst="rect">
                  <a:avLst/>
                </a:prstGeom>
                <a:blipFill>
                  <a:blip r:embed="rId3"/>
                  <a:stretch>
                    <a:fillRect l="-873" r="-1746" b="-1349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AD3BB27F-F762-490D-92B3-B091D0F0BC2B}"/>
              </a:ext>
            </a:extLst>
          </p:cNvPr>
          <p:cNvGrpSpPr/>
          <p:nvPr/>
        </p:nvGrpSpPr>
        <p:grpSpPr>
          <a:xfrm>
            <a:off x="221659" y="2743347"/>
            <a:ext cx="11424523" cy="2647419"/>
            <a:chOff x="154083" y="3629356"/>
            <a:chExt cx="11834900" cy="4292194"/>
          </a:xfrm>
        </p:grpSpPr>
        <p:sp>
          <p:nvSpPr>
            <p:cNvPr id="161" name="Rounded Rectangle 4">
              <a:extLst>
                <a:ext uri="{FF2B5EF4-FFF2-40B4-BE49-F238E27FC236}">
                  <a16:creationId xmlns:a16="http://schemas.microsoft.com/office/drawing/2014/main" xmlns="" id="{BD90CC52-20DC-4983-8BAC-D7ADD1FB4FFC}"/>
                </a:ext>
              </a:extLst>
            </p:cNvPr>
            <p:cNvSpPr/>
            <p:nvPr/>
          </p:nvSpPr>
          <p:spPr>
            <a:xfrm>
              <a:off x="154083" y="3668935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xmlns="" id="{B2F37031-0C63-4B0B-831C-18848E46A48B}"/>
                </a:ext>
              </a:extLst>
            </p:cNvPr>
            <p:cNvGrpSpPr/>
            <p:nvPr/>
          </p:nvGrpSpPr>
          <p:grpSpPr>
            <a:xfrm>
              <a:off x="203200" y="3629356"/>
              <a:ext cx="2342699" cy="937747"/>
              <a:chOff x="1275608" y="6226914"/>
              <a:chExt cx="4592538" cy="1703851"/>
            </a:xfrm>
          </p:grpSpPr>
          <p:sp>
            <p:nvSpPr>
              <p:cNvPr id="167" name="Freeform 20">
                <a:extLst>
                  <a:ext uri="{FF2B5EF4-FFF2-40B4-BE49-F238E27FC236}">
                    <a16:creationId xmlns:a16="http://schemas.microsoft.com/office/drawing/2014/main" xmlns="" id="{14A77BD9-15E8-447D-AF2D-8FD8D67717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028215" y="5090834"/>
                <a:ext cx="1607970" cy="407189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xmlns="" id="{BA1DAEF6-C223-4FEB-92FC-A818292EA5D1}"/>
                  </a:ext>
                </a:extLst>
              </p:cNvPr>
              <p:cNvSpPr txBox="1"/>
              <p:nvPr/>
            </p:nvSpPr>
            <p:spPr>
              <a:xfrm>
                <a:off x="2485441" y="6226914"/>
                <a:ext cx="2500757" cy="1030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6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6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6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6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1" name="Round Diagonal Corner Rectangle 8">
                <a:extLst>
                  <a:ext uri="{FF2B5EF4-FFF2-40B4-BE49-F238E27FC236}">
                    <a16:creationId xmlns:a16="http://schemas.microsoft.com/office/drawing/2014/main" xmlns="" id="{B5C73C2A-1AE4-47E9-93B6-BECE94961BAC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3" name="Freeform 9">
                <a:extLst>
                  <a:ext uri="{FF2B5EF4-FFF2-40B4-BE49-F238E27FC236}">
                    <a16:creationId xmlns:a16="http://schemas.microsoft.com/office/drawing/2014/main" xmlns="" id="{92B067B1-7F00-4126-A71B-F56077D028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78" name="Action Button: Forward or Next 62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xmlns="" id="{044E06CF-18A2-4AB4-B9A6-91B10CDC2C7C}"/>
              </a:ext>
            </a:extLst>
          </p:cNvPr>
          <p:cNvSpPr/>
          <p:nvPr/>
        </p:nvSpPr>
        <p:spPr>
          <a:xfrm>
            <a:off x="23590420" y="9657631"/>
            <a:ext cx="381501" cy="753534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2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0" name="Left Arrow 2">
            <a:hlinkClick r:id="rId5" action="ppaction://hlinksldjump"/>
            <a:extLst>
              <a:ext uri="{FF2B5EF4-FFF2-40B4-BE49-F238E27FC236}">
                <a16:creationId xmlns:a16="http://schemas.microsoft.com/office/drawing/2014/main" xmlns="" id="{4B176788-502C-4C58-8983-B9B4B361519A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6E7E2153-3590-42CA-8E06-4B2681574CEF}"/>
              </a:ext>
            </a:extLst>
          </p:cNvPr>
          <p:cNvGrpSpPr/>
          <p:nvPr/>
        </p:nvGrpSpPr>
        <p:grpSpPr>
          <a:xfrm>
            <a:off x="1434" y="1034739"/>
            <a:ext cx="11918263" cy="810387"/>
            <a:chOff x="247182" y="2080087"/>
            <a:chExt cx="11918263" cy="810493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xmlns="" id="{82517874-D7F7-4AA2-BBBB-5538F343F57C}"/>
                </a:ext>
              </a:extLst>
            </p:cNvPr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xmlns="" id="{51052E7E-048F-4B80-9549-68FCC0D3D141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xmlns="" id="{12F889CD-78C2-4C44-95D9-0093F0F02944}"/>
                  </a:ext>
                </a:extLst>
              </p:cNvPr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Box 56">
                    <a:extLst>
                      <a:ext uri="{FF2B5EF4-FFF2-40B4-BE49-F238E27FC236}">
                        <a16:creationId xmlns:a16="http://schemas.microsoft.com/office/drawing/2014/main" xmlns="" id="{6E72B9D8-80F7-4DE7-9BD2-CD78343C8EE5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335" y="1715553"/>
                    <a:ext cx="5301449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= 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 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à 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= –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7" name="TextBox 56">
                    <a:extLst>
                      <a:ext uri="{FF2B5EF4-FFF2-40B4-BE49-F238E27FC236}">
                        <a16:creationId xmlns:a16="http://schemas.microsoft.com/office/drawing/2014/main" id="{6E72B9D8-80F7-4DE7-9BD2-CD78343C8EE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335" y="1715553"/>
                    <a:ext cx="5301449" cy="42923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5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xmlns="" id="{3BFBB60F-0413-42FD-8BB9-6B68F1803AC0}"/>
                </a:ext>
              </a:extLst>
            </p:cNvPr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B69ADC70-4625-43C3-8149-EDA39ED0D5AB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Oval 52">
                <a:extLst>
                  <a:ext uri="{FF2B5EF4-FFF2-40B4-BE49-F238E27FC236}">
                    <a16:creationId xmlns:a16="http://schemas.microsoft.com/office/drawing/2014/main" xmlns="" id="{600FE0D9-0AAF-451D-8DD8-49B8FAC70501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>
                    <a:extLst>
                      <a:ext uri="{FF2B5EF4-FFF2-40B4-BE49-F238E27FC236}">
                        <a16:creationId xmlns:a16="http://schemas.microsoft.com/office/drawing/2014/main" xmlns="" id="{8DCA8A78-456B-479D-8927-02BFE8D824EE}"/>
                      </a:ext>
                    </a:extLst>
                  </p:cNvPr>
                  <p:cNvSpPr txBox="1"/>
                  <p:nvPr/>
                </p:nvSpPr>
                <p:spPr>
                  <a:xfrm>
                    <a:off x="6137214" y="1692533"/>
                    <a:ext cx="4691353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= –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 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à 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= 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>
                    <a:extLst>
                      <a:ext uri="{FF2B5EF4-FFF2-40B4-BE49-F238E27FC236}">
                        <a16:creationId xmlns:a16="http://schemas.microsoft.com/office/drawing/2014/main" id="{8DCA8A78-456B-479D-8927-02BFE8D824E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7214" y="1692533"/>
                    <a:ext cx="4691353" cy="42923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b="-39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8" name="Oval 57">
            <a:extLst>
              <a:ext uri="{FF2B5EF4-FFF2-40B4-BE49-F238E27FC236}">
                <a16:creationId xmlns:a16="http://schemas.microsoft.com/office/drawing/2014/main" xmlns="" id="{70A7537B-AD74-4DDC-8853-34197BC08557}"/>
              </a:ext>
            </a:extLst>
          </p:cNvPr>
          <p:cNvSpPr/>
          <p:nvPr/>
        </p:nvSpPr>
        <p:spPr>
          <a:xfrm>
            <a:off x="5838964" y="1178718"/>
            <a:ext cx="546116" cy="50734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24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xmlns="" id="{EB040AA8-E8CA-4CD8-9C87-F3EAB7D043B4}"/>
              </a:ext>
            </a:extLst>
          </p:cNvPr>
          <p:cNvGrpSpPr/>
          <p:nvPr/>
        </p:nvGrpSpPr>
        <p:grpSpPr>
          <a:xfrm>
            <a:off x="-2213" y="1873910"/>
            <a:ext cx="12194213" cy="810387"/>
            <a:chOff x="247182" y="2080087"/>
            <a:chExt cx="12194213" cy="810493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xmlns="" id="{97D62D4E-A124-49C9-9F8C-15E076F29752}"/>
                </a:ext>
              </a:extLst>
            </p:cNvPr>
            <p:cNvGrpSpPr/>
            <p:nvPr/>
          </p:nvGrpSpPr>
          <p:grpSpPr>
            <a:xfrm>
              <a:off x="247182" y="2080087"/>
              <a:ext cx="6185527" cy="810492"/>
              <a:chOff x="5537206" y="1557992"/>
              <a:chExt cx="6164558" cy="753467"/>
            </a:xfrm>
          </p:grpSpPr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E4DDC11F-0323-4F0C-BD82-C3575C9039BC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xmlns="" id="{778CB894-9217-46E3-936E-FA0D27551890}"/>
                  </a:ext>
                </a:extLst>
              </p:cNvPr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xmlns="" id="{CC4C8892-B5A5-4015-B48B-C859A30A794B}"/>
                      </a:ext>
                    </a:extLst>
                  </p:cNvPr>
                  <p:cNvSpPr txBox="1"/>
                  <p:nvPr/>
                </p:nvSpPr>
                <p:spPr>
                  <a:xfrm>
                    <a:off x="6123386" y="1668379"/>
                    <a:ext cx="5578378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= –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 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à 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= 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id="{CC4C8892-B5A5-4015-B48B-C859A30A794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386" y="1668379"/>
                    <a:ext cx="5578378" cy="42923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39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xmlns="" id="{00DB7AFA-4DF2-4AE5-9CC5-8F7E6EC79F18}"/>
                </a:ext>
              </a:extLst>
            </p:cNvPr>
            <p:cNvGrpSpPr/>
            <p:nvPr/>
          </p:nvGrpSpPr>
          <p:grpSpPr>
            <a:xfrm>
              <a:off x="6079021" y="2080088"/>
              <a:ext cx="6362374" cy="810492"/>
              <a:chOff x="5537206" y="1557993"/>
              <a:chExt cx="6340805" cy="753467"/>
            </a:xfrm>
          </p:grpSpPr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B72EEE78-91E0-465F-AB2B-EE756A3C36CF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xmlns="" id="{32E177AA-55D9-4536-9F64-0AD324027768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4" name="TextBox 63">
                    <a:extLst>
                      <a:ext uri="{FF2B5EF4-FFF2-40B4-BE49-F238E27FC236}">
                        <a16:creationId xmlns:a16="http://schemas.microsoft.com/office/drawing/2014/main" xmlns="" id="{723AD680-26D4-4289-A374-589EBD808880}"/>
                      </a:ext>
                    </a:extLst>
                  </p:cNvPr>
                  <p:cNvSpPr txBox="1"/>
                  <p:nvPr/>
                </p:nvSpPr>
                <p:spPr>
                  <a:xfrm>
                    <a:off x="6102765" y="1688792"/>
                    <a:ext cx="5775246" cy="4292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= –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à 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= 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2400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4" name="TextBox 63">
                    <a:extLst>
                      <a:ext uri="{FF2B5EF4-FFF2-40B4-BE49-F238E27FC236}">
                        <a16:creationId xmlns:a16="http://schemas.microsoft.com/office/drawing/2014/main" id="{723AD680-26D4-4289-A374-589EBD80888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2765" y="1688792"/>
                    <a:ext cx="5775246" cy="42923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b="-39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C9559271-3A77-4623-B107-1858E2DD6CEC}"/>
                  </a:ext>
                </a:extLst>
              </p:cNvPr>
              <p:cNvSpPr/>
              <p:nvPr/>
            </p:nvSpPr>
            <p:spPr>
              <a:xfrm>
                <a:off x="287670" y="3442439"/>
                <a:ext cx="3712235" cy="5458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ó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9559271-3A77-4623-B107-1858E2DD6C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70" y="3442439"/>
                <a:ext cx="3712235" cy="545855"/>
              </a:xfrm>
              <a:prstGeom prst="rect">
                <a:avLst/>
              </a:prstGeom>
              <a:blipFill>
                <a:blip r:embed="rId10"/>
                <a:stretch>
                  <a:fillRect l="-2463" b="-19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DC02895C-98E0-4538-AC71-F0BA9901A5FD}"/>
                  </a:ext>
                </a:extLst>
              </p:cNvPr>
              <p:cNvSpPr/>
              <p:nvPr/>
            </p:nvSpPr>
            <p:spPr>
              <a:xfrm>
                <a:off x="287670" y="4082887"/>
                <a:ext cx="8302171" cy="545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endParaRPr lang="en-US" sz="2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C02895C-98E0-4538-AC71-F0BA9901A5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70" y="4082887"/>
                <a:ext cx="8302171" cy="545855"/>
              </a:xfrm>
              <a:prstGeom prst="rect">
                <a:avLst/>
              </a:prstGeom>
              <a:blipFill>
                <a:blip r:embed="rId11"/>
                <a:stretch>
                  <a:fillRect b="-19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6E66C639-A089-4C08-B6C5-BED3402079C0}"/>
                  </a:ext>
                </a:extLst>
              </p:cNvPr>
              <p:cNvSpPr/>
              <p:nvPr/>
            </p:nvSpPr>
            <p:spPr>
              <a:xfrm>
                <a:off x="7880516" y="3847192"/>
                <a:ext cx="1958293" cy="9848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6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6E66C639-A089-4C08-B6C5-BED3402079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0516" y="3847192"/>
                <a:ext cx="1958293" cy="98482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4030666F-B2AF-441F-ADF2-F5678A7660AC}"/>
                  </a:ext>
                </a:extLst>
              </p:cNvPr>
              <p:cNvSpPr/>
              <p:nvPr/>
            </p:nvSpPr>
            <p:spPr>
              <a:xfrm>
                <a:off x="5742321" y="3917565"/>
                <a:ext cx="2277547" cy="844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030666F-B2AF-441F-ADF2-F5678A7660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2321" y="3917565"/>
                <a:ext cx="2277547" cy="8440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7695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" grpId="0" animBg="1"/>
      <p:bldP spid="58" grpId="0" animBg="1"/>
      <p:bldP spid="2" grpId="0"/>
      <p:bldP spid="3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2</a:t>
            </a: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1909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3</a:t>
            </a: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4</a:t>
            </a: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5</a:t>
            </a: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7</a:t>
            </a: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8</a:t>
            </a: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9</a:t>
            </a: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0</a:t>
            </a: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5</a:t>
            </a: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âu3 4</a:t>
            </a: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3</a:t>
            </a: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2</a:t>
            </a: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2100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1</a:t>
            </a: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2203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6</a:t>
            </a: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111424" y="223012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1</a:t>
            </a:r>
          </a:p>
        </p:txBody>
      </p:sp>
      <p:sp>
        <p:nvSpPr>
          <p:cNvPr id="20" name="Nút Hành động: Bắt đầu 19">
            <a:hlinkClick r:id="" action="ppaction://hlinkshowjump?jump=previousslide" highlightClick="1"/>
          </p:cNvPr>
          <p:cNvSpPr/>
          <p:nvPr/>
        </p:nvSpPr>
        <p:spPr>
          <a:xfrm>
            <a:off x="9628909" y="6317673"/>
            <a:ext cx="817418" cy="40178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Nút Hành động: Kết thúc 20">
            <a:hlinkClick r:id="" action="ppaction://hlinkshowjump?jump=nextslide" highlightClick="1"/>
          </p:cNvPr>
          <p:cNvSpPr/>
          <p:nvPr/>
        </p:nvSpPr>
        <p:spPr>
          <a:xfrm>
            <a:off x="10668000" y="6317673"/>
            <a:ext cx="775855" cy="401782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2" name="Nút Hành động: Trang chủ 21">
            <a:hlinkClick r:id="" action="ppaction://hlinkshowjump?jump=firstslide" highlightClick="1"/>
          </p:cNvPr>
          <p:cNvSpPr/>
          <p:nvPr/>
        </p:nvSpPr>
        <p:spPr>
          <a:xfrm>
            <a:off x="8829675" y="6317673"/>
            <a:ext cx="702252" cy="40178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" name="Group 260">
            <a:extLst>
              <a:ext uri="{FF2B5EF4-FFF2-40B4-BE49-F238E27FC236}">
                <a16:creationId xmlns:a16="http://schemas.microsoft.com/office/drawing/2014/main" xmlns="" id="{BFC74278-BECC-42E5-9A45-35399E77962E}"/>
              </a:ext>
            </a:extLst>
          </p:cNvPr>
          <p:cNvGrpSpPr/>
          <p:nvPr/>
        </p:nvGrpSpPr>
        <p:grpSpPr>
          <a:xfrm>
            <a:off x="0" y="-6462"/>
            <a:ext cx="12065823" cy="1357086"/>
            <a:chOff x="371519" y="1792706"/>
            <a:chExt cx="24206037" cy="5312370"/>
          </a:xfrm>
        </p:grpSpPr>
        <p:grpSp>
          <p:nvGrpSpPr>
            <p:cNvPr id="262" name="Group 261">
              <a:extLst>
                <a:ext uri="{FF2B5EF4-FFF2-40B4-BE49-F238E27FC236}">
                  <a16:creationId xmlns:a16="http://schemas.microsoft.com/office/drawing/2014/main" xmlns="" id="{E67FADC8-767F-4FA2-827F-8D3B4B1BF5F0}"/>
                </a:ext>
              </a:extLst>
            </p:cNvPr>
            <p:cNvGrpSpPr/>
            <p:nvPr/>
          </p:nvGrpSpPr>
          <p:grpSpPr>
            <a:xfrm>
              <a:off x="371519" y="1869705"/>
              <a:ext cx="24206037" cy="5235371"/>
              <a:chOff x="371519" y="1647866"/>
              <a:chExt cx="24206037" cy="5235371"/>
            </a:xfrm>
          </p:grpSpPr>
          <p:sp>
            <p:nvSpPr>
              <p:cNvPr id="264" name="Rounded Rectangle 24">
                <a:extLst>
                  <a:ext uri="{FF2B5EF4-FFF2-40B4-BE49-F238E27FC236}">
                    <a16:creationId xmlns:a16="http://schemas.microsoft.com/office/drawing/2014/main" xmlns="" id="{D3DC7335-3590-4334-9185-BB136C973851}"/>
                  </a:ext>
                </a:extLst>
              </p:cNvPr>
              <p:cNvSpPr/>
              <p:nvPr/>
            </p:nvSpPr>
            <p:spPr bwMode="auto">
              <a:xfrm>
                <a:off x="371519" y="1720884"/>
                <a:ext cx="24206037" cy="5162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xmlns="" id="{55C76040-8A30-4F08-9036-BE14AC97E458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266" name="Isosceles Triangle 44">
                  <a:extLst>
                    <a:ext uri="{FF2B5EF4-FFF2-40B4-BE49-F238E27FC236}">
                      <a16:creationId xmlns:a16="http://schemas.microsoft.com/office/drawing/2014/main" xmlns="" id="{AA3E36DF-BBCC-44B7-90E0-9274C5BD7FF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7" name="Pentagon 27">
                  <a:extLst>
                    <a:ext uri="{FF2B5EF4-FFF2-40B4-BE49-F238E27FC236}">
                      <a16:creationId xmlns:a16="http://schemas.microsoft.com/office/drawing/2014/main" xmlns="" id="{4BA66FA0-CC7B-4565-A93C-FA05D1338F74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8" name="Group 11">
                  <a:extLst>
                    <a:ext uri="{FF2B5EF4-FFF2-40B4-BE49-F238E27FC236}">
                      <a16:creationId xmlns:a16="http://schemas.microsoft.com/office/drawing/2014/main" xmlns="" id="{B6E232BD-227D-4ED6-9BEC-A2B824BE4EF7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1" name="Freeform 31">
                    <a:extLst>
                      <a:ext uri="{FF2B5EF4-FFF2-40B4-BE49-F238E27FC236}">
                        <a16:creationId xmlns:a16="http://schemas.microsoft.com/office/drawing/2014/main" xmlns="" id="{E9528D14-43D2-43CA-B926-62ACEC0821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2" name="Freeform 32">
                    <a:extLst>
                      <a:ext uri="{FF2B5EF4-FFF2-40B4-BE49-F238E27FC236}">
                        <a16:creationId xmlns:a16="http://schemas.microsoft.com/office/drawing/2014/main" xmlns="" id="{FA906D0D-E2C3-4CF7-A33A-8B96070A3E4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3" name="Freeform 33">
                    <a:extLst>
                      <a:ext uri="{FF2B5EF4-FFF2-40B4-BE49-F238E27FC236}">
                        <a16:creationId xmlns:a16="http://schemas.microsoft.com/office/drawing/2014/main" xmlns="" id="{C50AE865-41FA-4731-989F-1DB6BE502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xmlns="" id="{98EE5D74-E807-4A3E-83D6-8667AD8049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xmlns="" id="{FC8D5B36-F4C4-4A70-8E47-6DD707CDB3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xmlns="" id="{F5F1BB8C-1CF6-4151-800A-F8576589F8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7" name="Rectangle 276">
                    <a:extLst>
                      <a:ext uri="{FF2B5EF4-FFF2-40B4-BE49-F238E27FC236}">
                        <a16:creationId xmlns:a16="http://schemas.microsoft.com/office/drawing/2014/main" xmlns="" id="{B27E0A52-8277-4F9E-8CF7-19366B13CD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69" name="Chevron 29">
                  <a:extLst>
                    <a:ext uri="{FF2B5EF4-FFF2-40B4-BE49-F238E27FC236}">
                      <a16:creationId xmlns:a16="http://schemas.microsoft.com/office/drawing/2014/main" xmlns="" id="{7B4F7A3C-6F8A-43D5-B660-4043AAECF61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0" name="TextBox 13">
                  <a:extLst>
                    <a:ext uri="{FF2B5EF4-FFF2-40B4-BE49-F238E27FC236}">
                      <a16:creationId xmlns:a16="http://schemas.microsoft.com/office/drawing/2014/main" xmlns="" id="{5E3D9539-284B-4AD3-A5B1-D7206B18AB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8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xmlns="" id="{8EFF72C1-2419-4AD7-8BEE-8DCC1587261C}"/>
                    </a:ext>
                  </a:extLst>
                </p:cNvPr>
                <p:cNvSpPr/>
                <p:nvPr/>
              </p:nvSpPr>
              <p:spPr>
                <a:xfrm>
                  <a:off x="3405961" y="1792706"/>
                  <a:ext cx="21011172" cy="52092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oạ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𝑶𝒙𝒚𝒛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𝑨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−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𝟑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𝟒</m:t>
                          </m:r>
                        </m:e>
                      </m:d>
                      <m:r>
                        <a:rPr lang="vi-VN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𝑩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𝒚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−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e>
                      </m:d>
                      <m:r>
                        <a:rPr lang="vi-VN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𝑪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𝟒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ể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i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, B, C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ì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ổ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𝟓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𝒙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𝒚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 </m:t>
                      </m:r>
                    </m:oMath>
                  </a14:m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endPara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5961" y="1792706"/>
                  <a:ext cx="21011172" cy="5209249"/>
                </a:xfrm>
                <a:prstGeom prst="rect">
                  <a:avLst/>
                </a:prstGeom>
                <a:blipFill>
                  <a:blip r:embed="rId3"/>
                  <a:stretch>
                    <a:fillRect l="-873" t="-2752" r="-931" b="-917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xmlns="" id="{127A8A1D-EDD1-46C3-BCE9-4FAB5E24FDC6}"/>
              </a:ext>
            </a:extLst>
          </p:cNvPr>
          <p:cNvGrpSpPr/>
          <p:nvPr/>
        </p:nvGrpSpPr>
        <p:grpSpPr>
          <a:xfrm>
            <a:off x="0" y="1418178"/>
            <a:ext cx="11911414" cy="826842"/>
            <a:chOff x="247182" y="2071449"/>
            <a:chExt cx="11911414" cy="826949"/>
          </a:xfrm>
        </p:grpSpPr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xmlns="" id="{BEEFCC2C-748F-4C1F-BE5E-60E1C001B51D}"/>
                </a:ext>
              </a:extLst>
            </p:cNvPr>
            <p:cNvGrpSpPr/>
            <p:nvPr/>
          </p:nvGrpSpPr>
          <p:grpSpPr>
            <a:xfrm>
              <a:off x="247182" y="2080095"/>
              <a:ext cx="3090381" cy="818301"/>
              <a:chOff x="5537206" y="1557993"/>
              <a:chExt cx="3079904" cy="760724"/>
            </a:xfrm>
          </p:grpSpPr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xmlns="" id="{028BBBA4-6AF1-4032-92A1-F8CF2BCD7245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2" name="Oval 191">
                <a:extLst>
                  <a:ext uri="{FF2B5EF4-FFF2-40B4-BE49-F238E27FC236}">
                    <a16:creationId xmlns:a16="http://schemas.microsoft.com/office/drawing/2014/main" xmlns="" id="{0D4A3AA1-8B57-40DD-8F2E-CA1D373DE8A2}"/>
                  </a:ext>
                </a:extLst>
              </p:cNvPr>
              <p:cNvSpPr/>
              <p:nvPr/>
            </p:nvSpPr>
            <p:spPr>
              <a:xfrm>
                <a:off x="5537206" y="171673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xmlns="" id="{C0F0323E-B6D7-4A3C-8C3A-6C63619609DB}"/>
                      </a:ext>
                    </a:extLst>
                  </p:cNvPr>
                  <p:cNvSpPr txBox="1"/>
                  <p:nvPr/>
                </p:nvSpPr>
                <p:spPr>
                  <a:xfrm>
                    <a:off x="6073800" y="1757915"/>
                    <a:ext cx="2271067" cy="4292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𝟒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3800" y="1757915"/>
                    <a:ext cx="2271067" cy="42923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53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xmlns="" id="{09705BD9-724E-4510-B4D8-4E2A07479C02}"/>
                </a:ext>
              </a:extLst>
            </p:cNvPr>
            <p:cNvGrpSpPr/>
            <p:nvPr/>
          </p:nvGrpSpPr>
          <p:grpSpPr>
            <a:xfrm>
              <a:off x="3163101" y="2080094"/>
              <a:ext cx="3090381" cy="818301"/>
              <a:chOff x="5537206" y="1557993"/>
              <a:chExt cx="3079904" cy="760724"/>
            </a:xfrm>
          </p:grpSpPr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xmlns="" id="{171C1684-F01B-4CAA-B65D-15874063B127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9" name="Oval 188">
                <a:extLst>
                  <a:ext uri="{FF2B5EF4-FFF2-40B4-BE49-F238E27FC236}">
                    <a16:creationId xmlns:a16="http://schemas.microsoft.com/office/drawing/2014/main" xmlns="" id="{629C302B-3F82-42BF-9D8C-9A6A2AF60C94}"/>
                  </a:ext>
                </a:extLst>
              </p:cNvPr>
              <p:cNvSpPr/>
              <p:nvPr/>
            </p:nvSpPr>
            <p:spPr>
              <a:xfrm>
                <a:off x="5537206" y="168974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xmlns="" id="{86DC6927-85F5-41AA-BDB1-A8F90DC0C5BC}"/>
                      </a:ext>
                    </a:extLst>
                  </p:cNvPr>
                  <p:cNvSpPr txBox="1"/>
                  <p:nvPr/>
                </p:nvSpPr>
                <p:spPr>
                  <a:xfrm>
                    <a:off x="6125536" y="1755164"/>
                    <a:ext cx="2280848" cy="4292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𝟒𝟎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5536" y="1755164"/>
                    <a:ext cx="2280848" cy="42923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5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xmlns="" id="{A2FBD96A-F60A-4E6F-8634-E76407A770B6}"/>
                </a:ext>
              </a:extLst>
            </p:cNvPr>
            <p:cNvGrpSpPr/>
            <p:nvPr/>
          </p:nvGrpSpPr>
          <p:grpSpPr>
            <a:xfrm>
              <a:off x="6079021" y="2071449"/>
              <a:ext cx="6079575" cy="826949"/>
              <a:chOff x="5537206" y="1549954"/>
              <a:chExt cx="6058962" cy="768763"/>
            </a:xfrm>
          </p:grpSpPr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xmlns="" id="{847C46EA-696E-46A7-BA40-57E7B4FB8263}"/>
                  </a:ext>
                </a:extLst>
              </p:cNvPr>
              <p:cNvSpPr/>
              <p:nvPr/>
            </p:nvSpPr>
            <p:spPr>
              <a:xfrm>
                <a:off x="5847891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xmlns="" id="{FAB51499-8B63-4041-B00E-41DEE740CADD}"/>
                  </a:ext>
                </a:extLst>
              </p:cNvPr>
              <p:cNvSpPr/>
              <p:nvPr/>
            </p:nvSpPr>
            <p:spPr>
              <a:xfrm>
                <a:off x="5537206" y="167624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xmlns="" id="{0B20C016-B12F-4444-91AF-529E89C2B942}"/>
                      </a:ext>
                    </a:extLst>
                  </p:cNvPr>
                  <p:cNvSpPr txBox="1"/>
                  <p:nvPr/>
                </p:nvSpPr>
                <p:spPr>
                  <a:xfrm>
                    <a:off x="6072654" y="1730564"/>
                    <a:ext cx="2564597" cy="4292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𝟒𝟐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2654" y="1730564"/>
                    <a:ext cx="2564597" cy="42923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xmlns="" id="{47963EBD-BF9B-41EA-8F29-51F621B8D508}"/>
                  </a:ext>
                </a:extLst>
              </p:cNvPr>
              <p:cNvSpPr/>
              <p:nvPr/>
            </p:nvSpPr>
            <p:spPr>
              <a:xfrm>
                <a:off x="8765693" y="154995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xmlns="" id="{0B9C3743-C0FE-43AA-BF2E-6024DF01F468}"/>
                      </a:ext>
                    </a:extLst>
                  </p:cNvPr>
                  <p:cNvSpPr txBox="1"/>
                  <p:nvPr/>
                </p:nvSpPr>
                <p:spPr>
                  <a:xfrm>
                    <a:off x="9031571" y="1722204"/>
                    <a:ext cx="2564597" cy="4292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𝟑𝟔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id="{0B9C3743-C0FE-43AA-BF2E-6024DF01F4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31571" y="1722204"/>
                    <a:ext cx="2564597" cy="429236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xmlns="" id="{F959AD61-CA5E-4F8B-B3E2-D934355BC0AE}"/>
                </a:ext>
              </a:extLst>
            </p:cNvPr>
            <p:cNvSpPr/>
            <p:nvPr/>
          </p:nvSpPr>
          <p:spPr>
            <a:xfrm>
              <a:off x="8994942" y="2207296"/>
              <a:ext cx="546117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94" name="Oval 193">
            <a:extLst>
              <a:ext uri="{FF2B5EF4-FFF2-40B4-BE49-F238E27FC236}">
                <a16:creationId xmlns:a16="http://schemas.microsoft.com/office/drawing/2014/main" xmlns="" id="{D1194C43-2E3F-4A8A-8668-E3E540FFC0D8}"/>
              </a:ext>
            </a:extLst>
          </p:cNvPr>
          <p:cNvSpPr/>
          <p:nvPr/>
        </p:nvSpPr>
        <p:spPr>
          <a:xfrm>
            <a:off x="-22780" y="1608538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AD3BB27F-F762-490D-92B3-B091D0F0BC2B}"/>
              </a:ext>
            </a:extLst>
          </p:cNvPr>
          <p:cNvGrpSpPr/>
          <p:nvPr/>
        </p:nvGrpSpPr>
        <p:grpSpPr>
          <a:xfrm>
            <a:off x="110653" y="2303498"/>
            <a:ext cx="11296566" cy="4021547"/>
            <a:chOff x="154083" y="3629360"/>
            <a:chExt cx="11834900" cy="4292190"/>
          </a:xfrm>
        </p:grpSpPr>
        <p:sp>
          <p:nvSpPr>
            <p:cNvPr id="161" name="Rounded Rectangle 4">
              <a:extLst>
                <a:ext uri="{FF2B5EF4-FFF2-40B4-BE49-F238E27FC236}">
                  <a16:creationId xmlns:a16="http://schemas.microsoft.com/office/drawing/2014/main" xmlns="" id="{BD90CC52-20DC-4983-8BAC-D7ADD1FB4FFC}"/>
                </a:ext>
              </a:extLst>
            </p:cNvPr>
            <p:cNvSpPr/>
            <p:nvPr/>
          </p:nvSpPr>
          <p:spPr>
            <a:xfrm>
              <a:off x="154083" y="3668935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xmlns="" id="{B2F37031-0C63-4B0B-831C-18848E46A48B}"/>
                </a:ext>
              </a:extLst>
            </p:cNvPr>
            <p:cNvGrpSpPr/>
            <p:nvPr/>
          </p:nvGrpSpPr>
          <p:grpSpPr>
            <a:xfrm>
              <a:off x="203200" y="3629360"/>
              <a:ext cx="2342697" cy="508824"/>
              <a:chOff x="1275608" y="6226914"/>
              <a:chExt cx="4592536" cy="924513"/>
            </a:xfrm>
          </p:grpSpPr>
          <p:sp>
            <p:nvSpPr>
              <p:cNvPr id="167" name="Freeform 20">
                <a:extLst>
                  <a:ext uri="{FF2B5EF4-FFF2-40B4-BE49-F238E27FC236}">
                    <a16:creationId xmlns:a16="http://schemas.microsoft.com/office/drawing/2014/main" xmlns="" id="{14A77BD9-15E8-447D-AF2D-8FD8D67717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21958" y="4697092"/>
                <a:ext cx="82048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xmlns="" id="{BA1DAEF6-C223-4FEB-92FC-A818292EA5D1}"/>
                  </a:ext>
                </a:extLst>
              </p:cNvPr>
              <p:cNvSpPr txBox="1"/>
              <p:nvPr/>
            </p:nvSpPr>
            <p:spPr>
              <a:xfrm>
                <a:off x="2485440" y="6226914"/>
                <a:ext cx="2364473" cy="8726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1" name="Round Diagonal Corner Rectangle 8">
                <a:extLst>
                  <a:ext uri="{FF2B5EF4-FFF2-40B4-BE49-F238E27FC236}">
                    <a16:creationId xmlns:a16="http://schemas.microsoft.com/office/drawing/2014/main" xmlns="" id="{B5C73C2A-1AE4-47E9-93B6-BECE94961BAC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3" name="Freeform 9">
                <a:extLst>
                  <a:ext uri="{FF2B5EF4-FFF2-40B4-BE49-F238E27FC236}">
                    <a16:creationId xmlns:a16="http://schemas.microsoft.com/office/drawing/2014/main" xmlns="" id="{92B067B1-7F00-4126-A71B-F56077D028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78" name="Action Button: Forward or Next 62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xmlns="" id="{044E06CF-18A2-4AB4-B9A6-91B10CDC2C7C}"/>
              </a:ext>
            </a:extLst>
          </p:cNvPr>
          <p:cNvSpPr/>
          <p:nvPr/>
        </p:nvSpPr>
        <p:spPr>
          <a:xfrm>
            <a:off x="23590420" y="9657631"/>
            <a:ext cx="381501" cy="753534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2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0" name="Left Arrow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4B176788-502C-4C58-8983-B9B4B361519A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383EB919-1158-490E-BF27-494D4D8B4AA7}"/>
              </a:ext>
            </a:extLst>
          </p:cNvPr>
          <p:cNvSpPr/>
          <p:nvPr/>
        </p:nvSpPr>
        <p:spPr>
          <a:xfrm>
            <a:off x="620136" y="5863380"/>
            <a:ext cx="13708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2400" b="1" dirty="0"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.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B73BFF5F-8122-4D0D-90E1-AC84D62A677E}"/>
                  </a:ext>
                </a:extLst>
              </p:cNvPr>
              <p:cNvSpPr/>
              <p:nvPr/>
            </p:nvSpPr>
            <p:spPr>
              <a:xfrm>
                <a:off x="523598" y="2881516"/>
                <a:ext cx="5845511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  <m:r>
                      <a:rPr lang="vi-VN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e>
                    </m:d>
                    <m:r>
                      <a:rPr lang="vi-VN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e>
                    </m:acc>
                    <m:r>
                      <a:rPr lang="vi-VN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73BFF5F-8122-4D0D-90E1-AC84D62A67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598" y="2881516"/>
                <a:ext cx="5845511" cy="50885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C1357B37-C45A-4679-94E5-E9E1B94E12EB}"/>
                  </a:ext>
                </a:extLst>
              </p:cNvPr>
              <p:cNvSpPr/>
              <p:nvPr/>
            </p:nvSpPr>
            <p:spPr>
              <a:xfrm>
                <a:off x="572599" y="3410568"/>
                <a:ext cx="7741094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B, C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e>
                    </m:acc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1357B37-C45A-4679-94E5-E9E1B94E12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599" y="3410568"/>
                <a:ext cx="7741094" cy="508857"/>
              </a:xfrm>
              <a:prstGeom prst="rect">
                <a:avLst/>
              </a:prstGeom>
              <a:blipFill>
                <a:blip r:embed="rId11"/>
                <a:stretch>
                  <a:fillRect l="-1260" t="-119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D96C82F4-A295-4CED-BA6E-CD0D8EC6F629}"/>
                  </a:ext>
                </a:extLst>
              </p:cNvPr>
              <p:cNvSpPr/>
              <p:nvPr/>
            </p:nvSpPr>
            <p:spPr>
              <a:xfrm>
                <a:off x="-26946" y="3986289"/>
                <a:ext cx="3942426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vi-VN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vi-VN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vi-VN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vi-VN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vi-VN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  <m:r>
                        <a:rPr lang="vi-VN" sz="2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vi-VN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vi-VN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vi-VN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vi-VN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7</m:t>
                          </m:r>
                        </m:den>
                      </m:f>
                      <m:r>
                        <a:rPr lang="vi-VN" sz="2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vi-VN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vi-VN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vi-VN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vi-VN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96C82F4-A295-4CED-BA6E-CD0D8EC6F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6946" y="3986289"/>
                <a:ext cx="3942426" cy="8989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F43B732F-316B-4156-82ED-2C3FD970BC18}"/>
                  </a:ext>
                </a:extLst>
              </p:cNvPr>
              <p:cNvSpPr/>
              <p:nvPr/>
            </p:nvSpPr>
            <p:spPr>
              <a:xfrm>
                <a:off x="3251765" y="3690940"/>
                <a:ext cx="2421240" cy="14482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43B732F-316B-4156-82ED-2C3FD970BC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1765" y="3690940"/>
                <a:ext cx="2421240" cy="144828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08297384-90F8-403E-8CAF-30B74706AD34}"/>
                  </a:ext>
                </a:extLst>
              </p:cNvPr>
              <p:cNvSpPr/>
              <p:nvPr/>
            </p:nvSpPr>
            <p:spPr>
              <a:xfrm>
                <a:off x="561477" y="5148795"/>
                <a:ext cx="23926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vi-VN" sz="2400" b="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5</m:t>
                      </m:r>
                      <m:r>
                        <a:rPr lang="vi-VN" sz="2400" b="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vi-VN" sz="2400" b="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vi-VN" sz="2400" b="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41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8297384-90F8-403E-8CAF-30B74706AD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477" y="5148795"/>
                <a:ext cx="2392643" cy="461665"/>
              </a:xfrm>
              <a:prstGeom prst="rect">
                <a:avLst/>
              </a:prstGeom>
              <a:blipFill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625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178" grpId="0" animBg="1"/>
      <p:bldP spid="7" grpId="0"/>
      <p:bldP spid="2" grpId="0"/>
      <p:bldP spid="3" grpId="0"/>
      <p:bldP spid="4" grpId="0"/>
      <p:bldP spid="52" grpId="0"/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" name="Group 260">
            <a:extLst>
              <a:ext uri="{FF2B5EF4-FFF2-40B4-BE49-F238E27FC236}">
                <a16:creationId xmlns:a16="http://schemas.microsoft.com/office/drawing/2014/main" xmlns="" id="{BFC74278-BECC-42E5-9A45-35399E77962E}"/>
              </a:ext>
            </a:extLst>
          </p:cNvPr>
          <p:cNvGrpSpPr/>
          <p:nvPr/>
        </p:nvGrpSpPr>
        <p:grpSpPr>
          <a:xfrm>
            <a:off x="65316" y="-6462"/>
            <a:ext cx="12065823" cy="1357086"/>
            <a:chOff x="371519" y="1792706"/>
            <a:chExt cx="24206037" cy="5312370"/>
          </a:xfrm>
        </p:grpSpPr>
        <p:grpSp>
          <p:nvGrpSpPr>
            <p:cNvPr id="262" name="Group 261">
              <a:extLst>
                <a:ext uri="{FF2B5EF4-FFF2-40B4-BE49-F238E27FC236}">
                  <a16:creationId xmlns:a16="http://schemas.microsoft.com/office/drawing/2014/main" xmlns="" id="{E67FADC8-767F-4FA2-827F-8D3B4B1BF5F0}"/>
                </a:ext>
              </a:extLst>
            </p:cNvPr>
            <p:cNvGrpSpPr/>
            <p:nvPr/>
          </p:nvGrpSpPr>
          <p:grpSpPr>
            <a:xfrm>
              <a:off x="371519" y="1869705"/>
              <a:ext cx="24206037" cy="5235371"/>
              <a:chOff x="371519" y="1647866"/>
              <a:chExt cx="24206037" cy="5235371"/>
            </a:xfrm>
          </p:grpSpPr>
          <p:sp>
            <p:nvSpPr>
              <p:cNvPr id="264" name="Rounded Rectangle 24">
                <a:extLst>
                  <a:ext uri="{FF2B5EF4-FFF2-40B4-BE49-F238E27FC236}">
                    <a16:creationId xmlns:a16="http://schemas.microsoft.com/office/drawing/2014/main" xmlns="" id="{D3DC7335-3590-4334-9185-BB136C973851}"/>
                  </a:ext>
                </a:extLst>
              </p:cNvPr>
              <p:cNvSpPr/>
              <p:nvPr/>
            </p:nvSpPr>
            <p:spPr bwMode="auto">
              <a:xfrm>
                <a:off x="371519" y="1720884"/>
                <a:ext cx="24206037" cy="5162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xmlns="" id="{55C76040-8A30-4F08-9036-BE14AC97E458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266" name="Isosceles Triangle 44">
                  <a:extLst>
                    <a:ext uri="{FF2B5EF4-FFF2-40B4-BE49-F238E27FC236}">
                      <a16:creationId xmlns:a16="http://schemas.microsoft.com/office/drawing/2014/main" xmlns="" id="{AA3E36DF-BBCC-44B7-90E0-9274C5BD7FF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7" name="Pentagon 27">
                  <a:extLst>
                    <a:ext uri="{FF2B5EF4-FFF2-40B4-BE49-F238E27FC236}">
                      <a16:creationId xmlns:a16="http://schemas.microsoft.com/office/drawing/2014/main" xmlns="" id="{4BA66FA0-CC7B-4565-A93C-FA05D1338F74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8" name="Group 11">
                  <a:extLst>
                    <a:ext uri="{FF2B5EF4-FFF2-40B4-BE49-F238E27FC236}">
                      <a16:creationId xmlns:a16="http://schemas.microsoft.com/office/drawing/2014/main" xmlns="" id="{B6E232BD-227D-4ED6-9BEC-A2B824BE4EF7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1" name="Freeform 31">
                    <a:extLst>
                      <a:ext uri="{FF2B5EF4-FFF2-40B4-BE49-F238E27FC236}">
                        <a16:creationId xmlns:a16="http://schemas.microsoft.com/office/drawing/2014/main" xmlns="" id="{E9528D14-43D2-43CA-B926-62ACEC0821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2" name="Freeform 32">
                    <a:extLst>
                      <a:ext uri="{FF2B5EF4-FFF2-40B4-BE49-F238E27FC236}">
                        <a16:creationId xmlns:a16="http://schemas.microsoft.com/office/drawing/2014/main" xmlns="" id="{FA906D0D-E2C3-4CF7-A33A-8B96070A3E4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3" name="Freeform 33">
                    <a:extLst>
                      <a:ext uri="{FF2B5EF4-FFF2-40B4-BE49-F238E27FC236}">
                        <a16:creationId xmlns:a16="http://schemas.microsoft.com/office/drawing/2014/main" xmlns="" id="{C50AE865-41FA-4731-989F-1DB6BE502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xmlns="" id="{98EE5D74-E807-4A3E-83D6-8667AD8049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xmlns="" id="{FC8D5B36-F4C4-4A70-8E47-6DD707CDB3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xmlns="" id="{F5F1BB8C-1CF6-4151-800A-F8576589F8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7" name="Rectangle 276">
                    <a:extLst>
                      <a:ext uri="{FF2B5EF4-FFF2-40B4-BE49-F238E27FC236}">
                        <a16:creationId xmlns:a16="http://schemas.microsoft.com/office/drawing/2014/main" xmlns="" id="{B27E0A52-8277-4F9E-8CF7-19366B13CD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69" name="Chevron 29">
                  <a:extLst>
                    <a:ext uri="{FF2B5EF4-FFF2-40B4-BE49-F238E27FC236}">
                      <a16:creationId xmlns:a16="http://schemas.microsoft.com/office/drawing/2014/main" xmlns="" id="{7B4F7A3C-6F8A-43D5-B660-4043AAECF61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0" name="TextBox 13">
                  <a:extLst>
                    <a:ext uri="{FF2B5EF4-FFF2-40B4-BE49-F238E27FC236}">
                      <a16:creationId xmlns:a16="http://schemas.microsoft.com/office/drawing/2014/main" xmlns="" id="{5E3D9539-284B-4AD3-A5B1-D7206B18AB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9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xmlns="" id="{8EFF72C1-2419-4AD7-8BEE-8DCC1587261C}"/>
                    </a:ext>
                  </a:extLst>
                </p:cNvPr>
                <p:cNvSpPr/>
                <p:nvPr/>
              </p:nvSpPr>
              <p:spPr>
                <a:xfrm>
                  <a:off x="3405961" y="1792706"/>
                  <a:ext cx="21011172" cy="52092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𝑶𝒙𝒚𝒛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ố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𝑨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𝟏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−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𝟎</m:t>
                          </m:r>
                        </m:e>
                      </m:d>
                      <m:r>
                        <a:rPr lang="vi-VN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,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𝑩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𝟏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𝟎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−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,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vi-VN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𝑪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𝟎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−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𝟏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</m:t>
                          </m:r>
                        </m:e>
                      </m:d>
                      <m:r>
                        <a:rPr lang="vi-VN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,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𝑫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𝟎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𝒎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𝒌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ữ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𝒎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𝒌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ể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ố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𝑨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,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𝑩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,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𝑪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,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𝑫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endPara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5961" y="1792706"/>
                  <a:ext cx="21011172" cy="5209249"/>
                </a:xfrm>
                <a:prstGeom prst="rect">
                  <a:avLst/>
                </a:prstGeom>
                <a:blipFill>
                  <a:blip r:embed="rId3"/>
                  <a:stretch>
                    <a:fillRect l="-873" t="-2752" r="-2619" b="-917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xmlns="" id="{127A8A1D-EDD1-46C3-BCE9-4FAB5E24FDC6}"/>
              </a:ext>
            </a:extLst>
          </p:cNvPr>
          <p:cNvGrpSpPr/>
          <p:nvPr/>
        </p:nvGrpSpPr>
        <p:grpSpPr>
          <a:xfrm>
            <a:off x="65316" y="1418178"/>
            <a:ext cx="11911414" cy="826842"/>
            <a:chOff x="247182" y="2071449"/>
            <a:chExt cx="11911414" cy="826949"/>
          </a:xfrm>
        </p:grpSpPr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xmlns="" id="{BEEFCC2C-748F-4C1F-BE5E-60E1C001B51D}"/>
                </a:ext>
              </a:extLst>
            </p:cNvPr>
            <p:cNvGrpSpPr/>
            <p:nvPr/>
          </p:nvGrpSpPr>
          <p:grpSpPr>
            <a:xfrm>
              <a:off x="247182" y="2080095"/>
              <a:ext cx="3090381" cy="818301"/>
              <a:chOff x="5537206" y="1557993"/>
              <a:chExt cx="3079904" cy="760724"/>
            </a:xfrm>
          </p:grpSpPr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xmlns="" id="{028BBBA4-6AF1-4032-92A1-F8CF2BCD7245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2" name="Oval 191">
                <a:extLst>
                  <a:ext uri="{FF2B5EF4-FFF2-40B4-BE49-F238E27FC236}">
                    <a16:creationId xmlns:a16="http://schemas.microsoft.com/office/drawing/2014/main" xmlns="" id="{0D4A3AA1-8B57-40DD-8F2E-CA1D373DE8A2}"/>
                  </a:ext>
                </a:extLst>
              </p:cNvPr>
              <p:cNvSpPr/>
              <p:nvPr/>
            </p:nvSpPr>
            <p:spPr>
              <a:xfrm>
                <a:off x="5537206" y="171673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xmlns="" id="{C0F0323E-B6D7-4A3C-8C3A-6C63619609DB}"/>
                      </a:ext>
                    </a:extLst>
                  </p:cNvPr>
                  <p:cNvSpPr txBox="1"/>
                  <p:nvPr/>
                </p:nvSpPr>
                <p:spPr>
                  <a:xfrm>
                    <a:off x="6073800" y="1757915"/>
                    <a:ext cx="2271067" cy="4292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𝒎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+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𝒌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=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3800" y="1757915"/>
                    <a:ext cx="2271067" cy="42923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xmlns="" id="{09705BD9-724E-4510-B4D8-4E2A07479C02}"/>
                </a:ext>
              </a:extLst>
            </p:cNvPr>
            <p:cNvGrpSpPr/>
            <p:nvPr/>
          </p:nvGrpSpPr>
          <p:grpSpPr>
            <a:xfrm>
              <a:off x="3163101" y="2080094"/>
              <a:ext cx="3090381" cy="818301"/>
              <a:chOff x="5537206" y="1557993"/>
              <a:chExt cx="3079904" cy="760724"/>
            </a:xfrm>
          </p:grpSpPr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xmlns="" id="{171C1684-F01B-4CAA-B65D-15874063B127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9" name="Oval 188">
                <a:extLst>
                  <a:ext uri="{FF2B5EF4-FFF2-40B4-BE49-F238E27FC236}">
                    <a16:creationId xmlns:a16="http://schemas.microsoft.com/office/drawing/2014/main" xmlns="" id="{629C302B-3F82-42BF-9D8C-9A6A2AF60C94}"/>
                  </a:ext>
                </a:extLst>
              </p:cNvPr>
              <p:cNvSpPr/>
              <p:nvPr/>
            </p:nvSpPr>
            <p:spPr>
              <a:xfrm>
                <a:off x="5537206" y="168974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xmlns="" id="{86DC6927-85F5-41AA-BDB1-A8F90DC0C5BC}"/>
                      </a:ext>
                    </a:extLst>
                  </p:cNvPr>
                  <p:cNvSpPr txBox="1"/>
                  <p:nvPr/>
                </p:nvSpPr>
                <p:spPr>
                  <a:xfrm>
                    <a:off x="6125536" y="1755164"/>
                    <a:ext cx="2280848" cy="4292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𝒎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+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𝒌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=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𝟑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5536" y="1755164"/>
                    <a:ext cx="2280848" cy="42923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xmlns="" id="{A2FBD96A-F60A-4E6F-8634-E76407A770B6}"/>
                </a:ext>
              </a:extLst>
            </p:cNvPr>
            <p:cNvGrpSpPr/>
            <p:nvPr/>
          </p:nvGrpSpPr>
          <p:grpSpPr>
            <a:xfrm>
              <a:off x="6079021" y="2071449"/>
              <a:ext cx="6079575" cy="826949"/>
              <a:chOff x="5537206" y="1549954"/>
              <a:chExt cx="6058962" cy="768763"/>
            </a:xfrm>
          </p:grpSpPr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xmlns="" id="{847C46EA-696E-46A7-BA40-57E7B4FB8263}"/>
                  </a:ext>
                </a:extLst>
              </p:cNvPr>
              <p:cNvSpPr/>
              <p:nvPr/>
            </p:nvSpPr>
            <p:spPr>
              <a:xfrm>
                <a:off x="5847891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xmlns="" id="{FAB51499-8B63-4041-B00E-41DEE740CADD}"/>
                  </a:ext>
                </a:extLst>
              </p:cNvPr>
              <p:cNvSpPr/>
              <p:nvPr/>
            </p:nvSpPr>
            <p:spPr>
              <a:xfrm>
                <a:off x="5537206" y="167624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xmlns="" id="{0B20C016-B12F-4444-91AF-529E89C2B942}"/>
                      </a:ext>
                    </a:extLst>
                  </p:cNvPr>
                  <p:cNvSpPr txBox="1"/>
                  <p:nvPr/>
                </p:nvSpPr>
                <p:spPr>
                  <a:xfrm>
                    <a:off x="6072654" y="1730564"/>
                    <a:ext cx="2564597" cy="4292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𝒎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𝟑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𝒌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=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𝟎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2654" y="1730564"/>
                    <a:ext cx="2564597" cy="4292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xmlns="" id="{47963EBD-BF9B-41EA-8F29-51F621B8D508}"/>
                  </a:ext>
                </a:extLst>
              </p:cNvPr>
              <p:cNvSpPr/>
              <p:nvPr/>
            </p:nvSpPr>
            <p:spPr>
              <a:xfrm>
                <a:off x="8765693" y="154995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xmlns="" id="{0B9C3743-C0FE-43AA-BF2E-6024DF01F468}"/>
                      </a:ext>
                    </a:extLst>
                  </p:cNvPr>
                  <p:cNvSpPr txBox="1"/>
                  <p:nvPr/>
                </p:nvSpPr>
                <p:spPr>
                  <a:xfrm>
                    <a:off x="9031571" y="1722204"/>
                    <a:ext cx="2564597" cy="4292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𝒎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+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𝒌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=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𝟎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id="{0B9C3743-C0FE-43AA-BF2E-6024DF01F4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31571" y="1722204"/>
                    <a:ext cx="2564597" cy="42923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xmlns="" id="{F959AD61-CA5E-4F8B-B3E2-D934355BC0AE}"/>
                </a:ext>
              </a:extLst>
            </p:cNvPr>
            <p:cNvSpPr/>
            <p:nvPr/>
          </p:nvSpPr>
          <p:spPr>
            <a:xfrm>
              <a:off x="8994942" y="2207296"/>
              <a:ext cx="546117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94" name="Oval 193">
            <a:extLst>
              <a:ext uri="{FF2B5EF4-FFF2-40B4-BE49-F238E27FC236}">
                <a16:creationId xmlns:a16="http://schemas.microsoft.com/office/drawing/2014/main" xmlns="" id="{D1194C43-2E3F-4A8A-8668-E3E540FFC0D8}"/>
              </a:ext>
            </a:extLst>
          </p:cNvPr>
          <p:cNvSpPr/>
          <p:nvPr/>
        </p:nvSpPr>
        <p:spPr>
          <a:xfrm>
            <a:off x="2977602" y="1580917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AD3BB27F-F762-490D-92B3-B091D0F0BC2B}"/>
              </a:ext>
            </a:extLst>
          </p:cNvPr>
          <p:cNvGrpSpPr/>
          <p:nvPr/>
        </p:nvGrpSpPr>
        <p:grpSpPr>
          <a:xfrm>
            <a:off x="175969" y="2274473"/>
            <a:ext cx="11296566" cy="3618370"/>
            <a:chOff x="154083" y="3594650"/>
            <a:chExt cx="11834900" cy="4326900"/>
          </a:xfrm>
        </p:grpSpPr>
        <p:sp>
          <p:nvSpPr>
            <p:cNvPr id="161" name="Rounded Rectangle 4">
              <a:extLst>
                <a:ext uri="{FF2B5EF4-FFF2-40B4-BE49-F238E27FC236}">
                  <a16:creationId xmlns:a16="http://schemas.microsoft.com/office/drawing/2014/main" xmlns="" id="{BD90CC52-20DC-4983-8BAC-D7ADD1FB4FFC}"/>
                </a:ext>
              </a:extLst>
            </p:cNvPr>
            <p:cNvSpPr/>
            <p:nvPr/>
          </p:nvSpPr>
          <p:spPr>
            <a:xfrm>
              <a:off x="154083" y="3668935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xmlns="" id="{B2F37031-0C63-4B0B-831C-18848E46A48B}"/>
                </a:ext>
              </a:extLst>
            </p:cNvPr>
            <p:cNvGrpSpPr/>
            <p:nvPr/>
          </p:nvGrpSpPr>
          <p:grpSpPr>
            <a:xfrm>
              <a:off x="203200" y="3594650"/>
              <a:ext cx="2342697" cy="543536"/>
              <a:chOff x="1275608" y="6163844"/>
              <a:chExt cx="4592536" cy="987583"/>
            </a:xfrm>
          </p:grpSpPr>
          <p:sp>
            <p:nvSpPr>
              <p:cNvPr id="167" name="Freeform 20">
                <a:extLst>
                  <a:ext uri="{FF2B5EF4-FFF2-40B4-BE49-F238E27FC236}">
                    <a16:creationId xmlns:a16="http://schemas.microsoft.com/office/drawing/2014/main" xmlns="" id="{14A77BD9-15E8-447D-AF2D-8FD8D67717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21958" y="4697092"/>
                <a:ext cx="82048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xmlns="" id="{BA1DAEF6-C223-4FEB-92FC-A818292EA5D1}"/>
                  </a:ext>
                </a:extLst>
              </p:cNvPr>
              <p:cNvSpPr txBox="1"/>
              <p:nvPr/>
            </p:nvSpPr>
            <p:spPr>
              <a:xfrm>
                <a:off x="2485440" y="6163844"/>
                <a:ext cx="2364473" cy="8726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1" name="Round Diagonal Corner Rectangle 8">
                <a:extLst>
                  <a:ext uri="{FF2B5EF4-FFF2-40B4-BE49-F238E27FC236}">
                    <a16:creationId xmlns:a16="http://schemas.microsoft.com/office/drawing/2014/main" xmlns="" id="{B5C73C2A-1AE4-47E9-93B6-BECE94961BAC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3" name="Freeform 9">
                <a:extLst>
                  <a:ext uri="{FF2B5EF4-FFF2-40B4-BE49-F238E27FC236}">
                    <a16:creationId xmlns:a16="http://schemas.microsoft.com/office/drawing/2014/main" xmlns="" id="{92B067B1-7F00-4126-A71B-F56077D028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78" name="Action Button: Forward or Next 62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xmlns="" id="{044E06CF-18A2-4AB4-B9A6-91B10CDC2C7C}"/>
              </a:ext>
            </a:extLst>
          </p:cNvPr>
          <p:cNvSpPr/>
          <p:nvPr/>
        </p:nvSpPr>
        <p:spPr>
          <a:xfrm>
            <a:off x="23590420" y="9657631"/>
            <a:ext cx="381501" cy="753534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2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0" name="Left Arrow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4B176788-502C-4C58-8983-B9B4B361519A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18771684-2C47-4B4C-B36B-EE3D1E1C1BDA}"/>
                  </a:ext>
                </a:extLst>
              </p:cNvPr>
              <p:cNvSpPr/>
              <p:nvPr/>
            </p:nvSpPr>
            <p:spPr>
              <a:xfrm>
                <a:off x="411041" y="2967275"/>
                <a:ext cx="2964594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i="1"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vi-VN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𝐴𝐷</m:t>
                          </m:r>
                        </m:e>
                      </m:acc>
                      <m:r>
                        <a:rPr lang="vi-VN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(−1;</m:t>
                      </m:r>
                      <m:func>
                        <m:funcPr>
                          <m:ctrlPr>
                            <a:rPr lang="en-US" sz="2400" i="1"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a:rPr lang="vi-VN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𝑚</m:t>
                          </m:r>
                        </m:fName>
                        <m:e>
                          <m:r>
                            <a:rPr lang="vi-VN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+</m:t>
                          </m:r>
                        </m:e>
                      </m:func>
                      <m:r>
                        <a:rPr lang="vi-VN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2;</m:t>
                      </m:r>
                      <m:func>
                        <m:funcPr>
                          <m:ctrlPr>
                            <a:rPr lang="en-US" sz="2400" i="1"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a:rPr lang="vi-VN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𝑘</m:t>
                          </m:r>
                        </m:fName>
                        <m:e>
                          <m:r>
                            <a:rPr lang="vi-VN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8771684-2C47-4B4C-B36B-EE3D1E1C1B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41" y="2967275"/>
                <a:ext cx="2964594" cy="50885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E69DAB84-0714-4F5E-88E7-865ECDE7A54F}"/>
                  </a:ext>
                </a:extLst>
              </p:cNvPr>
              <p:cNvSpPr/>
              <p:nvPr/>
            </p:nvSpPr>
            <p:spPr>
              <a:xfrm>
                <a:off x="403524" y="3530940"/>
                <a:ext cx="2845587" cy="538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vi-VN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vi-VN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(5;1;2)</m:t>
                      </m:r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69DAB84-0714-4F5E-88E7-865ECDE7A5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24" y="3530940"/>
                <a:ext cx="2845587" cy="53848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D93863FA-EDA4-4B57-A603-F42E1465FFCA}"/>
                  </a:ext>
                </a:extLst>
              </p:cNvPr>
              <p:cNvSpPr/>
              <p:nvPr/>
            </p:nvSpPr>
            <p:spPr>
              <a:xfrm>
                <a:off x="3117461" y="3536774"/>
                <a:ext cx="4210704" cy="538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vi-VN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vi-VN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400" i="1"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vi-VN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𝐴𝐷</m:t>
                          </m:r>
                        </m:e>
                      </m:acc>
                      <m:r>
                        <a:rPr lang="vi-VN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𝑚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+2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𝑘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93863FA-EDA4-4B57-A603-F42E1465FF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461" y="3536774"/>
                <a:ext cx="4210704" cy="5384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6BD61554-29CD-4544-9F2D-ABDCF0290AF3}"/>
                  </a:ext>
                </a:extLst>
              </p:cNvPr>
              <p:cNvSpPr/>
              <p:nvPr/>
            </p:nvSpPr>
            <p:spPr>
              <a:xfrm>
                <a:off x="445853" y="4031514"/>
                <a:ext cx="7189853" cy="538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ốn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</m:t>
                    </m:r>
                    <m:r>
                      <a:rPr lang="vi-VN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</m:t>
                    </m:r>
                    <m:r>
                      <a:rPr lang="vi-VN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</m:t>
                    </m:r>
                    <m:r>
                      <a:rPr lang="vi-VN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𝐴𝐵</m:t>
                            </m:r>
                          </m:e>
                        </m:acc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vi-VN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𝐴𝐷</m:t>
                        </m:r>
                      </m:e>
                    </m:acc>
                    <m:r>
                      <a:rPr lang="vi-VN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0</m:t>
                    </m:r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BD61554-29CD-4544-9F2D-ABDCF0290A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53" y="4031514"/>
                <a:ext cx="7189853" cy="538481"/>
              </a:xfrm>
              <a:prstGeom prst="rect">
                <a:avLst/>
              </a:prstGeom>
              <a:blipFill>
                <a:blip r:embed="rId13"/>
                <a:stretch>
                  <a:fillRect l="-1271" t="-1124" b="-179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E74C160B-11C5-48D6-BDB4-7AEB39977C8F}"/>
                  </a:ext>
                </a:extLst>
              </p:cNvPr>
              <p:cNvSpPr/>
              <p:nvPr/>
            </p:nvSpPr>
            <p:spPr>
              <a:xfrm>
                <a:off x="4714995" y="4674199"/>
                <a:ext cx="22336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𝑚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+2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𝑘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74C160B-11C5-48D6-BDB4-7AEB39977C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995" y="4674199"/>
                <a:ext cx="2233688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362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178" grpId="0" animBg="1"/>
      <p:bldP spid="6" grpId="0"/>
      <p:bldP spid="8" grpId="0"/>
      <p:bldP spid="9" grpId="0"/>
      <p:bldP spid="10" grpId="0"/>
      <p:bldP spid="1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" name="Group 260">
            <a:extLst>
              <a:ext uri="{FF2B5EF4-FFF2-40B4-BE49-F238E27FC236}">
                <a16:creationId xmlns:a16="http://schemas.microsoft.com/office/drawing/2014/main" xmlns="" id="{BFC74278-BECC-42E5-9A45-35399E77962E}"/>
              </a:ext>
            </a:extLst>
          </p:cNvPr>
          <p:cNvGrpSpPr/>
          <p:nvPr/>
        </p:nvGrpSpPr>
        <p:grpSpPr>
          <a:xfrm>
            <a:off x="0" y="-6462"/>
            <a:ext cx="12065823" cy="1357086"/>
            <a:chOff x="371519" y="1792706"/>
            <a:chExt cx="24206037" cy="5312370"/>
          </a:xfrm>
        </p:grpSpPr>
        <p:grpSp>
          <p:nvGrpSpPr>
            <p:cNvPr id="262" name="Group 261">
              <a:extLst>
                <a:ext uri="{FF2B5EF4-FFF2-40B4-BE49-F238E27FC236}">
                  <a16:creationId xmlns:a16="http://schemas.microsoft.com/office/drawing/2014/main" xmlns="" id="{E67FADC8-767F-4FA2-827F-8D3B4B1BF5F0}"/>
                </a:ext>
              </a:extLst>
            </p:cNvPr>
            <p:cNvGrpSpPr/>
            <p:nvPr/>
          </p:nvGrpSpPr>
          <p:grpSpPr>
            <a:xfrm>
              <a:off x="371519" y="1869705"/>
              <a:ext cx="24206037" cy="5235371"/>
              <a:chOff x="371519" y="1647866"/>
              <a:chExt cx="24206037" cy="5235371"/>
            </a:xfrm>
          </p:grpSpPr>
          <p:sp>
            <p:nvSpPr>
              <p:cNvPr id="264" name="Rounded Rectangle 24">
                <a:extLst>
                  <a:ext uri="{FF2B5EF4-FFF2-40B4-BE49-F238E27FC236}">
                    <a16:creationId xmlns:a16="http://schemas.microsoft.com/office/drawing/2014/main" xmlns="" id="{D3DC7335-3590-4334-9185-BB136C973851}"/>
                  </a:ext>
                </a:extLst>
              </p:cNvPr>
              <p:cNvSpPr/>
              <p:nvPr/>
            </p:nvSpPr>
            <p:spPr bwMode="auto">
              <a:xfrm>
                <a:off x="371519" y="1720884"/>
                <a:ext cx="24206037" cy="5162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xmlns="" id="{55C76040-8A30-4F08-9036-BE14AC97E458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266" name="Isosceles Triangle 44">
                  <a:extLst>
                    <a:ext uri="{FF2B5EF4-FFF2-40B4-BE49-F238E27FC236}">
                      <a16:creationId xmlns:a16="http://schemas.microsoft.com/office/drawing/2014/main" xmlns="" id="{AA3E36DF-BBCC-44B7-90E0-9274C5BD7FF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7" name="Pentagon 27">
                  <a:extLst>
                    <a:ext uri="{FF2B5EF4-FFF2-40B4-BE49-F238E27FC236}">
                      <a16:creationId xmlns:a16="http://schemas.microsoft.com/office/drawing/2014/main" xmlns="" id="{4BA66FA0-CC7B-4565-A93C-FA05D1338F74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8" name="Group 11">
                  <a:extLst>
                    <a:ext uri="{FF2B5EF4-FFF2-40B4-BE49-F238E27FC236}">
                      <a16:creationId xmlns:a16="http://schemas.microsoft.com/office/drawing/2014/main" xmlns="" id="{B6E232BD-227D-4ED6-9BEC-A2B824BE4EF7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1" name="Freeform 31">
                    <a:extLst>
                      <a:ext uri="{FF2B5EF4-FFF2-40B4-BE49-F238E27FC236}">
                        <a16:creationId xmlns:a16="http://schemas.microsoft.com/office/drawing/2014/main" xmlns="" id="{E9528D14-43D2-43CA-B926-62ACEC0821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2" name="Freeform 32">
                    <a:extLst>
                      <a:ext uri="{FF2B5EF4-FFF2-40B4-BE49-F238E27FC236}">
                        <a16:creationId xmlns:a16="http://schemas.microsoft.com/office/drawing/2014/main" xmlns="" id="{FA906D0D-E2C3-4CF7-A33A-8B96070A3E4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3" name="Freeform 33">
                    <a:extLst>
                      <a:ext uri="{FF2B5EF4-FFF2-40B4-BE49-F238E27FC236}">
                        <a16:creationId xmlns:a16="http://schemas.microsoft.com/office/drawing/2014/main" xmlns="" id="{C50AE865-41FA-4731-989F-1DB6BE502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xmlns="" id="{98EE5D74-E807-4A3E-83D6-8667AD8049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xmlns="" id="{FC8D5B36-F4C4-4A70-8E47-6DD707CDB3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xmlns="" id="{F5F1BB8C-1CF6-4151-800A-F8576589F8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7" name="Rectangle 276">
                    <a:extLst>
                      <a:ext uri="{FF2B5EF4-FFF2-40B4-BE49-F238E27FC236}">
                        <a16:creationId xmlns:a16="http://schemas.microsoft.com/office/drawing/2014/main" xmlns="" id="{B27E0A52-8277-4F9E-8CF7-19366B13CD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69" name="Chevron 29">
                  <a:extLst>
                    <a:ext uri="{FF2B5EF4-FFF2-40B4-BE49-F238E27FC236}">
                      <a16:creationId xmlns:a16="http://schemas.microsoft.com/office/drawing/2014/main" xmlns="" id="{7B4F7A3C-6F8A-43D5-B660-4043AAECF61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0" name="TextBox 13">
                  <a:extLst>
                    <a:ext uri="{FF2B5EF4-FFF2-40B4-BE49-F238E27FC236}">
                      <a16:creationId xmlns:a16="http://schemas.microsoft.com/office/drawing/2014/main" xmlns="" id="{5E3D9539-284B-4AD3-A5B1-D7206B18AB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40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xmlns="" id="{8EFF72C1-2419-4AD7-8BEE-8DCC1587261C}"/>
                    </a:ext>
                  </a:extLst>
                </p:cNvPr>
                <p:cNvSpPr/>
                <p:nvPr/>
              </p:nvSpPr>
              <p:spPr>
                <a:xfrm>
                  <a:off x="3405961" y="1792706"/>
                  <a:ext cx="21011172" cy="5180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𝑶𝒙𝒚𝒛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ứ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iệ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𝑩𝑪𝑫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𝑪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𝑫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ể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ứ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iệ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𝑩𝑪𝑫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endPara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5961" y="1792706"/>
                  <a:ext cx="21011172" cy="5180888"/>
                </a:xfrm>
                <a:prstGeom prst="rect">
                  <a:avLst/>
                </a:prstGeom>
                <a:blipFill>
                  <a:blip r:embed="rId3"/>
                  <a:stretch>
                    <a:fillRect l="-873" t="-2765" r="-1804" b="-967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xmlns="" id="{127A8A1D-EDD1-46C3-BCE9-4FAB5E24FDC6}"/>
              </a:ext>
            </a:extLst>
          </p:cNvPr>
          <p:cNvGrpSpPr/>
          <p:nvPr/>
        </p:nvGrpSpPr>
        <p:grpSpPr>
          <a:xfrm>
            <a:off x="195948" y="1409249"/>
            <a:ext cx="11911414" cy="835787"/>
            <a:chOff x="247182" y="2062517"/>
            <a:chExt cx="11911414" cy="835893"/>
          </a:xfrm>
        </p:grpSpPr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xmlns="" id="{BEEFCC2C-748F-4C1F-BE5E-60E1C001B51D}"/>
                </a:ext>
              </a:extLst>
            </p:cNvPr>
            <p:cNvGrpSpPr/>
            <p:nvPr/>
          </p:nvGrpSpPr>
          <p:grpSpPr>
            <a:xfrm>
              <a:off x="247182" y="2080095"/>
              <a:ext cx="3090381" cy="818301"/>
              <a:chOff x="5537206" y="1557993"/>
              <a:chExt cx="3079904" cy="760724"/>
            </a:xfrm>
          </p:grpSpPr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xmlns="" id="{028BBBA4-6AF1-4032-92A1-F8CF2BCD7245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2" name="Oval 191">
                <a:extLst>
                  <a:ext uri="{FF2B5EF4-FFF2-40B4-BE49-F238E27FC236}">
                    <a16:creationId xmlns:a16="http://schemas.microsoft.com/office/drawing/2014/main" xmlns="" id="{0D4A3AA1-8B57-40DD-8F2E-CA1D373DE8A2}"/>
                  </a:ext>
                </a:extLst>
              </p:cNvPr>
              <p:cNvSpPr/>
              <p:nvPr/>
            </p:nvSpPr>
            <p:spPr>
              <a:xfrm>
                <a:off x="5537206" y="171673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xmlns="" id="{C0F0323E-B6D7-4A3C-8C3A-6C63619609DB}"/>
                      </a:ext>
                    </a:extLst>
                  </p:cNvPr>
                  <p:cNvSpPr txBox="1"/>
                  <p:nvPr/>
                </p:nvSpPr>
                <p:spPr>
                  <a:xfrm>
                    <a:off x="6073800" y="1757915"/>
                    <a:ext cx="2271067" cy="4292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3800" y="1757915"/>
                    <a:ext cx="2271067" cy="42923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53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xmlns="" id="{09705BD9-724E-4510-B4D8-4E2A07479C02}"/>
                </a:ext>
              </a:extLst>
            </p:cNvPr>
            <p:cNvGrpSpPr/>
            <p:nvPr/>
          </p:nvGrpSpPr>
          <p:grpSpPr>
            <a:xfrm>
              <a:off x="3163101" y="2080094"/>
              <a:ext cx="3090381" cy="818301"/>
              <a:chOff x="5537206" y="1557993"/>
              <a:chExt cx="3079904" cy="760724"/>
            </a:xfrm>
          </p:grpSpPr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xmlns="" id="{171C1684-F01B-4CAA-B65D-15874063B127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9" name="Oval 188">
                <a:extLst>
                  <a:ext uri="{FF2B5EF4-FFF2-40B4-BE49-F238E27FC236}">
                    <a16:creationId xmlns:a16="http://schemas.microsoft.com/office/drawing/2014/main" xmlns="" id="{629C302B-3F82-42BF-9D8C-9A6A2AF60C94}"/>
                  </a:ext>
                </a:extLst>
              </p:cNvPr>
              <p:cNvSpPr/>
              <p:nvPr/>
            </p:nvSpPr>
            <p:spPr>
              <a:xfrm>
                <a:off x="5537206" y="168974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xmlns="" id="{86DC6927-85F5-41AA-BDB1-A8F90DC0C5BC}"/>
                      </a:ext>
                    </a:extLst>
                  </p:cNvPr>
                  <p:cNvSpPr txBox="1"/>
                  <p:nvPr/>
                </p:nvSpPr>
                <p:spPr>
                  <a:xfrm>
                    <a:off x="6125536" y="1755164"/>
                    <a:ext cx="2280848" cy="4292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5536" y="1755164"/>
                    <a:ext cx="2280848" cy="42923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5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xmlns="" id="{A2FBD96A-F60A-4E6F-8634-E76407A770B6}"/>
                </a:ext>
              </a:extLst>
            </p:cNvPr>
            <p:cNvGrpSpPr/>
            <p:nvPr/>
          </p:nvGrpSpPr>
          <p:grpSpPr>
            <a:xfrm>
              <a:off x="6079021" y="2062517"/>
              <a:ext cx="6079575" cy="835893"/>
              <a:chOff x="5537206" y="1541642"/>
              <a:chExt cx="6058962" cy="777075"/>
            </a:xfrm>
          </p:grpSpPr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xmlns="" id="{847C46EA-696E-46A7-BA40-57E7B4FB8263}"/>
                  </a:ext>
                </a:extLst>
              </p:cNvPr>
              <p:cNvSpPr/>
              <p:nvPr/>
            </p:nvSpPr>
            <p:spPr>
              <a:xfrm>
                <a:off x="5847891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xmlns="" id="{FAB51499-8B63-4041-B00E-41DEE740CADD}"/>
                  </a:ext>
                </a:extLst>
              </p:cNvPr>
              <p:cNvSpPr/>
              <p:nvPr/>
            </p:nvSpPr>
            <p:spPr>
              <a:xfrm>
                <a:off x="5537206" y="167624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xmlns="" id="{0B20C016-B12F-4444-91AF-529E89C2B942}"/>
                      </a:ext>
                    </a:extLst>
                  </p:cNvPr>
                  <p:cNvSpPr txBox="1"/>
                  <p:nvPr/>
                </p:nvSpPr>
                <p:spPr>
                  <a:xfrm>
                    <a:off x="6144978" y="1541642"/>
                    <a:ext cx="2564597" cy="72874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4978" y="1541642"/>
                    <a:ext cx="2564597" cy="728748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xmlns="" id="{47963EBD-BF9B-41EA-8F29-51F621B8D508}"/>
                  </a:ext>
                </a:extLst>
              </p:cNvPr>
              <p:cNvSpPr/>
              <p:nvPr/>
            </p:nvSpPr>
            <p:spPr>
              <a:xfrm>
                <a:off x="8765693" y="154995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xmlns="" id="{0B9C3743-C0FE-43AA-BF2E-6024DF01F468}"/>
                      </a:ext>
                    </a:extLst>
                  </p:cNvPr>
                  <p:cNvSpPr txBox="1"/>
                  <p:nvPr/>
                </p:nvSpPr>
                <p:spPr>
                  <a:xfrm>
                    <a:off x="9031571" y="1722204"/>
                    <a:ext cx="2564597" cy="4292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id="{0B9C3743-C0FE-43AA-BF2E-6024DF01F4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31571" y="1722204"/>
                    <a:ext cx="2564597" cy="42923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xmlns="" id="{F959AD61-CA5E-4F8B-B3E2-D934355BC0AE}"/>
                </a:ext>
              </a:extLst>
            </p:cNvPr>
            <p:cNvSpPr/>
            <p:nvPr/>
          </p:nvSpPr>
          <p:spPr>
            <a:xfrm>
              <a:off x="8994942" y="2207296"/>
              <a:ext cx="546117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94" name="Oval 193">
            <a:extLst>
              <a:ext uri="{FF2B5EF4-FFF2-40B4-BE49-F238E27FC236}">
                <a16:creationId xmlns:a16="http://schemas.microsoft.com/office/drawing/2014/main" xmlns="" id="{D1194C43-2E3F-4A8A-8668-E3E540FFC0D8}"/>
              </a:ext>
            </a:extLst>
          </p:cNvPr>
          <p:cNvSpPr/>
          <p:nvPr/>
        </p:nvSpPr>
        <p:spPr>
          <a:xfrm>
            <a:off x="6027786" y="1564798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AD3BB27F-F762-490D-92B3-B091D0F0BC2B}"/>
              </a:ext>
            </a:extLst>
          </p:cNvPr>
          <p:cNvGrpSpPr/>
          <p:nvPr/>
        </p:nvGrpSpPr>
        <p:grpSpPr>
          <a:xfrm>
            <a:off x="306601" y="2347046"/>
            <a:ext cx="11296566" cy="3767362"/>
            <a:chOff x="154083" y="3664196"/>
            <a:chExt cx="11834900" cy="4257354"/>
          </a:xfrm>
        </p:grpSpPr>
        <p:sp>
          <p:nvSpPr>
            <p:cNvPr id="161" name="Rounded Rectangle 4">
              <a:extLst>
                <a:ext uri="{FF2B5EF4-FFF2-40B4-BE49-F238E27FC236}">
                  <a16:creationId xmlns:a16="http://schemas.microsoft.com/office/drawing/2014/main" xmlns="" id="{BD90CC52-20DC-4983-8BAC-D7ADD1FB4FFC}"/>
                </a:ext>
              </a:extLst>
            </p:cNvPr>
            <p:cNvSpPr/>
            <p:nvPr/>
          </p:nvSpPr>
          <p:spPr>
            <a:xfrm>
              <a:off x="154083" y="3668935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xmlns="" id="{B2F37031-0C63-4B0B-831C-18848E46A48B}"/>
                </a:ext>
              </a:extLst>
            </p:cNvPr>
            <p:cNvGrpSpPr/>
            <p:nvPr/>
          </p:nvGrpSpPr>
          <p:grpSpPr>
            <a:xfrm>
              <a:off x="203200" y="3664196"/>
              <a:ext cx="2342696" cy="592978"/>
              <a:chOff x="1275608" y="6290204"/>
              <a:chExt cx="4592535" cy="1077417"/>
            </a:xfrm>
          </p:grpSpPr>
          <p:sp>
            <p:nvSpPr>
              <p:cNvPr id="167" name="Freeform 20">
                <a:extLst>
                  <a:ext uri="{FF2B5EF4-FFF2-40B4-BE49-F238E27FC236}">
                    <a16:creationId xmlns:a16="http://schemas.microsoft.com/office/drawing/2014/main" xmlns="" id="{14A77BD9-15E8-447D-AF2D-8FD8D67717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309785" y="4809263"/>
                <a:ext cx="1044824" cy="407189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xmlns="" id="{BA1DAEF6-C223-4FEB-92FC-A818292EA5D1}"/>
                  </a:ext>
                </a:extLst>
              </p:cNvPr>
              <p:cNvSpPr txBox="1"/>
              <p:nvPr/>
            </p:nvSpPr>
            <p:spPr>
              <a:xfrm>
                <a:off x="2485440" y="6290204"/>
                <a:ext cx="2364473" cy="8726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1" name="Round Diagonal Corner Rectangle 8">
                <a:extLst>
                  <a:ext uri="{FF2B5EF4-FFF2-40B4-BE49-F238E27FC236}">
                    <a16:creationId xmlns:a16="http://schemas.microsoft.com/office/drawing/2014/main" xmlns="" id="{B5C73C2A-1AE4-47E9-93B6-BECE94961BAC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3" name="Freeform 9">
                <a:extLst>
                  <a:ext uri="{FF2B5EF4-FFF2-40B4-BE49-F238E27FC236}">
                    <a16:creationId xmlns:a16="http://schemas.microsoft.com/office/drawing/2014/main" xmlns="" id="{92B067B1-7F00-4126-A71B-F56077D028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78" name="Action Button: Forward or Next 62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xmlns="" id="{044E06CF-18A2-4AB4-B9A6-91B10CDC2C7C}"/>
              </a:ext>
            </a:extLst>
          </p:cNvPr>
          <p:cNvSpPr/>
          <p:nvPr/>
        </p:nvSpPr>
        <p:spPr>
          <a:xfrm>
            <a:off x="23590420" y="9657631"/>
            <a:ext cx="381501" cy="753534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2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0" name="Left Arrow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4B176788-502C-4C58-8983-B9B4B361519A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35E2E1BC-F49F-4D90-8FEE-09A43776CE41}"/>
                  </a:ext>
                </a:extLst>
              </p:cNvPr>
              <p:cNvSpPr/>
              <p:nvPr/>
            </p:nvSpPr>
            <p:spPr>
              <a:xfrm>
                <a:off x="728861" y="2920754"/>
                <a:ext cx="6478440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5E2E1BC-F49F-4D90-8FEE-09A43776CE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861" y="2920754"/>
                <a:ext cx="6478440" cy="50885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03AD8056-6DCA-4091-ABEA-DB3DC1CA08C7}"/>
                  </a:ext>
                </a:extLst>
              </p:cNvPr>
              <p:cNvSpPr/>
              <p:nvPr/>
            </p:nvSpPr>
            <p:spPr>
              <a:xfrm>
                <a:off x="144049" y="3466990"/>
                <a:ext cx="3710503" cy="6054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sz="2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3AD8056-6DCA-4091-ABEA-DB3DC1CA08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49" y="3466990"/>
                <a:ext cx="3710503" cy="60542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3050B9C8-21DE-4843-91B6-3A84EA99CD04}"/>
                  </a:ext>
                </a:extLst>
              </p:cNvPr>
              <p:cNvSpPr/>
              <p:nvPr/>
            </p:nvSpPr>
            <p:spPr>
              <a:xfrm>
                <a:off x="157260" y="4111877"/>
                <a:ext cx="3380734" cy="6054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2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050B9C8-21DE-4843-91B6-3A84EA99CD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60" y="4111877"/>
                <a:ext cx="3380734" cy="60542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472C007A-6D2D-4689-905E-81B240245A77}"/>
                  </a:ext>
                </a:extLst>
              </p:cNvPr>
              <p:cNvSpPr/>
              <p:nvPr/>
            </p:nvSpPr>
            <p:spPr>
              <a:xfrm>
                <a:off x="445853" y="4736047"/>
                <a:ext cx="4434868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𝐵𝐶𝐷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𝐴𝐵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𝐴𝐶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72C007A-6D2D-4689-905E-81B240245A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53" y="4736047"/>
                <a:ext cx="4434868" cy="7861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638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178" grpId="0" animBg="1"/>
      <p:bldP spid="2" grpId="0"/>
      <p:bldP spid="3" grpId="0"/>
      <p:bldP spid="5" grpId="0"/>
      <p:bldP spid="1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" name="Group 260">
            <a:extLst>
              <a:ext uri="{FF2B5EF4-FFF2-40B4-BE49-F238E27FC236}">
                <a16:creationId xmlns:a16="http://schemas.microsoft.com/office/drawing/2014/main" xmlns="" id="{BFC74278-BECC-42E5-9A45-35399E77962E}"/>
              </a:ext>
            </a:extLst>
          </p:cNvPr>
          <p:cNvGrpSpPr/>
          <p:nvPr/>
        </p:nvGrpSpPr>
        <p:grpSpPr>
          <a:xfrm>
            <a:off x="0" y="-6462"/>
            <a:ext cx="12065823" cy="1357086"/>
            <a:chOff x="371519" y="1792706"/>
            <a:chExt cx="24206037" cy="5312370"/>
          </a:xfrm>
        </p:grpSpPr>
        <p:grpSp>
          <p:nvGrpSpPr>
            <p:cNvPr id="262" name="Group 261">
              <a:extLst>
                <a:ext uri="{FF2B5EF4-FFF2-40B4-BE49-F238E27FC236}">
                  <a16:creationId xmlns:a16="http://schemas.microsoft.com/office/drawing/2014/main" xmlns="" id="{E67FADC8-767F-4FA2-827F-8D3B4B1BF5F0}"/>
                </a:ext>
              </a:extLst>
            </p:cNvPr>
            <p:cNvGrpSpPr/>
            <p:nvPr/>
          </p:nvGrpSpPr>
          <p:grpSpPr>
            <a:xfrm>
              <a:off x="371519" y="1869705"/>
              <a:ext cx="24206037" cy="5235371"/>
              <a:chOff x="371519" y="1647866"/>
              <a:chExt cx="24206037" cy="5235371"/>
            </a:xfrm>
          </p:grpSpPr>
          <p:sp>
            <p:nvSpPr>
              <p:cNvPr id="264" name="Rounded Rectangle 24">
                <a:extLst>
                  <a:ext uri="{FF2B5EF4-FFF2-40B4-BE49-F238E27FC236}">
                    <a16:creationId xmlns:a16="http://schemas.microsoft.com/office/drawing/2014/main" xmlns="" id="{D3DC7335-3590-4334-9185-BB136C973851}"/>
                  </a:ext>
                </a:extLst>
              </p:cNvPr>
              <p:cNvSpPr/>
              <p:nvPr/>
            </p:nvSpPr>
            <p:spPr bwMode="auto">
              <a:xfrm>
                <a:off x="371519" y="1720884"/>
                <a:ext cx="24206037" cy="5162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xmlns="" id="{55C76040-8A30-4F08-9036-BE14AC97E458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266" name="Isosceles Triangle 44">
                  <a:extLst>
                    <a:ext uri="{FF2B5EF4-FFF2-40B4-BE49-F238E27FC236}">
                      <a16:creationId xmlns:a16="http://schemas.microsoft.com/office/drawing/2014/main" xmlns="" id="{AA3E36DF-BBCC-44B7-90E0-9274C5BD7FF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7" name="Pentagon 27">
                  <a:extLst>
                    <a:ext uri="{FF2B5EF4-FFF2-40B4-BE49-F238E27FC236}">
                      <a16:creationId xmlns:a16="http://schemas.microsoft.com/office/drawing/2014/main" xmlns="" id="{4BA66FA0-CC7B-4565-A93C-FA05D1338F74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8" name="Group 11">
                  <a:extLst>
                    <a:ext uri="{FF2B5EF4-FFF2-40B4-BE49-F238E27FC236}">
                      <a16:creationId xmlns:a16="http://schemas.microsoft.com/office/drawing/2014/main" xmlns="" id="{B6E232BD-227D-4ED6-9BEC-A2B824BE4EF7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1" name="Freeform 31">
                    <a:extLst>
                      <a:ext uri="{FF2B5EF4-FFF2-40B4-BE49-F238E27FC236}">
                        <a16:creationId xmlns:a16="http://schemas.microsoft.com/office/drawing/2014/main" xmlns="" id="{E9528D14-43D2-43CA-B926-62ACEC0821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2" name="Freeform 32">
                    <a:extLst>
                      <a:ext uri="{FF2B5EF4-FFF2-40B4-BE49-F238E27FC236}">
                        <a16:creationId xmlns:a16="http://schemas.microsoft.com/office/drawing/2014/main" xmlns="" id="{FA906D0D-E2C3-4CF7-A33A-8B96070A3E4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3" name="Freeform 33">
                    <a:extLst>
                      <a:ext uri="{FF2B5EF4-FFF2-40B4-BE49-F238E27FC236}">
                        <a16:creationId xmlns:a16="http://schemas.microsoft.com/office/drawing/2014/main" xmlns="" id="{C50AE865-41FA-4731-989F-1DB6BE502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xmlns="" id="{98EE5D74-E807-4A3E-83D6-8667AD8049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xmlns="" id="{FC8D5B36-F4C4-4A70-8E47-6DD707CDB3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xmlns="" id="{F5F1BB8C-1CF6-4151-800A-F8576589F8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7" name="Rectangle 276">
                    <a:extLst>
                      <a:ext uri="{FF2B5EF4-FFF2-40B4-BE49-F238E27FC236}">
                        <a16:creationId xmlns:a16="http://schemas.microsoft.com/office/drawing/2014/main" xmlns="" id="{B27E0A52-8277-4F9E-8CF7-19366B13CD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69" name="Chevron 29">
                  <a:extLst>
                    <a:ext uri="{FF2B5EF4-FFF2-40B4-BE49-F238E27FC236}">
                      <a16:creationId xmlns:a16="http://schemas.microsoft.com/office/drawing/2014/main" xmlns="" id="{7B4F7A3C-6F8A-43D5-B660-4043AAECF61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0" name="TextBox 13">
                  <a:extLst>
                    <a:ext uri="{FF2B5EF4-FFF2-40B4-BE49-F238E27FC236}">
                      <a16:creationId xmlns:a16="http://schemas.microsoft.com/office/drawing/2014/main" xmlns="" id="{5E3D9539-284B-4AD3-A5B1-D7206B18AB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4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xmlns="" id="{8EFF72C1-2419-4AD7-8BEE-8DCC1587261C}"/>
                    </a:ext>
                  </a:extLst>
                </p:cNvPr>
                <p:cNvSpPr/>
                <p:nvPr/>
              </p:nvSpPr>
              <p:spPr>
                <a:xfrm>
                  <a:off x="3405961" y="1792706"/>
                  <a:ext cx="21011172" cy="5180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𝑶𝒙𝒚𝒛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ứ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iệ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𝑩𝑪𝑫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𝑪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𝑫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à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iều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a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𝑫𝑯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ứ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iệ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𝑩𝑪𝑫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endPara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5961" y="1792706"/>
                  <a:ext cx="21011172" cy="5180888"/>
                </a:xfrm>
                <a:prstGeom prst="rect">
                  <a:avLst/>
                </a:prstGeom>
                <a:blipFill>
                  <a:blip r:embed="rId3"/>
                  <a:stretch>
                    <a:fillRect l="-873" t="-2765" r="-931" b="-967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xmlns="" id="{127A8A1D-EDD1-46C3-BCE9-4FAB5E24FDC6}"/>
              </a:ext>
            </a:extLst>
          </p:cNvPr>
          <p:cNvGrpSpPr/>
          <p:nvPr/>
        </p:nvGrpSpPr>
        <p:grpSpPr>
          <a:xfrm>
            <a:off x="130632" y="1346439"/>
            <a:ext cx="11870159" cy="931377"/>
            <a:chOff x="247182" y="1999701"/>
            <a:chExt cx="11870159" cy="931495"/>
          </a:xfrm>
        </p:grpSpPr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xmlns="" id="{BEEFCC2C-748F-4C1F-BE5E-60E1C001B51D}"/>
                </a:ext>
              </a:extLst>
            </p:cNvPr>
            <p:cNvGrpSpPr/>
            <p:nvPr/>
          </p:nvGrpSpPr>
          <p:grpSpPr>
            <a:xfrm>
              <a:off x="247182" y="2048187"/>
              <a:ext cx="3090381" cy="868682"/>
              <a:chOff x="5537206" y="1528330"/>
              <a:chExt cx="3079904" cy="807560"/>
            </a:xfrm>
          </p:grpSpPr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xmlns="" id="{028BBBA4-6AF1-4032-92A1-F8CF2BCD7245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2" name="Oval 191">
                <a:extLst>
                  <a:ext uri="{FF2B5EF4-FFF2-40B4-BE49-F238E27FC236}">
                    <a16:creationId xmlns:a16="http://schemas.microsoft.com/office/drawing/2014/main" xmlns="" id="{0D4A3AA1-8B57-40DD-8F2E-CA1D373DE8A2}"/>
                  </a:ext>
                </a:extLst>
              </p:cNvPr>
              <p:cNvSpPr/>
              <p:nvPr/>
            </p:nvSpPr>
            <p:spPr>
              <a:xfrm>
                <a:off x="5537206" y="171673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xmlns="" id="{C0F0323E-B6D7-4A3C-8C3A-6C63619609DB}"/>
                      </a:ext>
                    </a:extLst>
                  </p:cNvPr>
                  <p:cNvSpPr txBox="1"/>
                  <p:nvPr/>
                </p:nvSpPr>
                <p:spPr>
                  <a:xfrm>
                    <a:off x="6118326" y="1528330"/>
                    <a:ext cx="2271067" cy="80756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𝟒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𝟕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	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8326" y="1528330"/>
                    <a:ext cx="2271067" cy="80756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xmlns="" id="{09705BD9-724E-4510-B4D8-4E2A07479C02}"/>
                </a:ext>
              </a:extLst>
            </p:cNvPr>
            <p:cNvGrpSpPr/>
            <p:nvPr/>
          </p:nvGrpSpPr>
          <p:grpSpPr>
            <a:xfrm>
              <a:off x="3163101" y="2016221"/>
              <a:ext cx="3090381" cy="882176"/>
              <a:chOff x="5537206" y="1498613"/>
              <a:chExt cx="3079904" cy="820104"/>
            </a:xfrm>
          </p:grpSpPr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xmlns="" id="{171C1684-F01B-4CAA-B65D-15874063B127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9" name="Oval 188">
                <a:extLst>
                  <a:ext uri="{FF2B5EF4-FFF2-40B4-BE49-F238E27FC236}">
                    <a16:creationId xmlns:a16="http://schemas.microsoft.com/office/drawing/2014/main" xmlns="" id="{629C302B-3F82-42BF-9D8C-9A6A2AF60C94}"/>
                  </a:ext>
                </a:extLst>
              </p:cNvPr>
              <p:cNvSpPr/>
              <p:nvPr/>
            </p:nvSpPr>
            <p:spPr>
              <a:xfrm>
                <a:off x="5537206" y="168974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xmlns="" id="{86DC6927-85F5-41AA-BDB1-A8F90DC0C5BC}"/>
                      </a:ext>
                    </a:extLst>
                  </p:cNvPr>
                  <p:cNvSpPr txBox="1"/>
                  <p:nvPr/>
                </p:nvSpPr>
                <p:spPr>
                  <a:xfrm>
                    <a:off x="6055466" y="1498613"/>
                    <a:ext cx="2280848" cy="80714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𝟒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𝟒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5466" y="1498613"/>
                    <a:ext cx="2280848" cy="80714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xmlns="" id="{A2FBD96A-F60A-4E6F-8634-E76407A770B6}"/>
                </a:ext>
              </a:extLst>
            </p:cNvPr>
            <p:cNvGrpSpPr/>
            <p:nvPr/>
          </p:nvGrpSpPr>
          <p:grpSpPr>
            <a:xfrm>
              <a:off x="6079021" y="1999701"/>
              <a:ext cx="6038320" cy="931495"/>
              <a:chOff x="5537206" y="1483247"/>
              <a:chExt cx="6017847" cy="865950"/>
            </a:xfrm>
          </p:grpSpPr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xmlns="" id="{847C46EA-696E-46A7-BA40-57E7B4FB8263}"/>
                  </a:ext>
                </a:extLst>
              </p:cNvPr>
              <p:cNvSpPr/>
              <p:nvPr/>
            </p:nvSpPr>
            <p:spPr>
              <a:xfrm>
                <a:off x="5847891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xmlns="" id="{FAB51499-8B63-4041-B00E-41DEE740CADD}"/>
                  </a:ext>
                </a:extLst>
              </p:cNvPr>
              <p:cNvSpPr/>
              <p:nvPr/>
            </p:nvSpPr>
            <p:spPr>
              <a:xfrm>
                <a:off x="5537206" y="167624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xmlns="" id="{0B20C016-B12F-4444-91AF-529E89C2B942}"/>
                      </a:ext>
                    </a:extLst>
                  </p:cNvPr>
                  <p:cNvSpPr txBox="1"/>
                  <p:nvPr/>
                </p:nvSpPr>
                <p:spPr>
                  <a:xfrm>
                    <a:off x="6144978" y="1541642"/>
                    <a:ext cx="2564597" cy="8075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𝟒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𝟕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4978" y="1541642"/>
                    <a:ext cx="2564597" cy="80755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xmlns="" id="{47963EBD-BF9B-41EA-8F29-51F621B8D508}"/>
                  </a:ext>
                </a:extLst>
              </p:cNvPr>
              <p:cNvSpPr/>
              <p:nvPr/>
            </p:nvSpPr>
            <p:spPr>
              <a:xfrm>
                <a:off x="8765693" y="154995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xmlns="" id="{0B9C3743-C0FE-43AA-BF2E-6024DF01F468}"/>
                      </a:ext>
                    </a:extLst>
                  </p:cNvPr>
                  <p:cNvSpPr txBox="1"/>
                  <p:nvPr/>
                </p:nvSpPr>
                <p:spPr>
                  <a:xfrm>
                    <a:off x="8988981" y="1483247"/>
                    <a:ext cx="2564597" cy="8071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𝟒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𝟒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id="{0B9C3743-C0FE-43AA-BF2E-6024DF01F4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88981" y="1483247"/>
                    <a:ext cx="2564597" cy="80713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xmlns="" id="{F959AD61-CA5E-4F8B-B3E2-D934355BC0AE}"/>
                </a:ext>
              </a:extLst>
            </p:cNvPr>
            <p:cNvSpPr/>
            <p:nvPr/>
          </p:nvSpPr>
          <p:spPr>
            <a:xfrm>
              <a:off x="8994942" y="2207296"/>
              <a:ext cx="546117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94" name="Oval 193">
            <a:extLst>
              <a:ext uri="{FF2B5EF4-FFF2-40B4-BE49-F238E27FC236}">
                <a16:creationId xmlns:a16="http://schemas.microsoft.com/office/drawing/2014/main" xmlns="" id="{D1194C43-2E3F-4A8A-8668-E3E540FFC0D8}"/>
              </a:ext>
            </a:extLst>
          </p:cNvPr>
          <p:cNvSpPr/>
          <p:nvPr/>
        </p:nvSpPr>
        <p:spPr>
          <a:xfrm>
            <a:off x="8863728" y="1562693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AD3BB27F-F762-490D-92B3-B091D0F0BC2B}"/>
              </a:ext>
            </a:extLst>
          </p:cNvPr>
          <p:cNvGrpSpPr/>
          <p:nvPr/>
        </p:nvGrpSpPr>
        <p:grpSpPr>
          <a:xfrm>
            <a:off x="81484" y="2289312"/>
            <a:ext cx="11296566" cy="4555480"/>
            <a:chOff x="154083" y="3664194"/>
            <a:chExt cx="11834900" cy="4257356"/>
          </a:xfrm>
        </p:grpSpPr>
        <p:sp>
          <p:nvSpPr>
            <p:cNvPr id="161" name="Rounded Rectangle 4">
              <a:extLst>
                <a:ext uri="{FF2B5EF4-FFF2-40B4-BE49-F238E27FC236}">
                  <a16:creationId xmlns:a16="http://schemas.microsoft.com/office/drawing/2014/main" xmlns="" id="{BD90CC52-20DC-4983-8BAC-D7ADD1FB4FFC}"/>
                </a:ext>
              </a:extLst>
            </p:cNvPr>
            <p:cNvSpPr/>
            <p:nvPr/>
          </p:nvSpPr>
          <p:spPr>
            <a:xfrm>
              <a:off x="154083" y="3668935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xmlns="" id="{B2F37031-0C63-4B0B-831C-18848E46A48B}"/>
                </a:ext>
              </a:extLst>
            </p:cNvPr>
            <p:cNvGrpSpPr/>
            <p:nvPr/>
          </p:nvGrpSpPr>
          <p:grpSpPr>
            <a:xfrm>
              <a:off x="203200" y="3664194"/>
              <a:ext cx="2342696" cy="480263"/>
              <a:chOff x="1275608" y="6290204"/>
              <a:chExt cx="4592535" cy="872619"/>
            </a:xfrm>
          </p:grpSpPr>
          <p:sp>
            <p:nvSpPr>
              <p:cNvPr id="167" name="Freeform 20">
                <a:extLst>
                  <a:ext uri="{FF2B5EF4-FFF2-40B4-BE49-F238E27FC236}">
                    <a16:creationId xmlns:a16="http://schemas.microsoft.com/office/drawing/2014/main" xmlns="" id="{14A77BD9-15E8-447D-AF2D-8FD8D67717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2184" y="4706863"/>
                <a:ext cx="840026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xmlns="" id="{BA1DAEF6-C223-4FEB-92FC-A818292EA5D1}"/>
                  </a:ext>
                </a:extLst>
              </p:cNvPr>
              <p:cNvSpPr txBox="1"/>
              <p:nvPr/>
            </p:nvSpPr>
            <p:spPr>
              <a:xfrm>
                <a:off x="2485440" y="6290204"/>
                <a:ext cx="2364473" cy="8726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1" name="Round Diagonal Corner Rectangle 8">
                <a:extLst>
                  <a:ext uri="{FF2B5EF4-FFF2-40B4-BE49-F238E27FC236}">
                    <a16:creationId xmlns:a16="http://schemas.microsoft.com/office/drawing/2014/main" xmlns="" id="{B5C73C2A-1AE4-47E9-93B6-BECE94961BAC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3" name="Freeform 9">
                <a:extLst>
                  <a:ext uri="{FF2B5EF4-FFF2-40B4-BE49-F238E27FC236}">
                    <a16:creationId xmlns:a16="http://schemas.microsoft.com/office/drawing/2014/main" xmlns="" id="{92B067B1-7F00-4126-A71B-F56077D028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78" name="Action Button: Forward or Next 62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xmlns="" id="{044E06CF-18A2-4AB4-B9A6-91B10CDC2C7C}"/>
              </a:ext>
            </a:extLst>
          </p:cNvPr>
          <p:cNvSpPr/>
          <p:nvPr/>
        </p:nvSpPr>
        <p:spPr>
          <a:xfrm>
            <a:off x="23590420" y="9657631"/>
            <a:ext cx="381501" cy="753534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2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0" name="Left Arrow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4B176788-502C-4C58-8983-B9B4B361519A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D4B97B9B-F599-438A-AB0F-27F203580E57}"/>
                  </a:ext>
                </a:extLst>
              </p:cNvPr>
              <p:cNvSpPr/>
              <p:nvPr/>
            </p:nvSpPr>
            <p:spPr>
              <a:xfrm>
                <a:off x="619881" y="2875986"/>
                <a:ext cx="2812437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;−1;2</m:t>
                                </m:r>
                              </m:e>
                            </m:d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𝐶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;0;1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4B97B9B-F599-438A-AB0F-27F203580E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81" y="2875986"/>
                <a:ext cx="2812437" cy="1051570"/>
              </a:xfrm>
              <a:prstGeom prst="rect">
                <a:avLst/>
              </a:prstGeom>
              <a:blipFill>
                <a:blip r:embed="rId10"/>
                <a:stretch>
                  <a:fillRect l="-3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39E8179E-A0E3-406B-89F4-D535CF4B8BE1}"/>
                  </a:ext>
                </a:extLst>
              </p:cNvPr>
              <p:cNvSpPr/>
              <p:nvPr/>
            </p:nvSpPr>
            <p:spPr>
              <a:xfrm>
                <a:off x="3207451" y="3201151"/>
                <a:ext cx="3398110" cy="538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;3;2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9E8179E-A0E3-406B-89F4-D535CF4B8B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451" y="3201151"/>
                <a:ext cx="3398110" cy="53848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4CDE29BF-1984-427C-A413-FEA330DA44E5}"/>
                  </a:ext>
                </a:extLst>
              </p:cNvPr>
              <p:cNvSpPr/>
              <p:nvPr/>
            </p:nvSpPr>
            <p:spPr>
              <a:xfrm>
                <a:off x="6403525" y="3209330"/>
                <a:ext cx="2452338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;−1;0</m:t>
                        </m:r>
                      </m:e>
                    </m: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CDE29BF-1984-427C-A413-FEA330DA44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525" y="3209330"/>
                <a:ext cx="2452338" cy="508857"/>
              </a:xfrm>
              <a:prstGeom prst="rect">
                <a:avLst/>
              </a:prstGeom>
              <a:blipFill>
                <a:blip r:embed="rId12"/>
                <a:stretch>
                  <a:fillRect l="-3722" t="-119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507910B2-596F-4B39-8947-8AE1CE688825}"/>
                  </a:ext>
                </a:extLst>
              </p:cNvPr>
              <p:cNvSpPr/>
              <p:nvPr/>
            </p:nvSpPr>
            <p:spPr>
              <a:xfrm>
                <a:off x="641406" y="3980017"/>
                <a:ext cx="3183244" cy="538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3</m:t>
                    </m:r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07910B2-596F-4B39-8947-8AE1CE6888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406" y="3980017"/>
                <a:ext cx="3183244" cy="538481"/>
              </a:xfrm>
              <a:prstGeom prst="rect">
                <a:avLst/>
              </a:prstGeom>
              <a:blipFill>
                <a:blip r:embed="rId13"/>
                <a:stretch>
                  <a:fillRect l="-2874" t="-1136" b="-19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680AD466-0819-4F70-A8BD-B5B96D1EAFEB}"/>
                  </a:ext>
                </a:extLst>
              </p:cNvPr>
              <p:cNvSpPr/>
              <p:nvPr/>
            </p:nvSpPr>
            <p:spPr>
              <a:xfrm>
                <a:off x="3786402" y="3854526"/>
                <a:ext cx="4407617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𝐵𝐶𝐷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𝐴𝐵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𝐴𝐶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80AD466-0819-4F70-A8BD-B5B96D1EAF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6402" y="3854526"/>
                <a:ext cx="4407617" cy="7861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AC3E6925-82CE-4CC8-937D-602AAE7E9A0E}"/>
                  </a:ext>
                </a:extLst>
              </p:cNvPr>
              <p:cNvSpPr/>
              <p:nvPr/>
            </p:nvSpPr>
            <p:spPr>
              <a:xfrm>
                <a:off x="636363" y="4638101"/>
                <a:ext cx="4270143" cy="680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𝐶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3E6925-82CE-4CC8-937D-602AAE7E9A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363" y="4638101"/>
                <a:ext cx="4270143" cy="680443"/>
              </a:xfrm>
              <a:prstGeom prst="rect">
                <a:avLst/>
              </a:prstGeom>
              <a:blipFill>
                <a:blip r:embed="rId15"/>
                <a:stretch>
                  <a:fillRect l="-2140" r="-1284" b="-6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1AA18BC2-B9D5-45EE-8196-656F1420B23E}"/>
                  </a:ext>
                </a:extLst>
              </p:cNvPr>
              <p:cNvSpPr/>
              <p:nvPr/>
            </p:nvSpPr>
            <p:spPr>
              <a:xfrm>
                <a:off x="0" y="5543914"/>
                <a:ext cx="2030492" cy="517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𝐷𝐻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AA18BC2-B9D5-45EE-8196-656F1420B2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43914"/>
                <a:ext cx="2030492" cy="5170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A76BFF1D-D448-4949-8272-8323A7B3DB2E}"/>
                  </a:ext>
                </a:extLst>
              </p:cNvPr>
              <p:cNvSpPr/>
              <p:nvPr/>
            </p:nvSpPr>
            <p:spPr>
              <a:xfrm>
                <a:off x="1940943" y="5438147"/>
                <a:ext cx="2203680" cy="781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sSub>
                          <m:sSubPr>
                            <m:ctrlPr>
                              <a:rPr lang="en-US" sz="26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𝐶𝐷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6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𝛥</m:t>
                            </m:r>
                            <m:r>
                              <a:rPr lang="en-US" sz="2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𝐶</m:t>
                            </m:r>
                          </m:sub>
                        </m:sSub>
                      </m:den>
                    </m:f>
                    <m:r>
                      <a:rPr lang="en-US" sz="2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6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4</m:t>
                        </m:r>
                      </m:den>
                    </m:f>
                  </m:oMath>
                </a14:m>
                <a:r>
                  <a:rPr lang="en-US" sz="2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6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76BFF1D-D448-4949-8272-8323A7B3D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943" y="5438147"/>
                <a:ext cx="2203680" cy="781624"/>
              </a:xfrm>
              <a:prstGeom prst="rect">
                <a:avLst/>
              </a:prstGeom>
              <a:blipFill>
                <a:blip r:embed="rId17"/>
                <a:stretch>
                  <a:fillRect r="-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242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178" grpId="0" animBg="1"/>
      <p:bldP spid="4" grpId="0"/>
      <p:bldP spid="6" grpId="0"/>
      <p:bldP spid="8" grpId="0"/>
      <p:bldP spid="9" grpId="0"/>
      <p:bldP spid="10" grpId="0"/>
      <p:bldP spid="11" grpId="0"/>
      <p:bldP spid="13" grpId="0"/>
      <p:bldP spid="1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" name="Group 260">
            <a:extLst>
              <a:ext uri="{FF2B5EF4-FFF2-40B4-BE49-F238E27FC236}">
                <a16:creationId xmlns:a16="http://schemas.microsoft.com/office/drawing/2014/main" xmlns="" id="{BFC74278-BECC-42E5-9A45-35399E77962E}"/>
              </a:ext>
            </a:extLst>
          </p:cNvPr>
          <p:cNvGrpSpPr/>
          <p:nvPr/>
        </p:nvGrpSpPr>
        <p:grpSpPr>
          <a:xfrm>
            <a:off x="0" y="-6462"/>
            <a:ext cx="12065823" cy="1357086"/>
            <a:chOff x="371519" y="1792706"/>
            <a:chExt cx="24206037" cy="5312370"/>
          </a:xfrm>
        </p:grpSpPr>
        <p:grpSp>
          <p:nvGrpSpPr>
            <p:cNvPr id="262" name="Group 261">
              <a:extLst>
                <a:ext uri="{FF2B5EF4-FFF2-40B4-BE49-F238E27FC236}">
                  <a16:creationId xmlns:a16="http://schemas.microsoft.com/office/drawing/2014/main" xmlns="" id="{E67FADC8-767F-4FA2-827F-8D3B4B1BF5F0}"/>
                </a:ext>
              </a:extLst>
            </p:cNvPr>
            <p:cNvGrpSpPr/>
            <p:nvPr/>
          </p:nvGrpSpPr>
          <p:grpSpPr>
            <a:xfrm>
              <a:off x="371519" y="1869705"/>
              <a:ext cx="24206037" cy="5235371"/>
              <a:chOff x="371519" y="1647866"/>
              <a:chExt cx="24206037" cy="5235371"/>
            </a:xfrm>
          </p:grpSpPr>
          <p:sp>
            <p:nvSpPr>
              <p:cNvPr id="264" name="Rounded Rectangle 24">
                <a:extLst>
                  <a:ext uri="{FF2B5EF4-FFF2-40B4-BE49-F238E27FC236}">
                    <a16:creationId xmlns:a16="http://schemas.microsoft.com/office/drawing/2014/main" xmlns="" id="{D3DC7335-3590-4334-9185-BB136C973851}"/>
                  </a:ext>
                </a:extLst>
              </p:cNvPr>
              <p:cNvSpPr/>
              <p:nvPr/>
            </p:nvSpPr>
            <p:spPr bwMode="auto">
              <a:xfrm>
                <a:off x="371519" y="1720884"/>
                <a:ext cx="24206037" cy="5162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xmlns="" id="{55C76040-8A30-4F08-9036-BE14AC97E458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266" name="Isosceles Triangle 44">
                  <a:extLst>
                    <a:ext uri="{FF2B5EF4-FFF2-40B4-BE49-F238E27FC236}">
                      <a16:creationId xmlns:a16="http://schemas.microsoft.com/office/drawing/2014/main" xmlns="" id="{AA3E36DF-BBCC-44B7-90E0-9274C5BD7FF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7" name="Pentagon 27">
                  <a:extLst>
                    <a:ext uri="{FF2B5EF4-FFF2-40B4-BE49-F238E27FC236}">
                      <a16:creationId xmlns:a16="http://schemas.microsoft.com/office/drawing/2014/main" xmlns="" id="{4BA66FA0-CC7B-4565-A93C-FA05D1338F74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8" name="Group 11">
                  <a:extLst>
                    <a:ext uri="{FF2B5EF4-FFF2-40B4-BE49-F238E27FC236}">
                      <a16:creationId xmlns:a16="http://schemas.microsoft.com/office/drawing/2014/main" xmlns="" id="{B6E232BD-227D-4ED6-9BEC-A2B824BE4EF7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1" name="Freeform 31">
                    <a:extLst>
                      <a:ext uri="{FF2B5EF4-FFF2-40B4-BE49-F238E27FC236}">
                        <a16:creationId xmlns:a16="http://schemas.microsoft.com/office/drawing/2014/main" xmlns="" id="{E9528D14-43D2-43CA-B926-62ACEC0821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2" name="Freeform 32">
                    <a:extLst>
                      <a:ext uri="{FF2B5EF4-FFF2-40B4-BE49-F238E27FC236}">
                        <a16:creationId xmlns:a16="http://schemas.microsoft.com/office/drawing/2014/main" xmlns="" id="{FA906D0D-E2C3-4CF7-A33A-8B96070A3E4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3" name="Freeform 33">
                    <a:extLst>
                      <a:ext uri="{FF2B5EF4-FFF2-40B4-BE49-F238E27FC236}">
                        <a16:creationId xmlns:a16="http://schemas.microsoft.com/office/drawing/2014/main" xmlns="" id="{C50AE865-41FA-4731-989F-1DB6BE502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xmlns="" id="{98EE5D74-E807-4A3E-83D6-8667AD8049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xmlns="" id="{FC8D5B36-F4C4-4A70-8E47-6DD707CDB3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xmlns="" id="{F5F1BB8C-1CF6-4151-800A-F8576589F8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7" name="Rectangle 276">
                    <a:extLst>
                      <a:ext uri="{FF2B5EF4-FFF2-40B4-BE49-F238E27FC236}">
                        <a16:creationId xmlns:a16="http://schemas.microsoft.com/office/drawing/2014/main" xmlns="" id="{B27E0A52-8277-4F9E-8CF7-19366B13CD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69" name="Chevron 29">
                  <a:extLst>
                    <a:ext uri="{FF2B5EF4-FFF2-40B4-BE49-F238E27FC236}">
                      <a16:creationId xmlns:a16="http://schemas.microsoft.com/office/drawing/2014/main" xmlns="" id="{7B4F7A3C-6F8A-43D5-B660-4043AAECF61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0" name="TextBox 13">
                  <a:extLst>
                    <a:ext uri="{FF2B5EF4-FFF2-40B4-BE49-F238E27FC236}">
                      <a16:creationId xmlns:a16="http://schemas.microsoft.com/office/drawing/2014/main" xmlns="" id="{5E3D9539-284B-4AD3-A5B1-D7206B18AB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4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xmlns="" id="{8EFF72C1-2419-4AD7-8BEE-8DCC1587261C}"/>
                    </a:ext>
                  </a:extLst>
                </p:cNvPr>
                <p:cNvSpPr/>
                <p:nvPr/>
              </p:nvSpPr>
              <p:spPr>
                <a:xfrm>
                  <a:off x="3405961" y="1792706"/>
                  <a:ext cx="21011172" cy="5180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𝑶𝒙𝒚𝒛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ộp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𝑩𝑪𝑫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𝑬𝑭𝑮𝑯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𝑫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ể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ố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ộp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𝑩𝑪𝑫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𝑬𝑭𝑮𝑯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endPara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5961" y="1792706"/>
                  <a:ext cx="21011172" cy="5180888"/>
                </a:xfrm>
                <a:prstGeom prst="rect">
                  <a:avLst/>
                </a:prstGeom>
                <a:blipFill>
                  <a:blip r:embed="rId3"/>
                  <a:stretch>
                    <a:fillRect l="-873" t="-2765" r="-1804" b="-967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xmlns="" id="{127A8A1D-EDD1-46C3-BCE9-4FAB5E24FDC6}"/>
              </a:ext>
            </a:extLst>
          </p:cNvPr>
          <p:cNvGrpSpPr/>
          <p:nvPr/>
        </p:nvGrpSpPr>
        <p:grpSpPr>
          <a:xfrm>
            <a:off x="0" y="1346438"/>
            <a:ext cx="11870159" cy="898594"/>
            <a:chOff x="247182" y="1999701"/>
            <a:chExt cx="11870159" cy="898708"/>
          </a:xfrm>
        </p:grpSpPr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xmlns="" id="{BEEFCC2C-748F-4C1F-BE5E-60E1C001B51D}"/>
                </a:ext>
              </a:extLst>
            </p:cNvPr>
            <p:cNvGrpSpPr/>
            <p:nvPr/>
          </p:nvGrpSpPr>
          <p:grpSpPr>
            <a:xfrm>
              <a:off x="247182" y="2080095"/>
              <a:ext cx="3090381" cy="818301"/>
              <a:chOff x="5537206" y="1557993"/>
              <a:chExt cx="3079904" cy="760724"/>
            </a:xfrm>
          </p:grpSpPr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xmlns="" id="{028BBBA4-6AF1-4032-92A1-F8CF2BCD7245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2" name="Oval 191">
                <a:extLst>
                  <a:ext uri="{FF2B5EF4-FFF2-40B4-BE49-F238E27FC236}">
                    <a16:creationId xmlns:a16="http://schemas.microsoft.com/office/drawing/2014/main" xmlns="" id="{0D4A3AA1-8B57-40DD-8F2E-CA1D373DE8A2}"/>
                  </a:ext>
                </a:extLst>
              </p:cNvPr>
              <p:cNvSpPr/>
              <p:nvPr/>
            </p:nvSpPr>
            <p:spPr>
              <a:xfrm>
                <a:off x="5537206" y="171673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xmlns="" id="{C0F0323E-B6D7-4A3C-8C3A-6C63619609DB}"/>
                      </a:ext>
                    </a:extLst>
                  </p:cNvPr>
                  <p:cNvSpPr txBox="1"/>
                  <p:nvPr/>
                </p:nvSpPr>
                <p:spPr>
                  <a:xfrm>
                    <a:off x="6122188" y="1729672"/>
                    <a:ext cx="2271067" cy="47114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2188" y="1729672"/>
                    <a:ext cx="2271067" cy="47114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xmlns="" id="{09705BD9-724E-4510-B4D8-4E2A07479C02}"/>
                </a:ext>
              </a:extLst>
            </p:cNvPr>
            <p:cNvGrpSpPr/>
            <p:nvPr/>
          </p:nvGrpSpPr>
          <p:grpSpPr>
            <a:xfrm>
              <a:off x="3163101" y="2080096"/>
              <a:ext cx="3090381" cy="818302"/>
              <a:chOff x="5537206" y="1557993"/>
              <a:chExt cx="3079904" cy="760724"/>
            </a:xfrm>
          </p:grpSpPr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xmlns="" id="{171C1684-F01B-4CAA-B65D-15874063B127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9" name="Oval 188">
                <a:extLst>
                  <a:ext uri="{FF2B5EF4-FFF2-40B4-BE49-F238E27FC236}">
                    <a16:creationId xmlns:a16="http://schemas.microsoft.com/office/drawing/2014/main" xmlns="" id="{629C302B-3F82-42BF-9D8C-9A6A2AF60C94}"/>
                  </a:ext>
                </a:extLst>
              </p:cNvPr>
              <p:cNvSpPr/>
              <p:nvPr/>
            </p:nvSpPr>
            <p:spPr>
              <a:xfrm>
                <a:off x="5537206" y="168974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xmlns="" id="{86DC6927-85F5-41AA-BDB1-A8F90DC0C5BC}"/>
                      </a:ext>
                    </a:extLst>
                  </p:cNvPr>
                  <p:cNvSpPr txBox="1"/>
                  <p:nvPr/>
                </p:nvSpPr>
                <p:spPr>
                  <a:xfrm>
                    <a:off x="6059327" y="1699954"/>
                    <a:ext cx="2280848" cy="4292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9327" y="1699954"/>
                    <a:ext cx="2280848" cy="42923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5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xmlns="" id="{A2FBD96A-F60A-4E6F-8634-E76407A770B6}"/>
                </a:ext>
              </a:extLst>
            </p:cNvPr>
            <p:cNvGrpSpPr/>
            <p:nvPr/>
          </p:nvGrpSpPr>
          <p:grpSpPr>
            <a:xfrm>
              <a:off x="6079021" y="1999701"/>
              <a:ext cx="6038320" cy="898708"/>
              <a:chOff x="5537206" y="1483247"/>
              <a:chExt cx="6017847" cy="835470"/>
            </a:xfrm>
          </p:grpSpPr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xmlns="" id="{847C46EA-696E-46A7-BA40-57E7B4FB8263}"/>
                  </a:ext>
                </a:extLst>
              </p:cNvPr>
              <p:cNvSpPr/>
              <p:nvPr/>
            </p:nvSpPr>
            <p:spPr>
              <a:xfrm>
                <a:off x="5847891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xmlns="" id="{FAB51499-8B63-4041-B00E-41DEE740CADD}"/>
                  </a:ext>
                </a:extLst>
              </p:cNvPr>
              <p:cNvSpPr/>
              <p:nvPr/>
            </p:nvSpPr>
            <p:spPr>
              <a:xfrm>
                <a:off x="5537206" y="167624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xmlns="" id="{0B20C016-B12F-4444-91AF-529E89C2B942}"/>
                      </a:ext>
                    </a:extLst>
                  </p:cNvPr>
                  <p:cNvSpPr txBox="1"/>
                  <p:nvPr/>
                </p:nvSpPr>
                <p:spPr>
                  <a:xfrm>
                    <a:off x="6144978" y="1541642"/>
                    <a:ext cx="2564597" cy="73094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𝟔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4978" y="1541642"/>
                    <a:ext cx="2564597" cy="73094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xmlns="" id="{47963EBD-BF9B-41EA-8F29-51F621B8D508}"/>
                  </a:ext>
                </a:extLst>
              </p:cNvPr>
              <p:cNvSpPr/>
              <p:nvPr/>
            </p:nvSpPr>
            <p:spPr>
              <a:xfrm>
                <a:off x="8765693" y="154995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xmlns="" id="{0B9C3743-C0FE-43AA-BF2E-6024DF01F468}"/>
                      </a:ext>
                    </a:extLst>
                  </p:cNvPr>
                  <p:cNvSpPr txBox="1"/>
                  <p:nvPr/>
                </p:nvSpPr>
                <p:spPr>
                  <a:xfrm>
                    <a:off x="8988981" y="1483247"/>
                    <a:ext cx="2564597" cy="73094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 smtClean="0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id="{0B9C3743-C0FE-43AA-BF2E-6024DF01F4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88981" y="1483247"/>
                    <a:ext cx="2564597" cy="73094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xmlns="" id="{F959AD61-CA5E-4F8B-B3E2-D934355BC0AE}"/>
                </a:ext>
              </a:extLst>
            </p:cNvPr>
            <p:cNvSpPr/>
            <p:nvPr/>
          </p:nvSpPr>
          <p:spPr>
            <a:xfrm>
              <a:off x="8994942" y="2207296"/>
              <a:ext cx="546117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94" name="Oval 193">
            <a:extLst>
              <a:ext uri="{FF2B5EF4-FFF2-40B4-BE49-F238E27FC236}">
                <a16:creationId xmlns:a16="http://schemas.microsoft.com/office/drawing/2014/main" xmlns="" id="{D1194C43-2E3F-4A8A-8668-E3E540FFC0D8}"/>
              </a:ext>
            </a:extLst>
          </p:cNvPr>
          <p:cNvSpPr/>
          <p:nvPr/>
        </p:nvSpPr>
        <p:spPr>
          <a:xfrm>
            <a:off x="38948" y="1605861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AD3BB27F-F762-490D-92B3-B091D0F0BC2B}"/>
              </a:ext>
            </a:extLst>
          </p:cNvPr>
          <p:cNvGrpSpPr/>
          <p:nvPr/>
        </p:nvGrpSpPr>
        <p:grpSpPr>
          <a:xfrm>
            <a:off x="228063" y="2276717"/>
            <a:ext cx="11296566" cy="4555480"/>
            <a:chOff x="154083" y="3664194"/>
            <a:chExt cx="11834900" cy="4257356"/>
          </a:xfrm>
        </p:grpSpPr>
        <p:sp>
          <p:nvSpPr>
            <p:cNvPr id="161" name="Rounded Rectangle 4">
              <a:extLst>
                <a:ext uri="{FF2B5EF4-FFF2-40B4-BE49-F238E27FC236}">
                  <a16:creationId xmlns:a16="http://schemas.microsoft.com/office/drawing/2014/main" xmlns="" id="{BD90CC52-20DC-4983-8BAC-D7ADD1FB4FFC}"/>
                </a:ext>
              </a:extLst>
            </p:cNvPr>
            <p:cNvSpPr/>
            <p:nvPr/>
          </p:nvSpPr>
          <p:spPr>
            <a:xfrm>
              <a:off x="154083" y="3668935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xmlns="" id="{B2F37031-0C63-4B0B-831C-18848E46A48B}"/>
                </a:ext>
              </a:extLst>
            </p:cNvPr>
            <p:cNvGrpSpPr/>
            <p:nvPr/>
          </p:nvGrpSpPr>
          <p:grpSpPr>
            <a:xfrm>
              <a:off x="203200" y="3664194"/>
              <a:ext cx="2342696" cy="480263"/>
              <a:chOff x="1275608" y="6290204"/>
              <a:chExt cx="4592535" cy="872619"/>
            </a:xfrm>
          </p:grpSpPr>
          <p:sp>
            <p:nvSpPr>
              <p:cNvPr id="167" name="Freeform 20">
                <a:extLst>
                  <a:ext uri="{FF2B5EF4-FFF2-40B4-BE49-F238E27FC236}">
                    <a16:creationId xmlns:a16="http://schemas.microsoft.com/office/drawing/2014/main" xmlns="" id="{14A77BD9-15E8-447D-AF2D-8FD8D67717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2184" y="4706863"/>
                <a:ext cx="840026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xmlns="" id="{BA1DAEF6-C223-4FEB-92FC-A818292EA5D1}"/>
                  </a:ext>
                </a:extLst>
              </p:cNvPr>
              <p:cNvSpPr txBox="1"/>
              <p:nvPr/>
            </p:nvSpPr>
            <p:spPr>
              <a:xfrm>
                <a:off x="2485440" y="6290204"/>
                <a:ext cx="2364473" cy="8726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1" name="Round Diagonal Corner Rectangle 8">
                <a:extLst>
                  <a:ext uri="{FF2B5EF4-FFF2-40B4-BE49-F238E27FC236}">
                    <a16:creationId xmlns:a16="http://schemas.microsoft.com/office/drawing/2014/main" xmlns="" id="{B5C73C2A-1AE4-47E9-93B6-BECE94961BAC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3" name="Freeform 9">
                <a:extLst>
                  <a:ext uri="{FF2B5EF4-FFF2-40B4-BE49-F238E27FC236}">
                    <a16:creationId xmlns:a16="http://schemas.microsoft.com/office/drawing/2014/main" xmlns="" id="{92B067B1-7F00-4126-A71B-F56077D028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78" name="Action Button: Forward or Next 62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xmlns="" id="{044E06CF-18A2-4AB4-B9A6-91B10CDC2C7C}"/>
              </a:ext>
            </a:extLst>
          </p:cNvPr>
          <p:cNvSpPr/>
          <p:nvPr/>
        </p:nvSpPr>
        <p:spPr>
          <a:xfrm>
            <a:off x="23590420" y="9657631"/>
            <a:ext cx="381501" cy="753534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2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0" name="Left Arrow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4B176788-502C-4C58-8983-B9B4B361519A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D4B97B9B-F599-438A-AB0F-27F203580E57}"/>
                  </a:ext>
                </a:extLst>
              </p:cNvPr>
              <p:cNvSpPr/>
              <p:nvPr/>
            </p:nvSpPr>
            <p:spPr>
              <a:xfrm>
                <a:off x="619881" y="2875986"/>
                <a:ext cx="2499017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𝐷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4B97B9B-F599-438A-AB0F-27F203580E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81" y="2875986"/>
                <a:ext cx="2499017" cy="1051570"/>
              </a:xfrm>
              <a:prstGeom prst="rect">
                <a:avLst/>
              </a:prstGeom>
              <a:blipFill>
                <a:blip r:embed="rId10"/>
                <a:stretch>
                  <a:fillRect l="-3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FCAB09FF-1351-4686-B9A3-5B86BC732CB8}"/>
                  </a:ext>
                </a:extLst>
              </p:cNvPr>
              <p:cNvSpPr/>
              <p:nvPr/>
            </p:nvSpPr>
            <p:spPr>
              <a:xfrm>
                <a:off x="607316" y="3872359"/>
                <a:ext cx="3193246" cy="538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CAB09FF-1351-4686-B9A3-5B86BC732C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16" y="3872359"/>
                <a:ext cx="3193246" cy="53848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510D37FB-8806-4C8F-B009-A9BCA614DC2A}"/>
                  </a:ext>
                </a:extLst>
              </p:cNvPr>
              <p:cNvSpPr/>
              <p:nvPr/>
            </p:nvSpPr>
            <p:spPr>
              <a:xfrm>
                <a:off x="999784" y="4502736"/>
                <a:ext cx="2543517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𝐸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10D37FB-8806-4C8F-B009-A9BCA614DC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784" y="4502736"/>
                <a:ext cx="2543517" cy="50885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EA5F8594-0543-4758-A098-AAC46B5C2785}"/>
                  </a:ext>
                </a:extLst>
              </p:cNvPr>
              <p:cNvSpPr/>
              <p:nvPr/>
            </p:nvSpPr>
            <p:spPr>
              <a:xfrm>
                <a:off x="619881" y="5020231"/>
                <a:ext cx="2845651" cy="538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𝐸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A5F8594-0543-4758-A098-AAC46B5C27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81" y="5020231"/>
                <a:ext cx="2845651" cy="53848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00618464-9671-4102-8016-15C7B220D9AD}"/>
                  </a:ext>
                </a:extLst>
              </p:cNvPr>
              <p:cNvSpPr/>
              <p:nvPr/>
            </p:nvSpPr>
            <p:spPr>
              <a:xfrm>
                <a:off x="691598" y="5604116"/>
                <a:ext cx="4854599" cy="538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𝐶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𝐸𝐹𝐺𝐻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𝐴𝐵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𝐴𝐷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𝐸</m:t>
                              </m:r>
                            </m:e>
                          </m:acc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0618464-9671-4102-8016-15C7B220D9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598" y="5604116"/>
                <a:ext cx="4854599" cy="53848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7928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178" grpId="0" animBg="1"/>
      <p:bldP spid="4" grpId="0"/>
      <p:bldP spid="3" grpId="0"/>
      <p:bldP spid="5" grpId="0"/>
      <p:bldP spid="12" grpId="0"/>
      <p:bldP spid="1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" name="Group 260">
            <a:extLst>
              <a:ext uri="{FF2B5EF4-FFF2-40B4-BE49-F238E27FC236}">
                <a16:creationId xmlns:a16="http://schemas.microsoft.com/office/drawing/2014/main" xmlns="" id="{BFC74278-BECC-42E5-9A45-35399E77962E}"/>
              </a:ext>
            </a:extLst>
          </p:cNvPr>
          <p:cNvGrpSpPr/>
          <p:nvPr/>
        </p:nvGrpSpPr>
        <p:grpSpPr>
          <a:xfrm>
            <a:off x="0" y="-6462"/>
            <a:ext cx="12065823" cy="1357086"/>
            <a:chOff x="371519" y="1792706"/>
            <a:chExt cx="24206037" cy="5312370"/>
          </a:xfrm>
        </p:grpSpPr>
        <p:grpSp>
          <p:nvGrpSpPr>
            <p:cNvPr id="262" name="Group 261">
              <a:extLst>
                <a:ext uri="{FF2B5EF4-FFF2-40B4-BE49-F238E27FC236}">
                  <a16:creationId xmlns:a16="http://schemas.microsoft.com/office/drawing/2014/main" xmlns="" id="{E67FADC8-767F-4FA2-827F-8D3B4B1BF5F0}"/>
                </a:ext>
              </a:extLst>
            </p:cNvPr>
            <p:cNvGrpSpPr/>
            <p:nvPr/>
          </p:nvGrpSpPr>
          <p:grpSpPr>
            <a:xfrm>
              <a:off x="371519" y="1869705"/>
              <a:ext cx="24206037" cy="5235371"/>
              <a:chOff x="371519" y="1647866"/>
              <a:chExt cx="24206037" cy="5235371"/>
            </a:xfrm>
          </p:grpSpPr>
          <p:sp>
            <p:nvSpPr>
              <p:cNvPr id="264" name="Rounded Rectangle 24">
                <a:extLst>
                  <a:ext uri="{FF2B5EF4-FFF2-40B4-BE49-F238E27FC236}">
                    <a16:creationId xmlns:a16="http://schemas.microsoft.com/office/drawing/2014/main" xmlns="" id="{D3DC7335-3590-4334-9185-BB136C973851}"/>
                  </a:ext>
                </a:extLst>
              </p:cNvPr>
              <p:cNvSpPr/>
              <p:nvPr/>
            </p:nvSpPr>
            <p:spPr bwMode="auto">
              <a:xfrm>
                <a:off x="371519" y="1720884"/>
                <a:ext cx="24206037" cy="5162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xmlns="" id="{55C76040-8A30-4F08-9036-BE14AC97E458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266" name="Isosceles Triangle 44">
                  <a:extLst>
                    <a:ext uri="{FF2B5EF4-FFF2-40B4-BE49-F238E27FC236}">
                      <a16:creationId xmlns:a16="http://schemas.microsoft.com/office/drawing/2014/main" xmlns="" id="{AA3E36DF-BBCC-44B7-90E0-9274C5BD7FF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7" name="Pentagon 27">
                  <a:extLst>
                    <a:ext uri="{FF2B5EF4-FFF2-40B4-BE49-F238E27FC236}">
                      <a16:creationId xmlns:a16="http://schemas.microsoft.com/office/drawing/2014/main" xmlns="" id="{4BA66FA0-CC7B-4565-A93C-FA05D1338F74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8" name="Group 11">
                  <a:extLst>
                    <a:ext uri="{FF2B5EF4-FFF2-40B4-BE49-F238E27FC236}">
                      <a16:creationId xmlns:a16="http://schemas.microsoft.com/office/drawing/2014/main" xmlns="" id="{B6E232BD-227D-4ED6-9BEC-A2B824BE4EF7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1" name="Freeform 31">
                    <a:extLst>
                      <a:ext uri="{FF2B5EF4-FFF2-40B4-BE49-F238E27FC236}">
                        <a16:creationId xmlns:a16="http://schemas.microsoft.com/office/drawing/2014/main" xmlns="" id="{E9528D14-43D2-43CA-B926-62ACEC0821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2" name="Freeform 32">
                    <a:extLst>
                      <a:ext uri="{FF2B5EF4-FFF2-40B4-BE49-F238E27FC236}">
                        <a16:creationId xmlns:a16="http://schemas.microsoft.com/office/drawing/2014/main" xmlns="" id="{FA906D0D-E2C3-4CF7-A33A-8B96070A3E4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3" name="Freeform 33">
                    <a:extLst>
                      <a:ext uri="{FF2B5EF4-FFF2-40B4-BE49-F238E27FC236}">
                        <a16:creationId xmlns:a16="http://schemas.microsoft.com/office/drawing/2014/main" xmlns="" id="{C50AE865-41FA-4731-989F-1DB6BE502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xmlns="" id="{98EE5D74-E807-4A3E-83D6-8667AD8049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xmlns="" id="{FC8D5B36-F4C4-4A70-8E47-6DD707CDB3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xmlns="" id="{F5F1BB8C-1CF6-4151-800A-F8576589F8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7" name="Rectangle 276">
                    <a:extLst>
                      <a:ext uri="{FF2B5EF4-FFF2-40B4-BE49-F238E27FC236}">
                        <a16:creationId xmlns:a16="http://schemas.microsoft.com/office/drawing/2014/main" xmlns="" id="{B27E0A52-8277-4F9E-8CF7-19366B13CD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69" name="Chevron 29">
                  <a:extLst>
                    <a:ext uri="{FF2B5EF4-FFF2-40B4-BE49-F238E27FC236}">
                      <a16:creationId xmlns:a16="http://schemas.microsoft.com/office/drawing/2014/main" xmlns="" id="{7B4F7A3C-6F8A-43D5-B660-4043AAECF61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0" name="TextBox 13">
                  <a:extLst>
                    <a:ext uri="{FF2B5EF4-FFF2-40B4-BE49-F238E27FC236}">
                      <a16:creationId xmlns:a16="http://schemas.microsoft.com/office/drawing/2014/main" xmlns="" id="{5E3D9539-284B-4AD3-A5B1-D7206B18AB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4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xmlns="" id="{8EFF72C1-2419-4AD7-8BEE-8DCC1587261C}"/>
                    </a:ext>
                  </a:extLst>
                </p:cNvPr>
                <p:cNvSpPr/>
                <p:nvPr/>
              </p:nvSpPr>
              <p:spPr>
                <a:xfrm>
                  <a:off x="3405961" y="1792706"/>
                  <a:ext cx="21011172" cy="52092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14:m>
                    <m:oMath xmlns:m="http://schemas.openxmlformats.org/officeDocument/2006/math">
                      <m:r>
                        <a:rPr lang="en-US" sz="2400" b="1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𝑶𝒙𝒚𝒛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ộp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𝑩𝑪𝑫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𝑬𝑭𝑮𝑯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𝑫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ừ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ế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𝒑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𝑫𝑪𝑮𝑯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endPara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5961" y="1792706"/>
                  <a:ext cx="21011172" cy="5209249"/>
                </a:xfrm>
                <a:prstGeom prst="rect">
                  <a:avLst/>
                </a:prstGeom>
                <a:blipFill>
                  <a:blip r:embed="rId4"/>
                  <a:stretch>
                    <a:fillRect l="-873" t="-2752" r="-931" b="-917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xmlns="" id="{127A8A1D-EDD1-46C3-BCE9-4FAB5E24FDC6}"/>
              </a:ext>
            </a:extLst>
          </p:cNvPr>
          <p:cNvGrpSpPr/>
          <p:nvPr/>
        </p:nvGrpSpPr>
        <p:grpSpPr>
          <a:xfrm>
            <a:off x="0" y="1346438"/>
            <a:ext cx="11870159" cy="898601"/>
            <a:chOff x="247182" y="1999701"/>
            <a:chExt cx="11870159" cy="898713"/>
          </a:xfrm>
        </p:grpSpPr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xmlns="" id="{BEEFCC2C-748F-4C1F-BE5E-60E1C001B51D}"/>
                </a:ext>
              </a:extLst>
            </p:cNvPr>
            <p:cNvGrpSpPr/>
            <p:nvPr/>
          </p:nvGrpSpPr>
          <p:grpSpPr>
            <a:xfrm>
              <a:off x="247182" y="2080095"/>
              <a:ext cx="3090381" cy="818301"/>
              <a:chOff x="5537206" y="1557993"/>
              <a:chExt cx="3079904" cy="760724"/>
            </a:xfrm>
          </p:grpSpPr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xmlns="" id="{028BBBA4-6AF1-4032-92A1-F8CF2BCD7245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2" name="Oval 191">
                <a:extLst>
                  <a:ext uri="{FF2B5EF4-FFF2-40B4-BE49-F238E27FC236}">
                    <a16:creationId xmlns:a16="http://schemas.microsoft.com/office/drawing/2014/main" xmlns="" id="{0D4A3AA1-8B57-40DD-8F2E-CA1D373DE8A2}"/>
                  </a:ext>
                </a:extLst>
              </p:cNvPr>
              <p:cNvSpPr/>
              <p:nvPr/>
            </p:nvSpPr>
            <p:spPr>
              <a:xfrm>
                <a:off x="5537206" y="171673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xmlns="" id="{C0F0323E-B6D7-4A3C-8C3A-6C63619609DB}"/>
                      </a:ext>
                    </a:extLst>
                  </p:cNvPr>
                  <p:cNvSpPr txBox="1"/>
                  <p:nvPr/>
                </p:nvSpPr>
                <p:spPr>
                  <a:xfrm>
                    <a:off x="6122188" y="1729672"/>
                    <a:ext cx="2271067" cy="4732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	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2188" y="1729672"/>
                    <a:ext cx="2271067" cy="4732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xmlns="" id="{09705BD9-724E-4510-B4D8-4E2A07479C02}"/>
                </a:ext>
              </a:extLst>
            </p:cNvPr>
            <p:cNvGrpSpPr/>
            <p:nvPr/>
          </p:nvGrpSpPr>
          <p:grpSpPr>
            <a:xfrm>
              <a:off x="3163101" y="2000563"/>
              <a:ext cx="3090381" cy="897851"/>
              <a:chOff x="5537206" y="1484045"/>
              <a:chExt cx="3079904" cy="834672"/>
            </a:xfrm>
          </p:grpSpPr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xmlns="" id="{171C1684-F01B-4CAA-B65D-15874063B127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9" name="Oval 188">
                <a:extLst>
                  <a:ext uri="{FF2B5EF4-FFF2-40B4-BE49-F238E27FC236}">
                    <a16:creationId xmlns:a16="http://schemas.microsoft.com/office/drawing/2014/main" xmlns="" id="{629C302B-3F82-42BF-9D8C-9A6A2AF60C94}"/>
                  </a:ext>
                </a:extLst>
              </p:cNvPr>
              <p:cNvSpPr/>
              <p:nvPr/>
            </p:nvSpPr>
            <p:spPr>
              <a:xfrm>
                <a:off x="5537206" y="168974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xmlns="" id="{86DC6927-85F5-41AA-BDB1-A8F90DC0C5BC}"/>
                      </a:ext>
                    </a:extLst>
                  </p:cNvPr>
                  <p:cNvSpPr txBox="1"/>
                  <p:nvPr/>
                </p:nvSpPr>
                <p:spPr>
                  <a:xfrm>
                    <a:off x="6059327" y="1484045"/>
                    <a:ext cx="2280848" cy="8082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9327" y="1484045"/>
                    <a:ext cx="2280848" cy="808274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xmlns="" id="{A2FBD96A-F60A-4E6F-8634-E76407A770B6}"/>
                </a:ext>
              </a:extLst>
            </p:cNvPr>
            <p:cNvGrpSpPr/>
            <p:nvPr/>
          </p:nvGrpSpPr>
          <p:grpSpPr>
            <a:xfrm>
              <a:off x="6079021" y="1999701"/>
              <a:ext cx="6038320" cy="898708"/>
              <a:chOff x="5537206" y="1483247"/>
              <a:chExt cx="6017847" cy="835470"/>
            </a:xfrm>
          </p:grpSpPr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xmlns="" id="{847C46EA-696E-46A7-BA40-57E7B4FB8263}"/>
                  </a:ext>
                </a:extLst>
              </p:cNvPr>
              <p:cNvSpPr/>
              <p:nvPr/>
            </p:nvSpPr>
            <p:spPr>
              <a:xfrm>
                <a:off x="5847891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xmlns="" id="{FAB51499-8B63-4041-B00E-41DEE740CADD}"/>
                  </a:ext>
                </a:extLst>
              </p:cNvPr>
              <p:cNvSpPr/>
              <p:nvPr/>
            </p:nvSpPr>
            <p:spPr>
              <a:xfrm>
                <a:off x="5537206" y="167624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xmlns="" id="{0B20C016-B12F-4444-91AF-529E89C2B942}"/>
                      </a:ext>
                    </a:extLst>
                  </p:cNvPr>
                  <p:cNvSpPr txBox="1"/>
                  <p:nvPr/>
                </p:nvSpPr>
                <p:spPr>
                  <a:xfrm>
                    <a:off x="6094553" y="1648684"/>
                    <a:ext cx="2564597" cy="469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4553" y="1648684"/>
                    <a:ext cx="2564597" cy="46971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xmlns="" id="{47963EBD-BF9B-41EA-8F29-51F621B8D508}"/>
                  </a:ext>
                </a:extLst>
              </p:cNvPr>
              <p:cNvSpPr/>
              <p:nvPr/>
            </p:nvSpPr>
            <p:spPr>
              <a:xfrm>
                <a:off x="8765693" y="154995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xmlns="" id="{0B9C3743-C0FE-43AA-BF2E-6024DF01F468}"/>
                      </a:ext>
                    </a:extLst>
                  </p:cNvPr>
                  <p:cNvSpPr txBox="1"/>
                  <p:nvPr/>
                </p:nvSpPr>
                <p:spPr>
                  <a:xfrm>
                    <a:off x="8988981" y="1483247"/>
                    <a:ext cx="2564597" cy="73094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 smtClean="0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id="{0B9C3743-C0FE-43AA-BF2E-6024DF01F4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88981" y="1483247"/>
                    <a:ext cx="2564597" cy="73094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xmlns="" id="{F959AD61-CA5E-4F8B-B3E2-D934355BC0AE}"/>
                </a:ext>
              </a:extLst>
            </p:cNvPr>
            <p:cNvSpPr/>
            <p:nvPr/>
          </p:nvSpPr>
          <p:spPr>
            <a:xfrm>
              <a:off x="8994942" y="2207296"/>
              <a:ext cx="546117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94" name="Oval 193">
            <a:extLst>
              <a:ext uri="{FF2B5EF4-FFF2-40B4-BE49-F238E27FC236}">
                <a16:creationId xmlns:a16="http://schemas.microsoft.com/office/drawing/2014/main" xmlns="" id="{D1194C43-2E3F-4A8A-8668-E3E540FFC0D8}"/>
              </a:ext>
            </a:extLst>
          </p:cNvPr>
          <p:cNvSpPr/>
          <p:nvPr/>
        </p:nvSpPr>
        <p:spPr>
          <a:xfrm>
            <a:off x="2898123" y="1562175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AD3BB27F-F762-490D-92B3-B091D0F0BC2B}"/>
              </a:ext>
            </a:extLst>
          </p:cNvPr>
          <p:cNvGrpSpPr/>
          <p:nvPr/>
        </p:nvGrpSpPr>
        <p:grpSpPr>
          <a:xfrm>
            <a:off x="228063" y="2276717"/>
            <a:ext cx="11296566" cy="4555480"/>
            <a:chOff x="154083" y="3664194"/>
            <a:chExt cx="11834900" cy="4257356"/>
          </a:xfrm>
        </p:grpSpPr>
        <p:sp>
          <p:nvSpPr>
            <p:cNvPr id="161" name="Rounded Rectangle 4">
              <a:extLst>
                <a:ext uri="{FF2B5EF4-FFF2-40B4-BE49-F238E27FC236}">
                  <a16:creationId xmlns:a16="http://schemas.microsoft.com/office/drawing/2014/main" xmlns="" id="{BD90CC52-20DC-4983-8BAC-D7ADD1FB4FFC}"/>
                </a:ext>
              </a:extLst>
            </p:cNvPr>
            <p:cNvSpPr/>
            <p:nvPr/>
          </p:nvSpPr>
          <p:spPr>
            <a:xfrm>
              <a:off x="154083" y="3668935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xmlns="" id="{B2F37031-0C63-4B0B-831C-18848E46A48B}"/>
                </a:ext>
              </a:extLst>
            </p:cNvPr>
            <p:cNvGrpSpPr/>
            <p:nvPr/>
          </p:nvGrpSpPr>
          <p:grpSpPr>
            <a:xfrm>
              <a:off x="203200" y="3664194"/>
              <a:ext cx="2342696" cy="480263"/>
              <a:chOff x="1275608" y="6290204"/>
              <a:chExt cx="4592535" cy="872619"/>
            </a:xfrm>
          </p:grpSpPr>
          <p:sp>
            <p:nvSpPr>
              <p:cNvPr id="167" name="Freeform 20">
                <a:extLst>
                  <a:ext uri="{FF2B5EF4-FFF2-40B4-BE49-F238E27FC236}">
                    <a16:creationId xmlns:a16="http://schemas.microsoft.com/office/drawing/2014/main" xmlns="" id="{14A77BD9-15E8-447D-AF2D-8FD8D67717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2184" y="4706863"/>
                <a:ext cx="840026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xmlns="" id="{BA1DAEF6-C223-4FEB-92FC-A818292EA5D1}"/>
                  </a:ext>
                </a:extLst>
              </p:cNvPr>
              <p:cNvSpPr txBox="1"/>
              <p:nvPr/>
            </p:nvSpPr>
            <p:spPr>
              <a:xfrm>
                <a:off x="2485440" y="6290204"/>
                <a:ext cx="2364473" cy="8726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1" name="Round Diagonal Corner Rectangle 8">
                <a:extLst>
                  <a:ext uri="{FF2B5EF4-FFF2-40B4-BE49-F238E27FC236}">
                    <a16:creationId xmlns:a16="http://schemas.microsoft.com/office/drawing/2014/main" xmlns="" id="{B5C73C2A-1AE4-47E9-93B6-BECE94961BAC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3" name="Freeform 9">
                <a:extLst>
                  <a:ext uri="{FF2B5EF4-FFF2-40B4-BE49-F238E27FC236}">
                    <a16:creationId xmlns:a16="http://schemas.microsoft.com/office/drawing/2014/main" xmlns="" id="{92B067B1-7F00-4126-A71B-F56077D028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78" name="Action Button: Forward or Next 62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xmlns="" id="{044E06CF-18A2-4AB4-B9A6-91B10CDC2C7C}"/>
              </a:ext>
            </a:extLst>
          </p:cNvPr>
          <p:cNvSpPr/>
          <p:nvPr/>
        </p:nvSpPr>
        <p:spPr>
          <a:xfrm>
            <a:off x="23590420" y="9657631"/>
            <a:ext cx="381501" cy="753534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2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0" name="Left Arrow 2">
            <a:hlinkClick r:id="rId10" action="ppaction://hlinksldjump"/>
            <a:extLst>
              <a:ext uri="{FF2B5EF4-FFF2-40B4-BE49-F238E27FC236}">
                <a16:creationId xmlns:a16="http://schemas.microsoft.com/office/drawing/2014/main" xmlns="" id="{4B176788-502C-4C58-8983-B9B4B361519A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D4B97B9B-F599-438A-AB0F-27F203580E57}"/>
                  </a:ext>
                </a:extLst>
              </p:cNvPr>
              <p:cNvSpPr/>
              <p:nvPr/>
            </p:nvSpPr>
            <p:spPr>
              <a:xfrm>
                <a:off x="445853" y="2759293"/>
                <a:ext cx="2406043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;0;1</m:t>
                                </m:r>
                              </m:e>
                            </m:d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𝐷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;0;1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4B97B9B-F599-438A-AB0F-27F203580E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53" y="2759293"/>
                <a:ext cx="2406043" cy="1051570"/>
              </a:xfrm>
              <a:prstGeom prst="rect">
                <a:avLst/>
              </a:prstGeom>
              <a:blipFill>
                <a:blip r:embed="rId11"/>
                <a:stretch>
                  <a:fillRect l="-3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FCAB09FF-1351-4686-B9A3-5B86BC732CB8}"/>
                  </a:ext>
                </a:extLst>
              </p:cNvPr>
              <p:cNvSpPr/>
              <p:nvPr/>
            </p:nvSpPr>
            <p:spPr>
              <a:xfrm>
                <a:off x="2728727" y="3000917"/>
                <a:ext cx="3193245" cy="538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;1;0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CAB09FF-1351-4686-B9A3-5B86BC732C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8727" y="3000917"/>
                <a:ext cx="3193245" cy="5384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510D37FB-8806-4C8F-B009-A9BCA614DC2A}"/>
                  </a:ext>
                </a:extLst>
              </p:cNvPr>
              <p:cNvSpPr/>
              <p:nvPr/>
            </p:nvSpPr>
            <p:spPr>
              <a:xfrm>
                <a:off x="5700866" y="3000917"/>
                <a:ext cx="2697405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𝐸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2;1;−3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10D37FB-8806-4C8F-B009-A9BCA614DC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0866" y="3000917"/>
                <a:ext cx="2697405" cy="50885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EA5F8594-0543-4758-A098-AAC46B5C2785}"/>
                  </a:ext>
                </a:extLst>
              </p:cNvPr>
              <p:cNvSpPr/>
              <p:nvPr/>
            </p:nvSpPr>
            <p:spPr>
              <a:xfrm>
                <a:off x="463069" y="3744794"/>
                <a:ext cx="2845651" cy="538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𝐸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A5F8594-0543-4758-A098-AAC46B5C27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69" y="3744794"/>
                <a:ext cx="2845651" cy="53848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00618464-9671-4102-8016-15C7B220D9AD}"/>
                  </a:ext>
                </a:extLst>
              </p:cNvPr>
              <p:cNvSpPr/>
              <p:nvPr/>
            </p:nvSpPr>
            <p:spPr>
              <a:xfrm>
                <a:off x="3235095" y="3707539"/>
                <a:ext cx="4854599" cy="538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𝐶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𝐸𝐹𝐺𝐻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𝐴𝐵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𝐴𝐷</m:t>
                                  </m:r>
                                </m:e>
                              </m:acc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𝐸</m:t>
                              </m:r>
                            </m:e>
                          </m:acc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0618464-9671-4102-8016-15C7B220D9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095" y="3707539"/>
                <a:ext cx="4854599" cy="53848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9C5F6FCC-C559-44B5-A670-1261FBDED226}"/>
                  </a:ext>
                </a:extLst>
              </p:cNvPr>
              <p:cNvSpPr/>
              <p:nvPr/>
            </p:nvSpPr>
            <p:spPr>
              <a:xfrm>
                <a:off x="525813" y="4238959"/>
                <a:ext cx="2914003" cy="1051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;0;1</m:t>
                                </m:r>
                              </m:e>
                            </m:d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𝐴𝐸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2;1;−3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C5F6FCC-C559-44B5-A670-1261FBDED2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813" y="4238959"/>
                <a:ext cx="2914003" cy="1051570"/>
              </a:xfrm>
              <a:prstGeom prst="rect">
                <a:avLst/>
              </a:prstGeom>
              <a:blipFill>
                <a:blip r:embed="rId16"/>
                <a:stretch>
                  <a:fillRect l="-3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A59E1D3B-08D3-4400-ACAC-B96EEB1394CD}"/>
                  </a:ext>
                </a:extLst>
              </p:cNvPr>
              <p:cNvSpPr/>
              <p:nvPr/>
            </p:nvSpPr>
            <p:spPr>
              <a:xfrm>
                <a:off x="3171181" y="4431823"/>
                <a:ext cx="3404650" cy="538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𝐸</m:t>
                              </m:r>
                            </m:e>
                          </m:acc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1;1;1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59E1D3B-08D3-4400-ACAC-B96EEB1394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1181" y="4431823"/>
                <a:ext cx="3404650" cy="53848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FC34E2F0-2016-4F35-928F-DD11EE61DC67}"/>
                  </a:ext>
                </a:extLst>
              </p:cNvPr>
              <p:cNvSpPr/>
              <p:nvPr/>
            </p:nvSpPr>
            <p:spPr>
              <a:xfrm>
                <a:off x="451706" y="5145870"/>
                <a:ext cx="5035289" cy="538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𝐵𝐹𝐸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𝐵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𝐸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𝐷𝐶𝐺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C34E2F0-2016-4F35-928F-DD11EE61DC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706" y="5145870"/>
                <a:ext cx="5035289" cy="53848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E0483E98-3596-4614-9661-6FBA20C9F93D}"/>
                  </a:ext>
                </a:extLst>
              </p:cNvPr>
              <p:cNvSpPr/>
              <p:nvPr/>
            </p:nvSpPr>
            <p:spPr>
              <a:xfrm>
                <a:off x="510100" y="5718625"/>
                <a:ext cx="4811637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𝐵𝐶𝐷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𝐹𝐺𝐻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𝐷𝐶𝐺𝐻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𝐷𝐶𝐺𝐻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0483E98-3596-4614-9661-6FBA20C9F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00" y="5718625"/>
                <a:ext cx="4811637" cy="50917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F289F69A-80D4-48B0-9FF2-B4E406FBC12D}"/>
                  </a:ext>
                </a:extLst>
              </p:cNvPr>
              <p:cNvSpPr/>
              <p:nvPr/>
            </p:nvSpPr>
            <p:spPr>
              <a:xfrm>
                <a:off x="5200229" y="5642853"/>
                <a:ext cx="4948599" cy="728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𝐷𝐶𝐺𝐻</m:t>
                            </m:r>
                          </m:e>
                        </m:d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𝐴𝐵𝐶𝐷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𝐸𝐹𝐺𝐻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𝐷𝐶𝐺𝐻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289F69A-80D4-48B0-9FF2-B4E406FBC1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229" y="5642853"/>
                <a:ext cx="4948599" cy="728020"/>
              </a:xfrm>
              <a:prstGeom prst="rect">
                <a:avLst/>
              </a:prstGeom>
              <a:blipFill>
                <a:blip r:embed="rId20"/>
                <a:stretch>
                  <a:fillRect r="-862" b="-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63">
            <a:extLst>
              <a:ext uri="{FF2B5EF4-FFF2-40B4-BE49-F238E27FC236}">
                <a16:creationId xmlns:a16="http://schemas.microsoft.com/office/drawing/2014/main" xmlns="" id="{46BB41C9-CD57-45BD-935D-89512FDEDD20}"/>
              </a:ext>
            </a:extLst>
          </p:cNvPr>
          <p:cNvGrpSpPr>
            <a:grpSpLocks/>
          </p:cNvGrpSpPr>
          <p:nvPr/>
        </p:nvGrpSpPr>
        <p:grpSpPr bwMode="auto">
          <a:xfrm>
            <a:off x="8805064" y="2748769"/>
            <a:ext cx="2133600" cy="1631950"/>
            <a:chOff x="8441" y="12057"/>
            <a:chExt cx="3360" cy="2570"/>
          </a:xfrm>
        </p:grpSpPr>
        <p:cxnSp>
          <p:nvCxnSpPr>
            <p:cNvPr id="59" name="AutoShape 64">
              <a:extLst>
                <a:ext uri="{FF2B5EF4-FFF2-40B4-BE49-F238E27FC236}">
                  <a16:creationId xmlns:a16="http://schemas.microsoft.com/office/drawing/2014/main" xmlns="" id="{20332BCF-E227-4141-AA33-F8A222F9D8E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350" y="12281"/>
              <a:ext cx="1683" cy="0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AutoShape 65">
              <a:extLst>
                <a:ext uri="{FF2B5EF4-FFF2-40B4-BE49-F238E27FC236}">
                  <a16:creationId xmlns:a16="http://schemas.microsoft.com/office/drawing/2014/main" xmlns="" id="{A4B97F37-4049-40AE-B671-480803A124D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738" y="12281"/>
              <a:ext cx="612" cy="679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AutoShape 66">
              <a:extLst>
                <a:ext uri="{FF2B5EF4-FFF2-40B4-BE49-F238E27FC236}">
                  <a16:creationId xmlns:a16="http://schemas.microsoft.com/office/drawing/2014/main" xmlns="" id="{4A4931FC-878F-46DF-8BC6-C8A8224CD5D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421" y="12281"/>
              <a:ext cx="612" cy="679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AutoShape 67">
              <a:extLst>
                <a:ext uri="{FF2B5EF4-FFF2-40B4-BE49-F238E27FC236}">
                  <a16:creationId xmlns:a16="http://schemas.microsoft.com/office/drawing/2014/main" xmlns="" id="{E692BFBB-6179-4E53-AB31-F1BB9EB5CA1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738" y="12960"/>
              <a:ext cx="1683" cy="0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3" name="Oval 68">
              <a:extLst>
                <a:ext uri="{FF2B5EF4-FFF2-40B4-BE49-F238E27FC236}">
                  <a16:creationId xmlns:a16="http://schemas.microsoft.com/office/drawing/2014/main" xmlns="" id="{8C5DEFCE-1E52-4069-B7F2-304F8910E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06" y="12264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Oval 69">
              <a:extLst>
                <a:ext uri="{FF2B5EF4-FFF2-40B4-BE49-F238E27FC236}">
                  <a16:creationId xmlns:a16="http://schemas.microsoft.com/office/drawing/2014/main" xmlns="" id="{7F9EDC15-88F8-42AC-882D-E4A5BEFA5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30" y="12254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Oval 70">
              <a:extLst>
                <a:ext uri="{FF2B5EF4-FFF2-40B4-BE49-F238E27FC236}">
                  <a16:creationId xmlns:a16="http://schemas.microsoft.com/office/drawing/2014/main" xmlns="" id="{D2629B20-A5F5-4B66-9353-40CCA6DA6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01" y="12923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Oval 71">
              <a:extLst>
                <a:ext uri="{FF2B5EF4-FFF2-40B4-BE49-F238E27FC236}">
                  <a16:creationId xmlns:a16="http://schemas.microsoft.com/office/drawing/2014/main" xmlns="" id="{ABE90C4F-B7C7-4BE1-B76D-583C7F644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01" y="12933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7" name="AutoShape 72">
              <a:extLst>
                <a:ext uri="{FF2B5EF4-FFF2-40B4-BE49-F238E27FC236}">
                  <a16:creationId xmlns:a16="http://schemas.microsoft.com/office/drawing/2014/main" xmlns="" id="{A9E08190-79D0-4E28-B65A-9E7C871FC17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878" y="13812"/>
              <a:ext cx="1683" cy="0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AutoShape 73">
              <a:extLst>
                <a:ext uri="{FF2B5EF4-FFF2-40B4-BE49-F238E27FC236}">
                  <a16:creationId xmlns:a16="http://schemas.microsoft.com/office/drawing/2014/main" xmlns="" id="{849BC2BA-C0CA-441A-83AA-AB19FE9D267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266" y="13812"/>
              <a:ext cx="612" cy="679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AutoShape 74">
              <a:extLst>
                <a:ext uri="{FF2B5EF4-FFF2-40B4-BE49-F238E27FC236}">
                  <a16:creationId xmlns:a16="http://schemas.microsoft.com/office/drawing/2014/main" xmlns="" id="{C7D8462A-42D2-490F-99E1-2DF3AF8DB39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949" y="13812"/>
              <a:ext cx="612" cy="679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AutoShape 75">
              <a:extLst>
                <a:ext uri="{FF2B5EF4-FFF2-40B4-BE49-F238E27FC236}">
                  <a16:creationId xmlns:a16="http://schemas.microsoft.com/office/drawing/2014/main" xmlns="" id="{ABEDEA60-CC14-44C1-A17F-C57C9DAB1A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266" y="14491"/>
              <a:ext cx="1683" cy="0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" name="Oval 76">
              <a:extLst>
                <a:ext uri="{FF2B5EF4-FFF2-40B4-BE49-F238E27FC236}">
                  <a16:creationId xmlns:a16="http://schemas.microsoft.com/office/drawing/2014/main" xmlns="" id="{8AE7D115-1912-48EF-8CE9-8211F19586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34" y="13795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Oval 77">
              <a:extLst>
                <a:ext uri="{FF2B5EF4-FFF2-40B4-BE49-F238E27FC236}">
                  <a16:creationId xmlns:a16="http://schemas.microsoft.com/office/drawing/2014/main" xmlns="" id="{8BD4F35E-B373-413A-899E-886A67E8E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58" y="13785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78">
              <a:extLst>
                <a:ext uri="{FF2B5EF4-FFF2-40B4-BE49-F238E27FC236}">
                  <a16:creationId xmlns:a16="http://schemas.microsoft.com/office/drawing/2014/main" xmlns="" id="{4F021443-B66D-4C8F-926B-5C5997FA5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29" y="14454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Oval 79">
              <a:extLst>
                <a:ext uri="{FF2B5EF4-FFF2-40B4-BE49-F238E27FC236}">
                  <a16:creationId xmlns:a16="http://schemas.microsoft.com/office/drawing/2014/main" xmlns="" id="{122B38AA-2F71-4674-91F2-99EEC4086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29" y="14464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75" name="AutoShape 80">
              <a:extLst>
                <a:ext uri="{FF2B5EF4-FFF2-40B4-BE49-F238E27FC236}">
                  <a16:creationId xmlns:a16="http://schemas.microsoft.com/office/drawing/2014/main" xmlns="" id="{F2EC04C9-B1FC-4CA4-BEA5-B87C9A18255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738" y="12980"/>
              <a:ext cx="528" cy="1511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AutoShape 81">
              <a:extLst>
                <a:ext uri="{FF2B5EF4-FFF2-40B4-BE49-F238E27FC236}">
                  <a16:creationId xmlns:a16="http://schemas.microsoft.com/office/drawing/2014/main" xmlns="" id="{F3D9E295-CD84-446B-9F0E-6615D854336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357" y="12291"/>
              <a:ext cx="528" cy="1511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AutoShape 82">
              <a:extLst>
                <a:ext uri="{FF2B5EF4-FFF2-40B4-BE49-F238E27FC236}">
                  <a16:creationId xmlns:a16="http://schemas.microsoft.com/office/drawing/2014/main" xmlns="" id="{B4561528-B930-40E6-B1C4-5834B3CF3DE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033" y="12291"/>
              <a:ext cx="528" cy="1511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AutoShape 83">
              <a:extLst>
                <a:ext uri="{FF2B5EF4-FFF2-40B4-BE49-F238E27FC236}">
                  <a16:creationId xmlns:a16="http://schemas.microsoft.com/office/drawing/2014/main" xmlns="" id="{821A91B6-1453-4A31-8216-6860AA42B6F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0438" y="12960"/>
              <a:ext cx="528" cy="1511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xmlns="" id="{E80FA467-1C2A-4E54-9207-0DB6CF72B7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08" y="14363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0" name="Equation" r:id="rId21" imgW="152268" imgH="164957" progId="Equation.DSMT4">
                    <p:embed/>
                  </p:oleObj>
                </mc:Choice>
                <mc:Fallback>
                  <p:oleObj name="Equation" r:id="rId21" imgW="152268" imgH="164957" progId="Equation.DSMT4">
                    <p:embed/>
                    <p:pic>
                      <p:nvPicPr>
                        <p:cNvPr id="74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8" y="14363"/>
                          <a:ext cx="24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xmlns="" id="{CEDE6878-9046-4B14-AE93-C9C9C50411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89" y="14363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1" name="Equation" r:id="rId23" imgW="152268" imgH="164957" progId="Equation.DSMT4">
                    <p:embed/>
                  </p:oleObj>
                </mc:Choice>
                <mc:Fallback>
                  <p:oleObj name="Equation" r:id="rId23" imgW="152268" imgH="164957" progId="Equation.DSMT4">
                    <p:embed/>
                    <p:pic>
                      <p:nvPicPr>
                        <p:cNvPr id="75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9" y="14363"/>
                          <a:ext cx="24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xmlns="" id="{B2E43BC9-61F0-4A0B-8E5E-F8D6EC6706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1" y="13521"/>
            <a:ext cx="24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2" name="Equation" r:id="rId25" imgW="152202" imgH="177569" progId="Equation.DSMT4">
                    <p:embed/>
                  </p:oleObj>
                </mc:Choice>
                <mc:Fallback>
                  <p:oleObj name="Equation" r:id="rId25" imgW="152202" imgH="177569" progId="Equation.DSMT4">
                    <p:embed/>
                    <p:pic>
                      <p:nvPicPr>
                        <p:cNvPr id="76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1" y="13521"/>
                          <a:ext cx="240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>
              <a:extLst>
                <a:ext uri="{FF2B5EF4-FFF2-40B4-BE49-F238E27FC236}">
                  <a16:creationId xmlns:a16="http://schemas.microsoft.com/office/drawing/2014/main" xmlns="" id="{347FA227-8965-479F-994A-870E9F8BC4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8" y="13663"/>
            <a:ext cx="26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3" name="Equation" r:id="rId27" imgW="164885" imgH="164885" progId="Equation.DSMT4">
                    <p:embed/>
                  </p:oleObj>
                </mc:Choice>
                <mc:Fallback>
                  <p:oleObj name="Equation" r:id="rId27" imgW="164885" imgH="164885" progId="Equation.DSMT4">
                    <p:embed/>
                    <p:pic>
                      <p:nvPicPr>
                        <p:cNvPr id="77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8" y="13663"/>
                          <a:ext cx="26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>
              <a:extLst>
                <a:ext uri="{FF2B5EF4-FFF2-40B4-BE49-F238E27FC236}">
                  <a16:creationId xmlns:a16="http://schemas.microsoft.com/office/drawing/2014/main" xmlns="" id="{014D6608-1D24-4133-BA9D-6F3D058556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0" y="12923"/>
            <a:ext cx="26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4"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78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0" y="12923"/>
                          <a:ext cx="26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>
              <a:extLst>
                <a:ext uri="{FF2B5EF4-FFF2-40B4-BE49-F238E27FC236}">
                  <a16:creationId xmlns:a16="http://schemas.microsoft.com/office/drawing/2014/main" xmlns="" id="{A3DD4780-E297-42B6-ADA4-D36397F04B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41" y="12923"/>
            <a:ext cx="27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5" name="Equation" r:id="rId31" imgW="152268" imgH="164957" progId="Equation.DSMT4">
                    <p:embed/>
                  </p:oleObj>
                </mc:Choice>
                <mc:Fallback>
                  <p:oleObj name="Equation" r:id="rId31" imgW="152268" imgH="164957" progId="Equation.DSMT4">
                    <p:embed/>
                    <p:pic>
                      <p:nvPicPr>
                        <p:cNvPr id="79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1" y="12923"/>
                          <a:ext cx="279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>
              <a:extLst>
                <a:ext uri="{FF2B5EF4-FFF2-40B4-BE49-F238E27FC236}">
                  <a16:creationId xmlns:a16="http://schemas.microsoft.com/office/drawing/2014/main" xmlns="" id="{32062BD9-30CA-4915-9C1A-B4A58BBD0C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45" y="12057"/>
            <a:ext cx="30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6" name="Equation" r:id="rId33" imgW="164814" imgH="177492" progId="Equation.DSMT4">
                    <p:embed/>
                  </p:oleObj>
                </mc:Choice>
                <mc:Fallback>
                  <p:oleObj name="Equation" r:id="rId33" imgW="164814" imgH="177492" progId="Equation.DSMT4">
                    <p:embed/>
                    <p:pic>
                      <p:nvPicPr>
                        <p:cNvPr id="8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5" y="12057"/>
                          <a:ext cx="300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>
              <a:extLst>
                <a:ext uri="{FF2B5EF4-FFF2-40B4-BE49-F238E27FC236}">
                  <a16:creationId xmlns:a16="http://schemas.microsoft.com/office/drawing/2014/main" xmlns="" id="{AECA302D-9E0A-4CAC-94E0-AEEA19021E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26" y="12057"/>
            <a:ext cx="3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7" name="Equation" r:id="rId35" imgW="177492" imgH="164814" progId="Equation.DSMT4">
                    <p:embed/>
                  </p:oleObj>
                </mc:Choice>
                <mc:Fallback>
                  <p:oleObj name="Equation" r:id="rId35" imgW="177492" imgH="164814" progId="Equation.DSMT4">
                    <p:embed/>
                    <p:pic>
                      <p:nvPicPr>
                        <p:cNvPr id="81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6" y="12057"/>
                          <a:ext cx="32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897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178" grpId="0" animBg="1"/>
      <p:bldP spid="4" grpId="0"/>
      <p:bldP spid="3" grpId="0"/>
      <p:bldP spid="5" grpId="0"/>
      <p:bldP spid="12" grpId="0"/>
      <p:bldP spid="15" grpId="0"/>
      <p:bldP spid="6" grpId="0"/>
      <p:bldP spid="8" grpId="0"/>
      <p:bldP spid="9" grpId="0"/>
      <p:bldP spid="10" grpId="0"/>
      <p:bldP spid="1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" name="Group 260">
            <a:extLst>
              <a:ext uri="{FF2B5EF4-FFF2-40B4-BE49-F238E27FC236}">
                <a16:creationId xmlns:a16="http://schemas.microsoft.com/office/drawing/2014/main" xmlns="" id="{BFC74278-BECC-42E5-9A45-35399E77962E}"/>
              </a:ext>
            </a:extLst>
          </p:cNvPr>
          <p:cNvGrpSpPr/>
          <p:nvPr/>
        </p:nvGrpSpPr>
        <p:grpSpPr>
          <a:xfrm>
            <a:off x="0" y="-6462"/>
            <a:ext cx="12065823" cy="1357086"/>
            <a:chOff x="371519" y="1792706"/>
            <a:chExt cx="24206037" cy="5312370"/>
          </a:xfrm>
        </p:grpSpPr>
        <p:grpSp>
          <p:nvGrpSpPr>
            <p:cNvPr id="262" name="Group 261">
              <a:extLst>
                <a:ext uri="{FF2B5EF4-FFF2-40B4-BE49-F238E27FC236}">
                  <a16:creationId xmlns:a16="http://schemas.microsoft.com/office/drawing/2014/main" xmlns="" id="{E67FADC8-767F-4FA2-827F-8D3B4B1BF5F0}"/>
                </a:ext>
              </a:extLst>
            </p:cNvPr>
            <p:cNvGrpSpPr/>
            <p:nvPr/>
          </p:nvGrpSpPr>
          <p:grpSpPr>
            <a:xfrm>
              <a:off x="371519" y="1869705"/>
              <a:ext cx="24206037" cy="5235371"/>
              <a:chOff x="371519" y="1647866"/>
              <a:chExt cx="24206037" cy="5235371"/>
            </a:xfrm>
          </p:grpSpPr>
          <p:sp>
            <p:nvSpPr>
              <p:cNvPr id="264" name="Rounded Rectangle 24">
                <a:extLst>
                  <a:ext uri="{FF2B5EF4-FFF2-40B4-BE49-F238E27FC236}">
                    <a16:creationId xmlns:a16="http://schemas.microsoft.com/office/drawing/2014/main" xmlns="" id="{D3DC7335-3590-4334-9185-BB136C973851}"/>
                  </a:ext>
                </a:extLst>
              </p:cNvPr>
              <p:cNvSpPr/>
              <p:nvPr/>
            </p:nvSpPr>
            <p:spPr bwMode="auto">
              <a:xfrm>
                <a:off x="371519" y="1720884"/>
                <a:ext cx="24206037" cy="5162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xmlns="" id="{55C76040-8A30-4F08-9036-BE14AC97E458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266" name="Isosceles Triangle 44">
                  <a:extLst>
                    <a:ext uri="{FF2B5EF4-FFF2-40B4-BE49-F238E27FC236}">
                      <a16:creationId xmlns:a16="http://schemas.microsoft.com/office/drawing/2014/main" xmlns="" id="{AA3E36DF-BBCC-44B7-90E0-9274C5BD7FF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7" name="Pentagon 27">
                  <a:extLst>
                    <a:ext uri="{FF2B5EF4-FFF2-40B4-BE49-F238E27FC236}">
                      <a16:creationId xmlns:a16="http://schemas.microsoft.com/office/drawing/2014/main" xmlns="" id="{4BA66FA0-CC7B-4565-A93C-FA05D1338F74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8" name="Group 11">
                  <a:extLst>
                    <a:ext uri="{FF2B5EF4-FFF2-40B4-BE49-F238E27FC236}">
                      <a16:creationId xmlns:a16="http://schemas.microsoft.com/office/drawing/2014/main" xmlns="" id="{B6E232BD-227D-4ED6-9BEC-A2B824BE4EF7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1" name="Freeform 31">
                    <a:extLst>
                      <a:ext uri="{FF2B5EF4-FFF2-40B4-BE49-F238E27FC236}">
                        <a16:creationId xmlns:a16="http://schemas.microsoft.com/office/drawing/2014/main" xmlns="" id="{E9528D14-43D2-43CA-B926-62ACEC0821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2" name="Freeform 32">
                    <a:extLst>
                      <a:ext uri="{FF2B5EF4-FFF2-40B4-BE49-F238E27FC236}">
                        <a16:creationId xmlns:a16="http://schemas.microsoft.com/office/drawing/2014/main" xmlns="" id="{FA906D0D-E2C3-4CF7-A33A-8B96070A3E4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3" name="Freeform 33">
                    <a:extLst>
                      <a:ext uri="{FF2B5EF4-FFF2-40B4-BE49-F238E27FC236}">
                        <a16:creationId xmlns:a16="http://schemas.microsoft.com/office/drawing/2014/main" xmlns="" id="{C50AE865-41FA-4731-989F-1DB6BE502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xmlns="" id="{98EE5D74-E807-4A3E-83D6-8667AD8049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xmlns="" id="{FC8D5B36-F4C4-4A70-8E47-6DD707CDB3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xmlns="" id="{F5F1BB8C-1CF6-4151-800A-F8576589F8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7" name="Rectangle 276">
                    <a:extLst>
                      <a:ext uri="{FF2B5EF4-FFF2-40B4-BE49-F238E27FC236}">
                        <a16:creationId xmlns:a16="http://schemas.microsoft.com/office/drawing/2014/main" xmlns="" id="{B27E0A52-8277-4F9E-8CF7-19366B13CD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69" name="Chevron 29">
                  <a:extLst>
                    <a:ext uri="{FF2B5EF4-FFF2-40B4-BE49-F238E27FC236}">
                      <a16:creationId xmlns:a16="http://schemas.microsoft.com/office/drawing/2014/main" xmlns="" id="{7B4F7A3C-6F8A-43D5-B660-4043AAECF61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0" name="TextBox 13">
                  <a:extLst>
                    <a:ext uri="{FF2B5EF4-FFF2-40B4-BE49-F238E27FC236}">
                      <a16:creationId xmlns:a16="http://schemas.microsoft.com/office/drawing/2014/main" xmlns="" id="{5E3D9539-284B-4AD3-A5B1-D7206B18AB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4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xmlns="" id="{8EFF72C1-2419-4AD7-8BEE-8DCC1587261C}"/>
                    </a:ext>
                  </a:extLst>
                </p:cNvPr>
                <p:cNvSpPr/>
                <p:nvPr/>
              </p:nvSpPr>
              <p:spPr>
                <a:xfrm>
                  <a:off x="3405961" y="1792706"/>
                  <a:ext cx="20417570" cy="51974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buClr>
                      <a:srgbClr val="0000FF"/>
                    </a:buClr>
                    <a:buSzPts val="1200"/>
                    <a:tabLst>
                      <a:tab pos="630555" algn="l"/>
                    </a:tabLst>
                  </a:pP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𝑶𝒙𝒚𝒛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14:m>
                    <m:oMath xmlns:m="http://schemas.openxmlformats.org/officeDocument/2006/math"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2400" b="1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ọ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ực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âm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m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ì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𝒛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ết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ả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ào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ưới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ây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5961" y="1792706"/>
                  <a:ext cx="20417570" cy="5197455"/>
                </a:xfrm>
                <a:prstGeom prst="rect">
                  <a:avLst/>
                </a:prstGeom>
                <a:blipFill>
                  <a:blip r:embed="rId3"/>
                  <a:stretch>
                    <a:fillRect l="-898" t="-2752" r="-898" b="-917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xmlns="" id="{127A8A1D-EDD1-46C3-BCE9-4FAB5E24FDC6}"/>
              </a:ext>
            </a:extLst>
          </p:cNvPr>
          <p:cNvGrpSpPr/>
          <p:nvPr/>
        </p:nvGrpSpPr>
        <p:grpSpPr>
          <a:xfrm>
            <a:off x="0" y="1418185"/>
            <a:ext cx="11870159" cy="826856"/>
            <a:chOff x="247182" y="2071457"/>
            <a:chExt cx="11870159" cy="826959"/>
          </a:xfrm>
        </p:grpSpPr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xmlns="" id="{BEEFCC2C-748F-4C1F-BE5E-60E1C001B51D}"/>
                </a:ext>
              </a:extLst>
            </p:cNvPr>
            <p:cNvGrpSpPr/>
            <p:nvPr/>
          </p:nvGrpSpPr>
          <p:grpSpPr>
            <a:xfrm>
              <a:off x="247182" y="2080095"/>
              <a:ext cx="3090381" cy="818301"/>
              <a:chOff x="5537206" y="1557993"/>
              <a:chExt cx="3079904" cy="760724"/>
            </a:xfrm>
          </p:grpSpPr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xmlns="" id="{028BBBA4-6AF1-4032-92A1-F8CF2BCD7245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2" name="Oval 191">
                <a:extLst>
                  <a:ext uri="{FF2B5EF4-FFF2-40B4-BE49-F238E27FC236}">
                    <a16:creationId xmlns:a16="http://schemas.microsoft.com/office/drawing/2014/main" xmlns="" id="{0D4A3AA1-8B57-40DD-8F2E-CA1D373DE8A2}"/>
                  </a:ext>
                </a:extLst>
              </p:cNvPr>
              <p:cNvSpPr/>
              <p:nvPr/>
            </p:nvSpPr>
            <p:spPr>
              <a:xfrm>
                <a:off x="5537206" y="171673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xmlns="" id="{C0F0323E-B6D7-4A3C-8C3A-6C63619609DB}"/>
                      </a:ext>
                    </a:extLst>
                  </p:cNvPr>
                  <p:cNvSpPr txBox="1"/>
                  <p:nvPr/>
                </p:nvSpPr>
                <p:spPr>
                  <a:xfrm>
                    <a:off x="6122188" y="1729672"/>
                    <a:ext cx="2271067" cy="4732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	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2188" y="1729672"/>
                    <a:ext cx="2271067" cy="4732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xmlns="" id="{09705BD9-724E-4510-B4D8-4E2A07479C02}"/>
                </a:ext>
              </a:extLst>
            </p:cNvPr>
            <p:cNvGrpSpPr/>
            <p:nvPr/>
          </p:nvGrpSpPr>
          <p:grpSpPr>
            <a:xfrm>
              <a:off x="3163101" y="2080110"/>
              <a:ext cx="3090380" cy="818306"/>
              <a:chOff x="5537206" y="1557994"/>
              <a:chExt cx="3079903" cy="760724"/>
            </a:xfrm>
          </p:grpSpPr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xmlns="" id="{171C1684-F01B-4CAA-B65D-15874063B127}"/>
                  </a:ext>
                </a:extLst>
              </p:cNvPr>
              <p:cNvSpPr/>
              <p:nvPr/>
            </p:nvSpPr>
            <p:spPr>
              <a:xfrm>
                <a:off x="5827749" y="155799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9" name="Oval 188">
                <a:extLst>
                  <a:ext uri="{FF2B5EF4-FFF2-40B4-BE49-F238E27FC236}">
                    <a16:creationId xmlns:a16="http://schemas.microsoft.com/office/drawing/2014/main" xmlns="" id="{629C302B-3F82-42BF-9D8C-9A6A2AF60C94}"/>
                  </a:ext>
                </a:extLst>
              </p:cNvPr>
              <p:cNvSpPr/>
              <p:nvPr/>
            </p:nvSpPr>
            <p:spPr>
              <a:xfrm>
                <a:off x="5537206" y="168974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xmlns="" id="{86DC6927-85F5-41AA-BDB1-A8F90DC0C5BC}"/>
                      </a:ext>
                    </a:extLst>
                  </p:cNvPr>
                  <p:cNvSpPr txBox="1"/>
                  <p:nvPr/>
                </p:nvSpPr>
                <p:spPr>
                  <a:xfrm>
                    <a:off x="6059327" y="1698520"/>
                    <a:ext cx="2280848" cy="42923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9327" y="1698520"/>
                    <a:ext cx="2280848" cy="42923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xmlns="" id="{A2FBD96A-F60A-4E6F-8634-E76407A770B6}"/>
                </a:ext>
              </a:extLst>
            </p:cNvPr>
            <p:cNvGrpSpPr/>
            <p:nvPr/>
          </p:nvGrpSpPr>
          <p:grpSpPr>
            <a:xfrm>
              <a:off x="6079021" y="2071457"/>
              <a:ext cx="6038320" cy="826952"/>
              <a:chOff x="5537206" y="1549954"/>
              <a:chExt cx="6017847" cy="768763"/>
            </a:xfrm>
          </p:grpSpPr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xmlns="" id="{847C46EA-696E-46A7-BA40-57E7B4FB8263}"/>
                  </a:ext>
                </a:extLst>
              </p:cNvPr>
              <p:cNvSpPr/>
              <p:nvPr/>
            </p:nvSpPr>
            <p:spPr>
              <a:xfrm>
                <a:off x="5847891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xmlns="" id="{FAB51499-8B63-4041-B00E-41DEE740CADD}"/>
                  </a:ext>
                </a:extLst>
              </p:cNvPr>
              <p:cNvSpPr/>
              <p:nvPr/>
            </p:nvSpPr>
            <p:spPr>
              <a:xfrm>
                <a:off x="5537206" y="167624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xmlns="" id="{0B20C016-B12F-4444-91AF-529E89C2B942}"/>
                      </a:ext>
                    </a:extLst>
                  </p:cNvPr>
                  <p:cNvSpPr txBox="1"/>
                  <p:nvPr/>
                </p:nvSpPr>
                <p:spPr>
                  <a:xfrm>
                    <a:off x="6090189" y="1704333"/>
                    <a:ext cx="2564597" cy="42923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𝟎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0189" y="1704333"/>
                    <a:ext cx="2564597" cy="429233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7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xmlns="" id="{47963EBD-BF9B-41EA-8F29-51F621B8D508}"/>
                  </a:ext>
                </a:extLst>
              </p:cNvPr>
              <p:cNvSpPr/>
              <p:nvPr/>
            </p:nvSpPr>
            <p:spPr>
              <a:xfrm>
                <a:off x="8765693" y="154995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xmlns="" id="{0B9C3743-C0FE-43AA-BF2E-6024DF01F468}"/>
                      </a:ext>
                    </a:extLst>
                  </p:cNvPr>
                  <p:cNvSpPr txBox="1"/>
                  <p:nvPr/>
                </p:nvSpPr>
                <p:spPr>
                  <a:xfrm>
                    <a:off x="8987506" y="1683829"/>
                    <a:ext cx="2564597" cy="42923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id="{0B9C3743-C0FE-43AA-BF2E-6024DF01F4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87506" y="1683829"/>
                    <a:ext cx="2564597" cy="42923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xmlns="" id="{F959AD61-CA5E-4F8B-B3E2-D934355BC0AE}"/>
                </a:ext>
              </a:extLst>
            </p:cNvPr>
            <p:cNvSpPr/>
            <p:nvPr/>
          </p:nvSpPr>
          <p:spPr>
            <a:xfrm>
              <a:off x="8994942" y="2207296"/>
              <a:ext cx="546117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94" name="Oval 193">
            <a:extLst>
              <a:ext uri="{FF2B5EF4-FFF2-40B4-BE49-F238E27FC236}">
                <a16:creationId xmlns:a16="http://schemas.microsoft.com/office/drawing/2014/main" xmlns="" id="{D1194C43-2E3F-4A8A-8668-E3E540FFC0D8}"/>
              </a:ext>
            </a:extLst>
          </p:cNvPr>
          <p:cNvSpPr/>
          <p:nvPr/>
        </p:nvSpPr>
        <p:spPr>
          <a:xfrm>
            <a:off x="5815440" y="1548389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AD3BB27F-F762-490D-92B3-B091D0F0BC2B}"/>
              </a:ext>
            </a:extLst>
          </p:cNvPr>
          <p:cNvGrpSpPr/>
          <p:nvPr/>
        </p:nvGrpSpPr>
        <p:grpSpPr>
          <a:xfrm>
            <a:off x="191476" y="2289312"/>
            <a:ext cx="11296566" cy="4484775"/>
            <a:chOff x="154083" y="3664194"/>
            <a:chExt cx="11834900" cy="4257356"/>
          </a:xfrm>
        </p:grpSpPr>
        <p:sp>
          <p:nvSpPr>
            <p:cNvPr id="161" name="Rounded Rectangle 4">
              <a:extLst>
                <a:ext uri="{FF2B5EF4-FFF2-40B4-BE49-F238E27FC236}">
                  <a16:creationId xmlns:a16="http://schemas.microsoft.com/office/drawing/2014/main" xmlns="" id="{BD90CC52-20DC-4983-8BAC-D7ADD1FB4FFC}"/>
                </a:ext>
              </a:extLst>
            </p:cNvPr>
            <p:cNvSpPr/>
            <p:nvPr/>
          </p:nvSpPr>
          <p:spPr>
            <a:xfrm>
              <a:off x="154083" y="3668935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xmlns="" id="{B2F37031-0C63-4B0B-831C-18848E46A48B}"/>
                </a:ext>
              </a:extLst>
            </p:cNvPr>
            <p:cNvGrpSpPr/>
            <p:nvPr/>
          </p:nvGrpSpPr>
          <p:grpSpPr>
            <a:xfrm>
              <a:off x="203200" y="3664194"/>
              <a:ext cx="2342696" cy="480263"/>
              <a:chOff x="1275608" y="6290204"/>
              <a:chExt cx="4592535" cy="872619"/>
            </a:xfrm>
          </p:grpSpPr>
          <p:sp>
            <p:nvSpPr>
              <p:cNvPr id="167" name="Freeform 20">
                <a:extLst>
                  <a:ext uri="{FF2B5EF4-FFF2-40B4-BE49-F238E27FC236}">
                    <a16:creationId xmlns:a16="http://schemas.microsoft.com/office/drawing/2014/main" xmlns="" id="{14A77BD9-15E8-447D-AF2D-8FD8D67717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2184" y="4706863"/>
                <a:ext cx="840026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xmlns="" id="{BA1DAEF6-C223-4FEB-92FC-A818292EA5D1}"/>
                  </a:ext>
                </a:extLst>
              </p:cNvPr>
              <p:cNvSpPr txBox="1"/>
              <p:nvPr/>
            </p:nvSpPr>
            <p:spPr>
              <a:xfrm>
                <a:off x="2485440" y="6290204"/>
                <a:ext cx="2364473" cy="8726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1" name="Round Diagonal Corner Rectangle 8">
                <a:extLst>
                  <a:ext uri="{FF2B5EF4-FFF2-40B4-BE49-F238E27FC236}">
                    <a16:creationId xmlns:a16="http://schemas.microsoft.com/office/drawing/2014/main" xmlns="" id="{B5C73C2A-1AE4-47E9-93B6-BECE94961BAC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3" name="Freeform 9">
                <a:extLst>
                  <a:ext uri="{FF2B5EF4-FFF2-40B4-BE49-F238E27FC236}">
                    <a16:creationId xmlns:a16="http://schemas.microsoft.com/office/drawing/2014/main" xmlns="" id="{92B067B1-7F00-4126-A71B-F56077D028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78" name="Action Button: Forward or Next 62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xmlns="" id="{044E06CF-18A2-4AB4-B9A6-91B10CDC2C7C}"/>
              </a:ext>
            </a:extLst>
          </p:cNvPr>
          <p:cNvSpPr/>
          <p:nvPr/>
        </p:nvSpPr>
        <p:spPr>
          <a:xfrm>
            <a:off x="23590420" y="9657631"/>
            <a:ext cx="381501" cy="753534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2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0" name="Left Arrow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4B176788-502C-4C58-8983-B9B4B361519A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C6293E7E-0EF5-4331-8A1A-EC21E3606A1F}"/>
                  </a:ext>
                </a:extLst>
              </p:cNvPr>
              <p:cNvSpPr/>
              <p:nvPr/>
            </p:nvSpPr>
            <p:spPr>
              <a:xfrm>
                <a:off x="191476" y="3271214"/>
                <a:ext cx="9620181" cy="2761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ts val="1200"/>
                  </a:lnSpc>
                  <a:spcAft>
                    <a:spcPts val="0"/>
                  </a:spcAft>
                  <a:tabLst>
                    <a:tab pos="810260" algn="l"/>
                  </a:tabLst>
                </a:pP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𝐻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1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1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𝐻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1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2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6293E7E-0EF5-4331-8A1A-EC21E3606A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76" y="3271214"/>
                <a:ext cx="9620181" cy="276101"/>
              </a:xfrm>
              <a:prstGeom prst="rect">
                <a:avLst/>
              </a:prstGeom>
              <a:blipFill>
                <a:blip r:embed="rId10"/>
                <a:stretch>
                  <a:fillRect t="-86667" b="-4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10C9ADB8-D118-4750-8DC2-5815CD49D431}"/>
                  </a:ext>
                </a:extLst>
              </p:cNvPr>
              <p:cNvSpPr/>
              <p:nvPr/>
            </p:nvSpPr>
            <p:spPr>
              <a:xfrm>
                <a:off x="836418" y="3530671"/>
                <a:ext cx="7540911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;−1;3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;1;0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2;−3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0C9ADB8-D118-4750-8DC2-5815CD49D4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418" y="3530671"/>
                <a:ext cx="7540911" cy="508857"/>
              </a:xfrm>
              <a:prstGeom prst="rect">
                <a:avLst/>
              </a:prstGeom>
              <a:blipFill>
                <a:blip r:embed="rId11"/>
                <a:stretch>
                  <a:fillRect l="-1213" t="-1190" r="-404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47E7ADDD-5D80-498A-B694-86E0E085AFC3}"/>
                  </a:ext>
                </a:extLst>
              </p:cNvPr>
              <p:cNvSpPr/>
              <p:nvPr/>
            </p:nvSpPr>
            <p:spPr>
              <a:xfrm>
                <a:off x="827434" y="4076389"/>
                <a:ext cx="66336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ực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7E7ADDD-5D80-498A-B694-86E0E085AF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434" y="4076389"/>
                <a:ext cx="6633675" cy="461665"/>
              </a:xfrm>
              <a:prstGeom prst="rect">
                <a:avLst/>
              </a:prstGeom>
              <a:blipFill>
                <a:blip r:embed="rId12"/>
                <a:stretch>
                  <a:fillRect l="-1471" t="-12000" r="-460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9C4FEFEA-BEA8-4334-847C-B8C4E72EE324}"/>
                  </a:ext>
                </a:extLst>
              </p:cNvPr>
              <p:cNvSpPr/>
              <p:nvPr/>
            </p:nvSpPr>
            <p:spPr>
              <a:xfrm>
                <a:off x="998254" y="4435168"/>
                <a:ext cx="2724657" cy="1459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𝐴𝐻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𝐵𝐶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𝐵𝐻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𝐴𝐶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400" i="1">
                                          <a:latin typeface="Cambria Math"/>
                                          <a:ea typeface="Calibri" panose="020F0502020204030204" pitchFamily="34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𝐴𝐵</m:t>
                                      </m:r>
                                    </m:e>
                                  </m:acc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2400" i="1">
                                          <a:latin typeface="Cambria Math"/>
                                          <a:ea typeface="Calibri" panose="020F0502020204030204" pitchFamily="34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𝐴𝐶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𝐴𝐻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9C4FEFEA-BEA8-4334-847C-B8C4E72EE3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54" y="4435168"/>
                <a:ext cx="2724657" cy="1459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A5A16886-FBCA-426D-8C67-43B31356EE85}"/>
                  </a:ext>
                </a:extLst>
              </p:cNvPr>
              <p:cNvSpPr/>
              <p:nvPr/>
            </p:nvSpPr>
            <p:spPr>
              <a:xfrm>
                <a:off x="3058466" y="4482306"/>
                <a:ext cx="3243580" cy="127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3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A5A16886-FBCA-426D-8C67-43B31356EE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8466" y="4482306"/>
                <a:ext cx="3243580" cy="127143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4D163578-1E65-4AA6-BCCA-5ACCDAF48B8E}"/>
                  </a:ext>
                </a:extLst>
              </p:cNvPr>
              <p:cNvSpPr/>
              <p:nvPr/>
            </p:nvSpPr>
            <p:spPr>
              <a:xfrm>
                <a:off x="181201" y="5992516"/>
                <a:ext cx="7978338" cy="275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ts val="1200"/>
                  </a:lnSpc>
                  <a:spcAft>
                    <a:spcPts val="0"/>
                  </a:spcAft>
                  <a:tabLst>
                    <a:tab pos="810260" algn="l"/>
                  </a:tabLst>
                </a:pP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1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4D163578-1E65-4AA6-BCCA-5ACCDAF48B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01" y="5992516"/>
                <a:ext cx="7978338" cy="275140"/>
              </a:xfrm>
              <a:prstGeom prst="rect">
                <a:avLst/>
              </a:prstGeom>
              <a:blipFill>
                <a:blip r:embed="rId15"/>
                <a:stretch>
                  <a:fillRect t="-86667" r="-76" b="-4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783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178" grpId="0" animBg="1"/>
      <p:bldP spid="2" grpId="0"/>
      <p:bldP spid="13" grpId="0"/>
      <p:bldP spid="14" grpId="0"/>
      <p:bldP spid="16" grpId="0"/>
      <p:bldP spid="17" grpId="0"/>
      <p:bldP spid="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" name="Group 260">
            <a:extLst>
              <a:ext uri="{FF2B5EF4-FFF2-40B4-BE49-F238E27FC236}">
                <a16:creationId xmlns:a16="http://schemas.microsoft.com/office/drawing/2014/main" xmlns="" id="{BFC74278-BECC-42E5-9A45-35399E77962E}"/>
              </a:ext>
            </a:extLst>
          </p:cNvPr>
          <p:cNvGrpSpPr/>
          <p:nvPr/>
        </p:nvGrpSpPr>
        <p:grpSpPr>
          <a:xfrm>
            <a:off x="0" y="-6462"/>
            <a:ext cx="12065823" cy="907743"/>
            <a:chOff x="371519" y="1792706"/>
            <a:chExt cx="24206037" cy="3553398"/>
          </a:xfrm>
        </p:grpSpPr>
        <p:grpSp>
          <p:nvGrpSpPr>
            <p:cNvPr id="262" name="Group 261">
              <a:extLst>
                <a:ext uri="{FF2B5EF4-FFF2-40B4-BE49-F238E27FC236}">
                  <a16:creationId xmlns:a16="http://schemas.microsoft.com/office/drawing/2014/main" xmlns="" id="{E67FADC8-767F-4FA2-827F-8D3B4B1BF5F0}"/>
                </a:ext>
              </a:extLst>
            </p:cNvPr>
            <p:cNvGrpSpPr/>
            <p:nvPr/>
          </p:nvGrpSpPr>
          <p:grpSpPr>
            <a:xfrm>
              <a:off x="371519" y="1869705"/>
              <a:ext cx="24206037" cy="3428763"/>
              <a:chOff x="371519" y="1647866"/>
              <a:chExt cx="24206037" cy="3428763"/>
            </a:xfrm>
          </p:grpSpPr>
          <p:sp>
            <p:nvSpPr>
              <p:cNvPr id="264" name="Rounded Rectangle 24">
                <a:extLst>
                  <a:ext uri="{FF2B5EF4-FFF2-40B4-BE49-F238E27FC236}">
                    <a16:creationId xmlns:a16="http://schemas.microsoft.com/office/drawing/2014/main" xmlns="" id="{D3DC7335-3590-4334-9185-BB136C973851}"/>
                  </a:ext>
                </a:extLst>
              </p:cNvPr>
              <p:cNvSpPr/>
              <p:nvPr/>
            </p:nvSpPr>
            <p:spPr bwMode="auto">
              <a:xfrm>
                <a:off x="371519" y="1720888"/>
                <a:ext cx="24206037" cy="335574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xmlns="" id="{55C76040-8A30-4F08-9036-BE14AC97E458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266" name="Isosceles Triangle 44">
                  <a:extLst>
                    <a:ext uri="{FF2B5EF4-FFF2-40B4-BE49-F238E27FC236}">
                      <a16:creationId xmlns:a16="http://schemas.microsoft.com/office/drawing/2014/main" xmlns="" id="{AA3E36DF-BBCC-44B7-90E0-9274C5BD7FF7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2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7" name="Pentagon 27">
                  <a:extLst>
                    <a:ext uri="{FF2B5EF4-FFF2-40B4-BE49-F238E27FC236}">
                      <a16:creationId xmlns:a16="http://schemas.microsoft.com/office/drawing/2014/main" xmlns="" id="{4BA66FA0-CC7B-4565-A93C-FA05D1338F74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2176952"/>
                  <a:endParaRPr lang="en-US" sz="2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8" name="Group 11">
                  <a:extLst>
                    <a:ext uri="{FF2B5EF4-FFF2-40B4-BE49-F238E27FC236}">
                      <a16:creationId xmlns:a16="http://schemas.microsoft.com/office/drawing/2014/main" xmlns="" id="{B6E232BD-227D-4ED6-9BEC-A2B824BE4EF7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1" name="Freeform 31">
                    <a:extLst>
                      <a:ext uri="{FF2B5EF4-FFF2-40B4-BE49-F238E27FC236}">
                        <a16:creationId xmlns:a16="http://schemas.microsoft.com/office/drawing/2014/main" xmlns="" id="{E9528D14-43D2-43CA-B926-62ACEC0821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2" name="Freeform 32">
                    <a:extLst>
                      <a:ext uri="{FF2B5EF4-FFF2-40B4-BE49-F238E27FC236}">
                        <a16:creationId xmlns:a16="http://schemas.microsoft.com/office/drawing/2014/main" xmlns="" id="{FA906D0D-E2C3-4CF7-A33A-8B96070A3E4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3" name="Freeform 33">
                    <a:extLst>
                      <a:ext uri="{FF2B5EF4-FFF2-40B4-BE49-F238E27FC236}">
                        <a16:creationId xmlns:a16="http://schemas.microsoft.com/office/drawing/2014/main" xmlns="" id="{C50AE865-41FA-4731-989F-1DB6BE502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xmlns="" id="{98EE5D74-E807-4A3E-83D6-8667AD8049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xmlns="" id="{FC8D5B36-F4C4-4A70-8E47-6DD707CDB3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xmlns="" id="{F5F1BB8C-1CF6-4151-800A-F8576589F8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7" name="Rectangle 276">
                    <a:extLst>
                      <a:ext uri="{FF2B5EF4-FFF2-40B4-BE49-F238E27FC236}">
                        <a16:creationId xmlns:a16="http://schemas.microsoft.com/office/drawing/2014/main" xmlns="" id="{B27E0A52-8277-4F9E-8CF7-19366B13CD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2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69" name="Chevron 29">
                  <a:extLst>
                    <a:ext uri="{FF2B5EF4-FFF2-40B4-BE49-F238E27FC236}">
                      <a16:creationId xmlns:a16="http://schemas.microsoft.com/office/drawing/2014/main" xmlns="" id="{7B4F7A3C-6F8A-43D5-B660-4043AAECF61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2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0" name="TextBox 13">
                  <a:extLst>
                    <a:ext uri="{FF2B5EF4-FFF2-40B4-BE49-F238E27FC236}">
                      <a16:creationId xmlns:a16="http://schemas.microsoft.com/office/drawing/2014/main" xmlns="" id="{5E3D9539-284B-4AD3-A5B1-D7206B18AB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0" y="1647866"/>
                  <a:ext cx="3505200" cy="1807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4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xmlns="" id="{8EFF72C1-2419-4AD7-8BEE-8DCC1587261C}"/>
                    </a:ext>
                  </a:extLst>
                </p:cNvPr>
                <p:cNvSpPr/>
                <p:nvPr/>
              </p:nvSpPr>
              <p:spPr>
                <a:xfrm>
                  <a:off x="3405961" y="1792706"/>
                  <a:ext cx="20417570" cy="35533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1433" tIns="45717" rIns="91433" bIns="45717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buClr>
                      <a:srgbClr val="0000FF"/>
                    </a:buClr>
                    <a:tabLst>
                      <a:tab pos="630555" algn="l"/>
                    </a:tabLst>
                  </a:pP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ố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𝑶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𝟎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𝟎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𝑨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𝟎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𝑩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𝟏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𝑪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;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𝒎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𝒎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ể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ốn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𝑶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𝑨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𝑩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𝑪</m:t>
                      </m:r>
                    </m:oMath>
                  </a14:m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2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63" name="Rectangle 262">
                  <a:extLst>
                    <a:ext uri="{FF2B5EF4-FFF2-40B4-BE49-F238E27FC236}">
                      <a16:creationId xmlns:a16="http://schemas.microsoft.com/office/drawing/2014/main" id="{8EFF72C1-2419-4AD7-8BEE-8DCC15872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5961" y="1792706"/>
                  <a:ext cx="20417570" cy="3553398"/>
                </a:xfrm>
                <a:prstGeom prst="rect">
                  <a:avLst/>
                </a:prstGeom>
                <a:blipFill>
                  <a:blip r:embed="rId3"/>
                  <a:stretch>
                    <a:fillRect l="-898" t="-4027" r="-898" b="-1342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xmlns="" id="{127A8A1D-EDD1-46C3-BCE9-4FAB5E24FDC6}"/>
              </a:ext>
            </a:extLst>
          </p:cNvPr>
          <p:cNvGrpSpPr/>
          <p:nvPr/>
        </p:nvGrpSpPr>
        <p:grpSpPr>
          <a:xfrm>
            <a:off x="0" y="912043"/>
            <a:ext cx="11870159" cy="826856"/>
            <a:chOff x="247182" y="2071457"/>
            <a:chExt cx="11870159" cy="826959"/>
          </a:xfrm>
        </p:grpSpPr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xmlns="" id="{BEEFCC2C-748F-4C1F-BE5E-60E1C001B51D}"/>
                </a:ext>
              </a:extLst>
            </p:cNvPr>
            <p:cNvGrpSpPr/>
            <p:nvPr/>
          </p:nvGrpSpPr>
          <p:grpSpPr>
            <a:xfrm>
              <a:off x="247182" y="2080095"/>
              <a:ext cx="3090381" cy="818301"/>
              <a:chOff x="5537206" y="1557993"/>
              <a:chExt cx="3079904" cy="760724"/>
            </a:xfrm>
          </p:grpSpPr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xmlns="" id="{028BBBA4-6AF1-4032-92A1-F8CF2BCD7245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2" name="Oval 191">
                <a:extLst>
                  <a:ext uri="{FF2B5EF4-FFF2-40B4-BE49-F238E27FC236}">
                    <a16:creationId xmlns:a16="http://schemas.microsoft.com/office/drawing/2014/main" xmlns="" id="{0D4A3AA1-8B57-40DD-8F2E-CA1D373DE8A2}"/>
                  </a:ext>
                </a:extLst>
              </p:cNvPr>
              <p:cNvSpPr/>
              <p:nvPr/>
            </p:nvSpPr>
            <p:spPr>
              <a:xfrm>
                <a:off x="5537206" y="171673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xmlns="" id="{C0F0323E-B6D7-4A3C-8C3A-6C63619609DB}"/>
                      </a:ext>
                    </a:extLst>
                  </p:cNvPr>
                  <p:cNvSpPr txBox="1"/>
                  <p:nvPr/>
                </p:nvSpPr>
                <p:spPr>
                  <a:xfrm>
                    <a:off x="6122188" y="1729672"/>
                    <a:ext cx="2271067" cy="42923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−</m:t>
                          </m:r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𝟒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3" name="TextBox 192">
                    <a:extLst>
                      <a:ext uri="{FF2B5EF4-FFF2-40B4-BE49-F238E27FC236}">
                        <a16:creationId xmlns:a16="http://schemas.microsoft.com/office/drawing/2014/main" id="{C0F0323E-B6D7-4A3C-8C3A-6C63619609D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2188" y="1729672"/>
                    <a:ext cx="2271067" cy="42923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xmlns="" id="{09705BD9-724E-4510-B4D8-4E2A07479C02}"/>
                </a:ext>
              </a:extLst>
            </p:cNvPr>
            <p:cNvGrpSpPr/>
            <p:nvPr/>
          </p:nvGrpSpPr>
          <p:grpSpPr>
            <a:xfrm>
              <a:off x="3163101" y="2080110"/>
              <a:ext cx="3090380" cy="818306"/>
              <a:chOff x="5537206" y="1557994"/>
              <a:chExt cx="3079903" cy="760724"/>
            </a:xfrm>
          </p:grpSpPr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xmlns="" id="{171C1684-F01B-4CAA-B65D-15874063B127}"/>
                  </a:ext>
                </a:extLst>
              </p:cNvPr>
              <p:cNvSpPr/>
              <p:nvPr/>
            </p:nvSpPr>
            <p:spPr>
              <a:xfrm>
                <a:off x="5827749" y="155799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9" name="Oval 188">
                <a:extLst>
                  <a:ext uri="{FF2B5EF4-FFF2-40B4-BE49-F238E27FC236}">
                    <a16:creationId xmlns:a16="http://schemas.microsoft.com/office/drawing/2014/main" xmlns="" id="{629C302B-3F82-42BF-9D8C-9A6A2AF60C94}"/>
                  </a:ext>
                </a:extLst>
              </p:cNvPr>
              <p:cNvSpPr/>
              <p:nvPr/>
            </p:nvSpPr>
            <p:spPr>
              <a:xfrm>
                <a:off x="5537206" y="168974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xmlns="" id="{86DC6927-85F5-41AA-BDB1-A8F90DC0C5BC}"/>
                      </a:ext>
                    </a:extLst>
                  </p:cNvPr>
                  <p:cNvSpPr txBox="1"/>
                  <p:nvPr/>
                </p:nvSpPr>
                <p:spPr>
                  <a:xfrm>
                    <a:off x="6059327" y="1698520"/>
                    <a:ext cx="2280848" cy="47597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−</m:t>
                          </m:r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𝟕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	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86DC6927-85F5-41AA-BDB1-A8F90DC0C5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9327" y="1698520"/>
                    <a:ext cx="2280848" cy="47597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xmlns="" id="{A2FBD96A-F60A-4E6F-8634-E76407A770B6}"/>
                </a:ext>
              </a:extLst>
            </p:cNvPr>
            <p:cNvGrpSpPr/>
            <p:nvPr/>
          </p:nvGrpSpPr>
          <p:grpSpPr>
            <a:xfrm>
              <a:off x="6079021" y="2071457"/>
              <a:ext cx="6038320" cy="826952"/>
              <a:chOff x="5537206" y="1549954"/>
              <a:chExt cx="6017847" cy="768763"/>
            </a:xfrm>
          </p:grpSpPr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xmlns="" id="{847C46EA-696E-46A7-BA40-57E7B4FB8263}"/>
                  </a:ext>
                </a:extLst>
              </p:cNvPr>
              <p:cNvSpPr/>
              <p:nvPr/>
            </p:nvSpPr>
            <p:spPr>
              <a:xfrm>
                <a:off x="5847891" y="1557993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xmlns="" id="{FAB51499-8B63-4041-B00E-41DEE740CADD}"/>
                  </a:ext>
                </a:extLst>
              </p:cNvPr>
              <p:cNvSpPr/>
              <p:nvPr/>
            </p:nvSpPr>
            <p:spPr>
              <a:xfrm>
                <a:off x="5537206" y="167624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xmlns="" id="{0B20C016-B12F-4444-91AF-529E89C2B942}"/>
                      </a:ext>
                    </a:extLst>
                  </p:cNvPr>
                  <p:cNvSpPr txBox="1"/>
                  <p:nvPr/>
                </p:nvSpPr>
                <p:spPr>
                  <a:xfrm>
                    <a:off x="6090189" y="1704333"/>
                    <a:ext cx="2564597" cy="4759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𝟒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	</m:t>
                          </m:r>
                        </m:oMath>
                      </m:oMathPara>
                    </a14:m>
                    <a:endParaRPr lang="en-US" sz="2400" b="1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7" name="TextBox 186">
                    <a:extLst>
                      <a:ext uri="{FF2B5EF4-FFF2-40B4-BE49-F238E27FC236}">
                        <a16:creationId xmlns:a16="http://schemas.microsoft.com/office/drawing/2014/main" id="{0B20C016-B12F-4444-91AF-529E89C2B9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0189" y="1704333"/>
                    <a:ext cx="2564597" cy="47597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xmlns="" id="{47963EBD-BF9B-41EA-8F29-51F621B8D508}"/>
                  </a:ext>
                </a:extLst>
              </p:cNvPr>
              <p:cNvSpPr/>
              <p:nvPr/>
            </p:nvSpPr>
            <p:spPr>
              <a:xfrm>
                <a:off x="8765693" y="1549954"/>
                <a:ext cx="2789360" cy="7607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xmlns="" id="{0B9C3743-C0FE-43AA-BF2E-6024DF01F468}"/>
                      </a:ext>
                    </a:extLst>
                  </p:cNvPr>
                  <p:cNvSpPr txBox="1"/>
                  <p:nvPr/>
                </p:nvSpPr>
                <p:spPr>
                  <a:xfrm>
                    <a:off x="8987506" y="1683829"/>
                    <a:ext cx="2564597" cy="42923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𝟕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9" name="TextBox 168">
                    <a:extLst>
                      <a:ext uri="{FF2B5EF4-FFF2-40B4-BE49-F238E27FC236}">
                        <a16:creationId xmlns:a16="http://schemas.microsoft.com/office/drawing/2014/main" id="{0B9C3743-C0FE-43AA-BF2E-6024DF01F4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87506" y="1683829"/>
                    <a:ext cx="2564597" cy="42923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xmlns="" id="{F959AD61-CA5E-4F8B-B3E2-D934355BC0AE}"/>
                </a:ext>
              </a:extLst>
            </p:cNvPr>
            <p:cNvSpPr/>
            <p:nvPr/>
          </p:nvSpPr>
          <p:spPr>
            <a:xfrm>
              <a:off x="8994942" y="2207296"/>
              <a:ext cx="546117" cy="5381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94" name="Oval 193">
            <a:extLst>
              <a:ext uri="{FF2B5EF4-FFF2-40B4-BE49-F238E27FC236}">
                <a16:creationId xmlns:a16="http://schemas.microsoft.com/office/drawing/2014/main" xmlns="" id="{D1194C43-2E3F-4A8A-8668-E3E540FFC0D8}"/>
              </a:ext>
            </a:extLst>
          </p:cNvPr>
          <p:cNvSpPr/>
          <p:nvPr/>
        </p:nvSpPr>
        <p:spPr>
          <a:xfrm>
            <a:off x="5831838" y="1070479"/>
            <a:ext cx="546116" cy="5458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7" rIns="91433" bIns="45717" rtlCol="0" anchor="ctr"/>
          <a:lstStyle/>
          <a:p>
            <a:pPr algn="ctr"/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AD3BB27F-F762-490D-92B3-B091D0F0BC2B}"/>
              </a:ext>
            </a:extLst>
          </p:cNvPr>
          <p:cNvGrpSpPr/>
          <p:nvPr/>
        </p:nvGrpSpPr>
        <p:grpSpPr>
          <a:xfrm>
            <a:off x="321990" y="1766128"/>
            <a:ext cx="11296566" cy="4247510"/>
            <a:chOff x="154083" y="3664194"/>
            <a:chExt cx="11834900" cy="4257356"/>
          </a:xfrm>
        </p:grpSpPr>
        <p:sp>
          <p:nvSpPr>
            <p:cNvPr id="161" name="Rounded Rectangle 4">
              <a:extLst>
                <a:ext uri="{FF2B5EF4-FFF2-40B4-BE49-F238E27FC236}">
                  <a16:creationId xmlns:a16="http://schemas.microsoft.com/office/drawing/2014/main" xmlns="" id="{BD90CC52-20DC-4983-8BAC-D7ADD1FB4FFC}"/>
                </a:ext>
              </a:extLst>
            </p:cNvPr>
            <p:cNvSpPr/>
            <p:nvPr/>
          </p:nvSpPr>
          <p:spPr>
            <a:xfrm>
              <a:off x="154083" y="3668935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xmlns="" id="{B2F37031-0C63-4B0B-831C-18848E46A48B}"/>
                </a:ext>
              </a:extLst>
            </p:cNvPr>
            <p:cNvGrpSpPr/>
            <p:nvPr/>
          </p:nvGrpSpPr>
          <p:grpSpPr>
            <a:xfrm>
              <a:off x="203200" y="3664194"/>
              <a:ext cx="2342696" cy="480263"/>
              <a:chOff x="1275608" y="6290204"/>
              <a:chExt cx="4592535" cy="872619"/>
            </a:xfrm>
          </p:grpSpPr>
          <p:sp>
            <p:nvSpPr>
              <p:cNvPr id="167" name="Freeform 20">
                <a:extLst>
                  <a:ext uri="{FF2B5EF4-FFF2-40B4-BE49-F238E27FC236}">
                    <a16:creationId xmlns:a16="http://schemas.microsoft.com/office/drawing/2014/main" xmlns="" id="{14A77BD9-15E8-447D-AF2D-8FD8D67717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2184" y="4706863"/>
                <a:ext cx="840026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xmlns="" id="{BA1DAEF6-C223-4FEB-92FC-A818292EA5D1}"/>
                  </a:ext>
                </a:extLst>
              </p:cNvPr>
              <p:cNvSpPr txBox="1"/>
              <p:nvPr/>
            </p:nvSpPr>
            <p:spPr>
              <a:xfrm>
                <a:off x="2485440" y="6290204"/>
                <a:ext cx="2364473" cy="8726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1" name="Round Diagonal Corner Rectangle 8">
                <a:extLst>
                  <a:ext uri="{FF2B5EF4-FFF2-40B4-BE49-F238E27FC236}">
                    <a16:creationId xmlns:a16="http://schemas.microsoft.com/office/drawing/2014/main" xmlns="" id="{B5C73C2A-1AE4-47E9-93B6-BECE94961BAC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3" name="Freeform 9">
                <a:extLst>
                  <a:ext uri="{FF2B5EF4-FFF2-40B4-BE49-F238E27FC236}">
                    <a16:creationId xmlns:a16="http://schemas.microsoft.com/office/drawing/2014/main" xmlns="" id="{92B067B1-7F00-4126-A71B-F56077D028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78" name="Action Button: Forward or Next 62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xmlns="" id="{044E06CF-18A2-4AB4-B9A6-91B10CDC2C7C}"/>
              </a:ext>
            </a:extLst>
          </p:cNvPr>
          <p:cNvSpPr/>
          <p:nvPr/>
        </p:nvSpPr>
        <p:spPr>
          <a:xfrm>
            <a:off x="23590420" y="9657631"/>
            <a:ext cx="381501" cy="753534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2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0" name="Left Arrow 2">
            <a:hlinkClick r:id="rId9" action="ppaction://hlinksldjump"/>
            <a:extLst>
              <a:ext uri="{FF2B5EF4-FFF2-40B4-BE49-F238E27FC236}">
                <a16:creationId xmlns:a16="http://schemas.microsoft.com/office/drawing/2014/main" xmlns="" id="{4B176788-502C-4C58-8983-B9B4B361519A}"/>
              </a:ext>
            </a:extLst>
          </p:cNvPr>
          <p:cNvSpPr/>
          <p:nvPr/>
        </p:nvSpPr>
        <p:spPr>
          <a:xfrm>
            <a:off x="11477399" y="6114407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2F9D812E-51C3-4B06-A2B8-EC00816F613D}"/>
                  </a:ext>
                </a:extLst>
              </p:cNvPr>
              <p:cNvSpPr/>
              <p:nvPr/>
            </p:nvSpPr>
            <p:spPr>
              <a:xfrm>
                <a:off x="-90799" y="2272044"/>
                <a:ext cx="7864845" cy="692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50000"/>
                  </a:lnSpc>
                  <a:tabLst>
                    <a:tab pos="630555" algn="l"/>
                  </a:tabLst>
                </a:pP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𝑂𝐴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𝑂𝐵</m:t>
                            </m:r>
                          </m:e>
                        </m:acc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𝑂𝐶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F9D812E-51C3-4B06-A2B8-EC00816F61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0799" y="2272044"/>
                <a:ext cx="7864845" cy="692241"/>
              </a:xfrm>
              <a:prstGeom prst="rect">
                <a:avLst/>
              </a:prstGeom>
              <a:blipFill>
                <a:blip r:embed="rId10"/>
                <a:stretch>
                  <a:fillRect r="-233" b="-15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7E80BCC0-4244-4E1E-BCF9-63D183918291}"/>
                  </a:ext>
                </a:extLst>
              </p:cNvPr>
              <p:cNvSpPr/>
              <p:nvPr/>
            </p:nvSpPr>
            <p:spPr>
              <a:xfrm>
                <a:off x="-90799" y="2939791"/>
                <a:ext cx="5804538" cy="629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50000"/>
                  </a:lnSpc>
                  <a:tabLst>
                    <a:tab pos="630555" algn="l"/>
                  </a:tabLst>
                </a:pP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𝑂𝐴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0;1;−2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𝑂𝐵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;2;1</m:t>
                        </m:r>
                      </m:e>
                    </m: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E80BCC0-4244-4E1E-BCF9-63D1839182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0799" y="2939791"/>
                <a:ext cx="5804538" cy="629275"/>
              </a:xfrm>
              <a:prstGeom prst="rect">
                <a:avLst/>
              </a:prstGeom>
              <a:blipFill>
                <a:blip r:embed="rId11"/>
                <a:stretch>
                  <a:fillRect b="-20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3BA4F691-5838-40DE-9AEE-E24BAC31BEFD}"/>
                  </a:ext>
                </a:extLst>
              </p:cNvPr>
              <p:cNvSpPr/>
              <p:nvPr/>
            </p:nvSpPr>
            <p:spPr>
              <a:xfrm>
                <a:off x="573444" y="3639013"/>
                <a:ext cx="4286494" cy="538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𝑂𝐴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𝑂𝐵</m:t>
                            </m:r>
                          </m:e>
                        </m:acc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5;−2−1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BA4F691-5838-40DE-9AEE-E24BAC31BE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444" y="3639013"/>
                <a:ext cx="4286494" cy="538481"/>
              </a:xfrm>
              <a:prstGeom prst="rect">
                <a:avLst/>
              </a:prstGeom>
              <a:blipFill>
                <a:blip r:embed="rId12"/>
                <a:stretch>
                  <a:fillRect l="-2134" t="-1136" r="-1280" b="-19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217DA61E-CD6F-40EC-B2D7-972382FF3880}"/>
                  </a:ext>
                </a:extLst>
              </p:cNvPr>
              <p:cNvSpPr/>
              <p:nvPr/>
            </p:nvSpPr>
            <p:spPr>
              <a:xfrm>
                <a:off x="-73022" y="4162011"/>
                <a:ext cx="3436390" cy="629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50000"/>
                  </a:lnSpc>
                  <a:tabLst>
                    <a:tab pos="630555" algn="l"/>
                  </a:tabLst>
                </a:pP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𝑂𝐶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4;3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17DA61E-CD6F-40EC-B2D7-972382FF38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3022" y="4162011"/>
                <a:ext cx="3436390" cy="629275"/>
              </a:xfrm>
              <a:prstGeom prst="rect">
                <a:avLst/>
              </a:prstGeom>
              <a:blipFill>
                <a:blip r:embed="rId13"/>
                <a:stretch>
                  <a:fillRect r="-1773" b="-20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4C8CF1E5-1414-48D2-9286-D89BAE1D87E1}"/>
                  </a:ext>
                </a:extLst>
              </p:cNvPr>
              <p:cNvSpPr/>
              <p:nvPr/>
            </p:nvSpPr>
            <p:spPr>
              <a:xfrm>
                <a:off x="543583" y="4922972"/>
                <a:ext cx="3392019" cy="5384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𝑂𝐴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𝑂𝐵</m:t>
                            </m:r>
                          </m:e>
                        </m:acc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𝑂𝐶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0</m:t>
                    </m:r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C8CF1E5-1414-48D2-9286-D89BAE1D87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583" y="4922972"/>
                <a:ext cx="3392019" cy="538481"/>
              </a:xfrm>
              <a:prstGeom prst="rect">
                <a:avLst/>
              </a:prstGeom>
              <a:blipFill>
                <a:blip r:embed="rId14"/>
                <a:stretch>
                  <a:fillRect l="-2693" t="-1136" b="-19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BAE6B533-F754-4403-A772-DF7A0D400431}"/>
                  </a:ext>
                </a:extLst>
              </p:cNvPr>
              <p:cNvSpPr/>
              <p:nvPr/>
            </p:nvSpPr>
            <p:spPr>
              <a:xfrm>
                <a:off x="3841623" y="4974323"/>
                <a:ext cx="276062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20−6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𝑚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0</m:t>
                      </m:r>
                    </m:oMath>
                  </m:oMathPara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AE6B533-F754-4403-A772-DF7A0D4004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1623" y="4974323"/>
                <a:ext cx="2760628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F05E8443-1812-4A35-BBD2-114E89A14D37}"/>
                  </a:ext>
                </a:extLst>
              </p:cNvPr>
              <p:cNvSpPr/>
              <p:nvPr/>
            </p:nvSpPr>
            <p:spPr>
              <a:xfrm>
                <a:off x="5813356" y="4881486"/>
                <a:ext cx="2305503" cy="579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50000"/>
                  </a:lnSpc>
                  <a:tabLst>
                    <a:tab pos="630555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⇔</m:t>
                    </m:r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14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05E8443-1812-4A35-BBD2-114E89A14D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3356" y="4881486"/>
                <a:ext cx="2305503" cy="579967"/>
              </a:xfrm>
              <a:prstGeom prst="rect">
                <a:avLst/>
              </a:prstGeom>
              <a:blipFill>
                <a:blip r:embed="rId16"/>
                <a:stretch>
                  <a:fillRect r="-3704" b="-22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Nút Hành động: Trang chủ 21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xmlns="" id="{4D06CDCB-EE33-4F12-ACA2-09CCC69BE86B}"/>
              </a:ext>
            </a:extLst>
          </p:cNvPr>
          <p:cNvSpPr/>
          <p:nvPr/>
        </p:nvSpPr>
        <p:spPr>
          <a:xfrm>
            <a:off x="10580538" y="6130504"/>
            <a:ext cx="702252" cy="50800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638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 animBg="1"/>
      <p:bldP spid="178" grpId="0" animBg="1"/>
      <p:bldP spid="3" grpId="0"/>
      <p:bldP spid="4" grpId="0"/>
      <p:bldP spid="6" grpId="0"/>
      <p:bldP spid="8" grpId="0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17379" y="7758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hlinkClick r:id="" action="ppaction://noaction"/>
          </p:cNvPr>
          <p:cNvSpPr txBox="1"/>
          <p:nvPr/>
        </p:nvSpPr>
        <p:spPr>
          <a:xfrm>
            <a:off x="3986212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9</a:t>
            </a:r>
          </a:p>
        </p:txBody>
      </p:sp>
      <p:sp>
        <p:nvSpPr>
          <p:cNvPr id="11" name="TextBox 10">
            <a:hlinkClick r:id="" action="ppaction://noaction"/>
          </p:cNvPr>
          <p:cNvSpPr txBox="1"/>
          <p:nvPr/>
        </p:nvSpPr>
        <p:spPr>
          <a:xfrm>
            <a:off x="655320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0</a:t>
            </a:r>
          </a:p>
        </p:txBody>
      </p:sp>
      <p:sp>
        <p:nvSpPr>
          <p:cNvPr id="14" name="TextBox 13">
            <a:hlinkClick r:id="" action="ppaction://noaction"/>
          </p:cNvPr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8</a:t>
            </a:r>
          </a:p>
        </p:txBody>
      </p:sp>
      <p:sp>
        <p:nvSpPr>
          <p:cNvPr id="15" name="TextBox 14">
            <a:hlinkClick r:id="" action="ppaction://noaction"/>
          </p:cNvPr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7</a:t>
            </a:r>
          </a:p>
        </p:txBody>
      </p:sp>
      <p:sp>
        <p:nvSpPr>
          <p:cNvPr id="16" name="TextBox 15">
            <a:hlinkClick r:id="rId2" action="ppaction://hlinksldjump"/>
          </p:cNvPr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6</a:t>
            </a:r>
          </a:p>
        </p:txBody>
      </p:sp>
      <p:sp>
        <p:nvSpPr>
          <p:cNvPr id="8" name="Nút Hành động: Bắt đầu 7">
            <a:hlinkClick r:id="" action="ppaction://hlinkshowjump?jump=previousslide" highlightClick="1"/>
          </p:cNvPr>
          <p:cNvSpPr/>
          <p:nvPr/>
        </p:nvSpPr>
        <p:spPr>
          <a:xfrm>
            <a:off x="9628909" y="6317673"/>
            <a:ext cx="817418" cy="40178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Nút Hành động: Kết thúc 8">
            <a:hlinkClick r:id="" action="ppaction://hlinkshowjump?jump=nextslide" highlightClick="1"/>
          </p:cNvPr>
          <p:cNvSpPr/>
          <p:nvPr/>
        </p:nvSpPr>
        <p:spPr>
          <a:xfrm>
            <a:off x="10668000" y="6317673"/>
            <a:ext cx="775855" cy="401782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Nút Hành động: Trang chủ 11">
            <a:hlinkClick r:id="" action="ppaction://hlinkshowjump?jump=firstslide" highlightClick="1"/>
          </p:cNvPr>
          <p:cNvSpPr/>
          <p:nvPr/>
        </p:nvSpPr>
        <p:spPr>
          <a:xfrm>
            <a:off x="8829675" y="6317673"/>
            <a:ext cx="702252" cy="40178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837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C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8500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76850" y="30860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19950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238707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38500" y="20963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76849" y="20963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219950" y="2127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247188" y="2127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232901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219950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276850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09925" y="10991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81100" y="31051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56048" y="21154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52525" y="11181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57550" y="49919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95899" y="49919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239000" y="5023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266238" y="5023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251951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239000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295900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228975" y="3994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200150" y="50110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171575" y="40137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E3847567-C00D-4960-8CB7-7F6B8E014CFD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1582" y="2903020"/>
            <a:ext cx="4229686" cy="3782568"/>
          </a:xfrm>
          <a:prstGeom prst="rect">
            <a:avLst/>
          </a:prstGeom>
          <a:noFill/>
        </p:spPr>
      </p:pic>
      <p:sp>
        <p:nvSpPr>
          <p:cNvPr id="2" name="Rounded Rectangle 38">
            <a:extLst>
              <a:ext uri="{FF2B5EF4-FFF2-40B4-BE49-F238E27FC236}">
                <a16:creationId xmlns:a16="http://schemas.microsoft.com/office/drawing/2014/main" xmlns="" id="{B0DF8271-7289-49B1-963A-7802D2E5D737}"/>
              </a:ext>
            </a:extLst>
          </p:cNvPr>
          <p:cNvSpPr/>
          <p:nvPr/>
        </p:nvSpPr>
        <p:spPr>
          <a:xfrm>
            <a:off x="703384" y="880639"/>
            <a:ext cx="11296357" cy="2052131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2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88679060-DC4C-40EE-A453-E47173017098}"/>
              </a:ext>
            </a:extLst>
          </p:cNvPr>
          <p:cNvSpPr/>
          <p:nvPr/>
        </p:nvSpPr>
        <p:spPr>
          <a:xfrm>
            <a:off x="9375" y="25015"/>
            <a:ext cx="69259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90170">
              <a:spcAft>
                <a:spcPts val="0"/>
              </a:spcAft>
            </a:pPr>
            <a:r>
              <a:rPr lang="en-US" sz="2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KIẾN THỨC CƠ BẢN. </a:t>
            </a:r>
            <a:endParaRPr lang="vi-VN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7DB4BCF0-5FA5-4639-8EA4-EF70B1C704AC}"/>
              </a:ext>
            </a:extLst>
          </p:cNvPr>
          <p:cNvSpPr/>
          <p:nvPr/>
        </p:nvSpPr>
        <p:spPr>
          <a:xfrm>
            <a:off x="9375" y="341572"/>
            <a:ext cx="69259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>
              <a:spcAft>
                <a:spcPts val="0"/>
              </a:spcAft>
            </a:pP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   </a:t>
            </a:r>
            <a:endParaRPr lang="vi-VN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3A903454-B73B-4032-A741-B4BCA1573FD5}"/>
                  </a:ext>
                </a:extLst>
              </p:cNvPr>
              <p:cNvSpPr/>
              <p:nvPr/>
            </p:nvSpPr>
            <p:spPr>
              <a:xfrm>
                <a:off x="469945" y="876231"/>
                <a:ext cx="11446412" cy="16242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56895" indent="-286385"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𝑧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ng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ng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ốc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.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𝑗</m:t>
                        </m:r>
                      </m:e>
                    </m:acc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i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2400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i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2400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i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2400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i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2400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i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2400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i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2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A903454-B73B-4032-A741-B4BCA1573F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45" y="876231"/>
                <a:ext cx="11446412" cy="1624227"/>
              </a:xfrm>
              <a:prstGeom prst="rect">
                <a:avLst/>
              </a:prstGeom>
              <a:blipFill>
                <a:blip r:embed="rId3"/>
                <a:stretch>
                  <a:fillRect t="-3759"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154FAB1E-B1DC-412B-A96F-7E2D7DFC8337}"/>
                  </a:ext>
                </a:extLst>
              </p:cNvPr>
              <p:cNvSpPr/>
              <p:nvPr/>
            </p:nvSpPr>
            <p:spPr>
              <a:xfrm>
                <a:off x="469945" y="2416538"/>
                <a:ext cx="7324121" cy="5162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   </a:t>
                </a:r>
                <a:r>
                  <a:rPr lang="x-none" sz="2400" i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</a:t>
                </a:r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𝑖</m:t>
                            </m:r>
                          </m:e>
                        </m:acc>
                      </m:e>
                      <m:sup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𝑗</m:t>
                            </m:r>
                          </m:e>
                        </m:acc>
                      </m:e>
                      <m:sup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</m:e>
                        </m:acc>
                      </m:e>
                      <m:sup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x-none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𝑗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𝑗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54FAB1E-B1DC-412B-A96F-7E2D7DFC83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45" y="2416538"/>
                <a:ext cx="7324121" cy="516232"/>
              </a:xfrm>
              <a:prstGeom prst="rect">
                <a:avLst/>
              </a:prstGeom>
              <a:blipFill>
                <a:blip r:embed="rId4"/>
                <a:stretch>
                  <a:fillRect t="-2353" r="-333" b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D92CF463-FE6F-45F1-AA5E-44C23F9B81C0}"/>
              </a:ext>
            </a:extLst>
          </p:cNvPr>
          <p:cNvSpPr/>
          <p:nvPr/>
        </p:nvSpPr>
        <p:spPr>
          <a:xfrm>
            <a:off x="9375" y="2932770"/>
            <a:ext cx="35548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70510">
              <a:spcAft>
                <a:spcPts val="0"/>
              </a:spcAft>
            </a:pPr>
            <a:r>
              <a:rPr lang="nl-NL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nl-NL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C219EEF7-3F45-400E-B392-53431890A112}"/>
              </a:ext>
            </a:extLst>
          </p:cNvPr>
          <p:cNvSpPr/>
          <p:nvPr/>
        </p:nvSpPr>
        <p:spPr>
          <a:xfrm>
            <a:off x="382169" y="3350212"/>
            <a:ext cx="89728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nl-NL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a</a:t>
            </a:r>
            <a:r>
              <a:rPr lang="nl-NL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nl-NL" sz="2400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ounded Rectangle 38">
            <a:extLst>
              <a:ext uri="{FF2B5EF4-FFF2-40B4-BE49-F238E27FC236}">
                <a16:creationId xmlns:a16="http://schemas.microsoft.com/office/drawing/2014/main" xmlns="" id="{FC56AB05-08BB-4EA9-8663-CE2FC0D9A514}"/>
              </a:ext>
            </a:extLst>
          </p:cNvPr>
          <p:cNvSpPr/>
          <p:nvPr/>
        </p:nvSpPr>
        <p:spPr>
          <a:xfrm>
            <a:off x="620000" y="3798604"/>
            <a:ext cx="5142171" cy="831388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2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D91B2DEE-1ECD-4C63-9A2B-9721E8D95F13}"/>
                  </a:ext>
                </a:extLst>
              </p:cNvPr>
              <p:cNvSpPr/>
              <p:nvPr/>
            </p:nvSpPr>
            <p:spPr>
              <a:xfrm>
                <a:off x="-38963" y="3952437"/>
                <a:ext cx="6468794" cy="516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>
                              <a:effectLst/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effectLst/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effectLst/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effectLst/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effectLst/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𝑧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effectLst/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vi-VN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91B2DEE-1ECD-4C63-9A2B-9721E8D95F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963" y="3952437"/>
                <a:ext cx="6468794" cy="5162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7478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6" grpId="0"/>
      <p:bldP spid="9" grpId="0"/>
      <p:bldP spid="10" grpId="0"/>
      <p:bldP spid="11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le 38">
            <a:extLst>
              <a:ext uri="{FF2B5EF4-FFF2-40B4-BE49-F238E27FC236}">
                <a16:creationId xmlns:a16="http://schemas.microsoft.com/office/drawing/2014/main" xmlns="" id="{036B6D47-FE93-4481-A17A-25678B840224}"/>
              </a:ext>
            </a:extLst>
          </p:cNvPr>
          <p:cNvSpPr/>
          <p:nvPr/>
        </p:nvSpPr>
        <p:spPr>
          <a:xfrm>
            <a:off x="269381" y="585219"/>
            <a:ext cx="11284092" cy="6105355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2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xmlns="" id="{5A2D753A-1C85-4AE5-BDEA-EEE8E2DCB915}"/>
                  </a:ext>
                </a:extLst>
              </p:cNvPr>
              <p:cNvSpPr/>
              <p:nvPr/>
            </p:nvSpPr>
            <p:spPr>
              <a:xfrm>
                <a:off x="3048470" y="79898"/>
                <a:ext cx="6246056" cy="516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70510"/>
                <a:r>
                  <a:rPr 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ahoma" panose="020B0604030504040204" pitchFamily="34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A2D753A-1C85-4AE5-BDEA-EEE8E2DCB9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470" y="79898"/>
                <a:ext cx="6246056" cy="516232"/>
              </a:xfrm>
              <a:prstGeom prst="rect">
                <a:avLst/>
              </a:prstGeom>
              <a:blipFill>
                <a:blip r:embed="rId2"/>
                <a:stretch>
                  <a:fillRect b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xmlns="" id="{5A1EC5E1-84E1-43FB-A1C9-87871045DA42}"/>
                  </a:ext>
                </a:extLst>
              </p:cNvPr>
              <p:cNvSpPr/>
              <p:nvPr/>
            </p:nvSpPr>
            <p:spPr>
              <a:xfrm>
                <a:off x="621782" y="586182"/>
                <a:ext cx="4988225" cy="5162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±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±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±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A1EC5E1-84E1-43FB-A1C9-87871045DA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82" y="586182"/>
                <a:ext cx="4988225" cy="516232"/>
              </a:xfrm>
              <a:prstGeom prst="rect">
                <a:avLst/>
              </a:prstGeom>
              <a:blipFill>
                <a:blip r:embed="rId3"/>
                <a:stretch>
                  <a:fillRect l="-1956" b="-2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="" id="{C121ED45-776D-4E07-B10C-154C43D26B97}"/>
                  </a:ext>
                </a:extLst>
              </p:cNvPr>
              <p:cNvSpPr/>
              <p:nvPr/>
            </p:nvSpPr>
            <p:spPr>
              <a:xfrm>
                <a:off x="638527" y="1062106"/>
                <a:ext cx="3145926" cy="46166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121ED45-776D-4E07-B10C-154C43D26B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527" y="1062106"/>
                <a:ext cx="3145926" cy="461665"/>
              </a:xfrm>
              <a:prstGeom prst="rect">
                <a:avLst/>
              </a:prstGeom>
              <a:blipFill>
                <a:blip r:embed="rId4"/>
                <a:stretch>
                  <a:fillRect l="-3101" t="-17105" r="-581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xmlns="" id="{2612E92A-3A9E-4BDE-AE49-4A42387E095F}"/>
                  </a:ext>
                </a:extLst>
              </p:cNvPr>
              <p:cNvSpPr/>
              <p:nvPr/>
            </p:nvSpPr>
            <p:spPr>
              <a:xfrm>
                <a:off x="506893" y="1459796"/>
                <a:ext cx="2957605" cy="127143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 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2612E92A-3A9E-4BDE-AE49-4A42387E09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93" y="1459796"/>
                <a:ext cx="2957605" cy="12714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322A4DC9-CC8B-4566-B55C-AFC05ABB8B85}"/>
                  </a:ext>
                </a:extLst>
              </p:cNvPr>
              <p:cNvSpPr/>
              <p:nvPr/>
            </p:nvSpPr>
            <p:spPr>
              <a:xfrm>
                <a:off x="624458" y="2535928"/>
                <a:ext cx="7055136" cy="5162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,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,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𝑗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,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322A4DC9-CC8B-4566-B55C-AFC05ABB8B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58" y="2535928"/>
                <a:ext cx="7055136" cy="516232"/>
              </a:xfrm>
              <a:prstGeom prst="rect">
                <a:avLst/>
              </a:prstGeom>
              <a:blipFill>
                <a:blip r:embed="rId6"/>
                <a:stretch>
                  <a:fillRect l="-1295" b="-2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A795DB4A-B3F5-4F61-8CE5-AAAAF6DBD312}"/>
                  </a:ext>
                </a:extLst>
              </p:cNvPr>
              <p:cNvSpPr/>
              <p:nvPr/>
            </p:nvSpPr>
            <p:spPr>
              <a:xfrm>
                <a:off x="200465" y="3091919"/>
                <a:ext cx="7402930" cy="516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47650" indent="194945" algn="just"/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acc>
                    <m:r>
                      <a:rPr lang="en-US" sz="24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vi-VN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A795DB4A-B3F5-4F61-8CE5-AAAAF6DBD3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65" y="3091919"/>
                <a:ext cx="7402930" cy="516232"/>
              </a:xfrm>
              <a:prstGeom prst="rect">
                <a:avLst/>
              </a:prstGeom>
              <a:blipFill>
                <a:blip r:embed="rId7"/>
                <a:stretch>
                  <a:fillRect b="-2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xmlns="" id="{E69B4F87-A15B-4255-9F68-7A08DF7216A5}"/>
                  </a:ext>
                </a:extLst>
              </p:cNvPr>
              <p:cNvSpPr/>
              <p:nvPr/>
            </p:nvSpPr>
            <p:spPr>
              <a:xfrm>
                <a:off x="4359341" y="3067394"/>
                <a:ext cx="2561022" cy="5162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E69B4F87-A15B-4255-9F68-7A08DF7216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341" y="3067394"/>
                <a:ext cx="2561022" cy="516232"/>
              </a:xfrm>
              <a:prstGeom prst="rect">
                <a:avLst/>
              </a:prstGeom>
              <a:blipFill>
                <a:blip r:embed="rId8"/>
                <a:stretch>
                  <a:fillRect l="-3571" t="-1176" b="-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xmlns="" id="{1E786BBD-E981-46BB-B323-463ECDB2E572}"/>
                  </a:ext>
                </a:extLst>
              </p:cNvPr>
              <p:cNvSpPr/>
              <p:nvPr/>
            </p:nvSpPr>
            <p:spPr>
              <a:xfrm>
                <a:off x="4345273" y="3462301"/>
                <a:ext cx="2033955" cy="127143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vi-VN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vi-VN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vi-VN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vi-VN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vi-VN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vi-VN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1E786BBD-E981-46BB-B323-463ECDB2E5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5273" y="3462301"/>
                <a:ext cx="2033955" cy="1271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8C4878AE-7BC1-434B-949E-88855C025942}"/>
                  </a:ext>
                </a:extLst>
              </p:cNvPr>
              <p:cNvSpPr/>
              <p:nvPr/>
            </p:nvSpPr>
            <p:spPr>
              <a:xfrm>
                <a:off x="6163715" y="3704450"/>
                <a:ext cx="4504566" cy="787139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⇔</m:t>
                      </m:r>
                      <m:f>
                        <m:fPr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(</m:t>
                      </m:r>
                      <m:sSub>
                        <m:sSubPr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≠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8C4878AE-7BC1-434B-949E-88855C0259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15" y="3704450"/>
                <a:ext cx="4504566" cy="78713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="" id="{E68EEFD5-C149-4D33-996E-E7416223315E}"/>
                  </a:ext>
                </a:extLst>
              </p:cNvPr>
              <p:cNvSpPr/>
              <p:nvPr/>
            </p:nvSpPr>
            <p:spPr>
              <a:xfrm>
                <a:off x="720258" y="4471817"/>
                <a:ext cx="4801314" cy="5162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en-US" sz="2400" dirty="0"/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E68EEFD5-C149-4D33-996E-E741622331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258" y="4471817"/>
                <a:ext cx="4801314" cy="516232"/>
              </a:xfrm>
              <a:prstGeom prst="rect">
                <a:avLst/>
              </a:prstGeom>
              <a:blipFill>
                <a:blip r:embed="rId11"/>
                <a:stretch>
                  <a:fillRect l="-1904" t="-119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id="{C611B3E0-90BC-499C-9340-152DD4718E9B}"/>
                  </a:ext>
                </a:extLst>
              </p:cNvPr>
              <p:cNvSpPr/>
              <p:nvPr/>
            </p:nvSpPr>
            <p:spPr>
              <a:xfrm>
                <a:off x="5459273" y="4510583"/>
                <a:ext cx="4767908" cy="5162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marL="247650" indent="-247650" algn="just"/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endParaRPr lang="vi-VN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C611B3E0-90BC-499C-9340-152DD4718E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9273" y="4510583"/>
                <a:ext cx="4767908" cy="516232"/>
              </a:xfrm>
              <a:prstGeom prst="rect">
                <a:avLst/>
              </a:prstGeom>
              <a:blipFill>
                <a:blip r:embed="rId12"/>
                <a:stretch>
                  <a:fillRect l="-2046" b="-2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id="{553FBF78-46D8-4927-8135-E2A5B068180B}"/>
                  </a:ext>
                </a:extLst>
              </p:cNvPr>
              <p:cNvSpPr/>
              <p:nvPr/>
            </p:nvSpPr>
            <p:spPr>
              <a:xfrm>
                <a:off x="720258" y="5142369"/>
                <a:ext cx="3877985" cy="46852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endParaRPr lang="en-US" sz="2400" dirty="0"/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553FBF78-46D8-4927-8135-E2A5B0681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258" y="5142369"/>
                <a:ext cx="3877985" cy="468526"/>
              </a:xfrm>
              <a:prstGeom prst="rect">
                <a:avLst/>
              </a:prstGeom>
              <a:blipFill>
                <a:blip r:embed="rId13"/>
                <a:stretch>
                  <a:fillRect l="-2358" t="-18421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3C7715B6-2A2D-4FC1-B603-4AC32FC70D2A}"/>
                  </a:ext>
                </a:extLst>
              </p:cNvPr>
              <p:cNvSpPr/>
              <p:nvPr/>
            </p:nvSpPr>
            <p:spPr>
              <a:xfrm>
                <a:off x="5482950" y="5071405"/>
                <a:ext cx="3121496" cy="539571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3C7715B6-2A2D-4FC1-B603-4AC32FC70D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2950" y="5071405"/>
                <a:ext cx="3121496" cy="539571"/>
              </a:xfrm>
              <a:prstGeom prst="rect">
                <a:avLst/>
              </a:prstGeom>
              <a:blipFill>
                <a:blip r:embed="rId14"/>
                <a:stretch>
                  <a:fillRect l="-2930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236FF0DA-B49D-46BC-892A-B06E84AC142C}"/>
                  </a:ext>
                </a:extLst>
              </p:cNvPr>
              <p:cNvSpPr/>
              <p:nvPr/>
            </p:nvSpPr>
            <p:spPr>
              <a:xfrm>
                <a:off x="720258" y="5695364"/>
                <a:ext cx="7571303" cy="995209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marL="247650" indent="-247650" algn="just"/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</m:e>
                    </m:func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vi-VN" sz="24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</m:oMath>
                </a14:m>
                <a:r>
                  <a:rPr lang="en-US" sz="2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2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nl-NL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vi-VN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236FF0DA-B49D-46BC-892A-B06E84AC14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258" y="5695364"/>
                <a:ext cx="7571303" cy="995209"/>
              </a:xfrm>
              <a:prstGeom prst="rect">
                <a:avLst/>
              </a:prstGeom>
              <a:blipFill>
                <a:blip r:embed="rId15"/>
                <a:stretch>
                  <a:fillRect l="-1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651892A1-8AE2-4942-AF5A-3D8FACE25134}"/>
              </a:ext>
            </a:extLst>
          </p:cNvPr>
          <p:cNvSpPr/>
          <p:nvPr/>
        </p:nvSpPr>
        <p:spPr>
          <a:xfrm>
            <a:off x="42636" y="28232"/>
            <a:ext cx="89728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b.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Tính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chất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65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5375</TotalTime>
  <Words>9346</Words>
  <PresentationFormat>Custom</PresentationFormat>
  <Paragraphs>967</Paragraphs>
  <Slides>57</Slides>
  <Notes>4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5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3-19T04:20:49Z</dcterms:modified>
</cp:coreProperties>
</file>